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6" r:id="rId3"/>
    <p:sldId id="355" r:id="rId5"/>
    <p:sldId id="425" r:id="rId6"/>
    <p:sldId id="435" r:id="rId7"/>
    <p:sldId id="436" r:id="rId8"/>
    <p:sldId id="432" r:id="rId9"/>
    <p:sldId id="442" r:id="rId10"/>
    <p:sldId id="437" r:id="rId11"/>
    <p:sldId id="434" r:id="rId12"/>
    <p:sldId id="433" r:id="rId13"/>
    <p:sldId id="443" r:id="rId14"/>
    <p:sldId id="444" r:id="rId15"/>
    <p:sldId id="431" r:id="rId16"/>
  </p:sldIdLst>
  <p:sldSz cx="12192000" cy="6858000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等线"/>
      </a:defRPr>
    </a:lvl1pPr>
    <a:lvl2pPr marL="0" marR="0" indent="457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等线"/>
      </a:defRPr>
    </a:lvl2pPr>
    <a:lvl3pPr marL="0" marR="0" indent="914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等线"/>
      </a:defRPr>
    </a:lvl3pPr>
    <a:lvl4pPr marL="0" marR="0" indent="1371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等线"/>
      </a:defRPr>
    </a:lvl4pPr>
    <a:lvl5pPr marL="0" marR="0" indent="18288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等线"/>
      </a:defRPr>
    </a:lvl5pPr>
    <a:lvl6pPr marL="0" marR="0" indent="22860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等线"/>
      </a:defRPr>
    </a:lvl6pPr>
    <a:lvl7pPr marL="0" marR="0" indent="2743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等线"/>
      </a:defRPr>
    </a:lvl7pPr>
    <a:lvl8pPr marL="0" marR="0" indent="3200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等线"/>
      </a:defRPr>
    </a:lvl8pPr>
    <a:lvl9pPr marL="0" marR="0" indent="3657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等线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54" d="100"/>
          <a:sy n="54" d="100"/>
        </p:scale>
        <p:origin x="918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9" Type="http://schemas.openxmlformats.org/officeDocument/2006/relationships/tableStyles" Target="tableStyles.xml"/><Relationship Id="rId18" Type="http://schemas.openxmlformats.org/officeDocument/2006/relationships/viewProps" Target="viewProps.xml"/><Relationship Id="rId17" Type="http://schemas.openxmlformats.org/officeDocument/2006/relationships/presProps" Target="presProps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Shape 179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/>
        </p:txBody>
      </p:sp>
      <p:sp>
        <p:nvSpPr>
          <p:cNvPr id="180" name="Shape 180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/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latinLnBrk="0">
      <a:defRPr sz="1200">
        <a:latin typeface="+mn-lt"/>
        <a:ea typeface="+mn-ea"/>
        <a:cs typeface="+mn-cs"/>
        <a:sym typeface="等线"/>
      </a:defRPr>
    </a:lvl1pPr>
    <a:lvl2pPr indent="228600" latinLnBrk="0">
      <a:defRPr sz="1200">
        <a:latin typeface="+mn-lt"/>
        <a:ea typeface="+mn-ea"/>
        <a:cs typeface="+mn-cs"/>
        <a:sym typeface="等线"/>
      </a:defRPr>
    </a:lvl2pPr>
    <a:lvl3pPr indent="457200" latinLnBrk="0">
      <a:defRPr sz="1200">
        <a:latin typeface="+mn-lt"/>
        <a:ea typeface="+mn-ea"/>
        <a:cs typeface="+mn-cs"/>
        <a:sym typeface="等线"/>
      </a:defRPr>
    </a:lvl3pPr>
    <a:lvl4pPr indent="685800" latinLnBrk="0">
      <a:defRPr sz="1200">
        <a:latin typeface="+mn-lt"/>
        <a:ea typeface="+mn-ea"/>
        <a:cs typeface="+mn-cs"/>
        <a:sym typeface="等线"/>
      </a:defRPr>
    </a:lvl4pPr>
    <a:lvl5pPr indent="914400" latinLnBrk="0">
      <a:defRPr sz="1200">
        <a:latin typeface="+mn-lt"/>
        <a:ea typeface="+mn-ea"/>
        <a:cs typeface="+mn-cs"/>
        <a:sym typeface="等线"/>
      </a:defRPr>
    </a:lvl5pPr>
    <a:lvl6pPr indent="1143000" latinLnBrk="0">
      <a:defRPr sz="1200">
        <a:latin typeface="+mn-lt"/>
        <a:ea typeface="+mn-ea"/>
        <a:cs typeface="+mn-cs"/>
        <a:sym typeface="等线"/>
      </a:defRPr>
    </a:lvl6pPr>
    <a:lvl7pPr indent="1371600" latinLnBrk="0">
      <a:defRPr sz="1200">
        <a:latin typeface="+mn-lt"/>
        <a:ea typeface="+mn-ea"/>
        <a:cs typeface="+mn-cs"/>
        <a:sym typeface="等线"/>
      </a:defRPr>
    </a:lvl7pPr>
    <a:lvl8pPr indent="1600200" latinLnBrk="0">
      <a:defRPr sz="1200">
        <a:latin typeface="+mn-lt"/>
        <a:ea typeface="+mn-ea"/>
        <a:cs typeface="+mn-cs"/>
        <a:sym typeface="等线"/>
      </a:defRPr>
    </a:lvl8pPr>
    <a:lvl9pPr indent="1828800" latinLnBrk="0">
      <a:defRPr sz="1200">
        <a:latin typeface="+mn-lt"/>
        <a:ea typeface="+mn-ea"/>
        <a:cs typeface="+mn-cs"/>
        <a:sym typeface="等线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 idx="1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 idx="1"/>
          </p:nvPr>
        </p:nvSpPr>
        <p:spPr/>
        <p:txBody>
          <a:bodyPr/>
          <a:p>
            <a:r>
              <a:rPr lang="zh-CN" altLang="en-US"/>
              <a:t>强化学习算法示意图？</a:t>
            </a:r>
            <a:endParaRPr lang="zh-CN" altLang="en-US"/>
          </a:p>
          <a:p>
            <a:endParaRPr lang="zh-CN" altLang="en-US"/>
          </a:p>
          <a:p>
            <a:r>
              <a:rPr lang="zh-CN" altLang="en-US"/>
              <a:t>决策模块：</a:t>
            </a:r>
            <a:endParaRPr lang="zh-CN" altLang="en-US"/>
          </a:p>
          <a:p>
            <a:r>
              <a:rPr lang="en-US" altLang="zh-CN"/>
              <a:t>	</a:t>
            </a:r>
            <a:r>
              <a:rPr lang="zh-CN" altLang="en-US"/>
              <a:t>算法设计：</a:t>
            </a:r>
            <a:endParaRPr lang="zh-CN" altLang="en-US"/>
          </a:p>
          <a:p>
            <a:r>
              <a:rPr lang="en-US" altLang="zh-CN"/>
              <a:t>		</a:t>
            </a:r>
            <a:r>
              <a:rPr lang="zh-CN" altLang="en-US"/>
              <a:t>基于强化学习的动态部署算法设计完成（未来拓展</a:t>
            </a:r>
            <a:r>
              <a:rPr lang="en-US" altLang="zh-CN"/>
              <a:t>DQN...</a:t>
            </a:r>
            <a:r>
              <a:rPr lang="zh-CN" altLang="en-US"/>
              <a:t>）</a:t>
            </a:r>
            <a:endParaRPr lang="zh-CN" altLang="en-US"/>
          </a:p>
          <a:p>
            <a:r>
              <a:rPr lang="en-US" altLang="zh-CN"/>
              <a:t>	</a:t>
            </a:r>
            <a:r>
              <a:rPr lang="zh-CN" altLang="en-US"/>
              <a:t>算法实现：</a:t>
            </a:r>
            <a:endParaRPr lang="zh-CN" altLang="en-US"/>
          </a:p>
          <a:p>
            <a:r>
              <a:rPr lang="en-US" altLang="zh-CN"/>
              <a:t>		</a:t>
            </a:r>
            <a:r>
              <a:rPr lang="zh-CN" altLang="en-US"/>
              <a:t>基于</a:t>
            </a:r>
            <a:r>
              <a:rPr lang="en-US" altLang="zh-CN"/>
              <a:t>Python</a:t>
            </a:r>
            <a:r>
              <a:rPr lang="zh-CN" altLang="en-US"/>
              <a:t>实现动态部署算法并构造算法模拟环境</a:t>
            </a:r>
            <a:r>
              <a:rPr lang="en-US" altLang="zh-CN"/>
              <a:t>(</a:t>
            </a:r>
            <a:r>
              <a:rPr lang="zh-CN" altLang="en-US"/>
              <a:t>进行中</a:t>
            </a:r>
            <a:r>
              <a:rPr lang="en-US" altLang="zh-CN"/>
              <a:t>)</a:t>
            </a:r>
            <a:endParaRPr lang="en-US" altLang="zh-CN"/>
          </a:p>
          <a:p>
            <a:endParaRPr lang="en-US" altLang="zh-CN"/>
          </a:p>
          <a:p>
            <a:r>
              <a:rPr lang="zh-CN" altLang="en-US"/>
              <a:t>优化删掉</a:t>
            </a:r>
            <a:endParaRPr lang="zh-CN" altLang="en-US"/>
          </a:p>
          <a:p>
            <a:r>
              <a:rPr lang="zh-CN" altLang="en-US"/>
              <a:t>了解</a:t>
            </a:r>
            <a:r>
              <a:rPr lang="en-US" altLang="zh-CN"/>
              <a:t>kube-scheduler</a:t>
            </a:r>
            <a:r>
              <a:rPr lang="zh-CN" altLang="en-US"/>
              <a:t>内部机制之后，暂时认为更改</a:t>
            </a:r>
            <a:r>
              <a:rPr lang="en-US" altLang="zh-CN"/>
              <a:t>k8s</a:t>
            </a:r>
            <a:r>
              <a:rPr lang="zh-CN" altLang="en-US"/>
              <a:t>默认调度器的方式容易导致</a:t>
            </a:r>
            <a:r>
              <a:rPr lang="en-US" altLang="zh-CN"/>
              <a:t>k8s</a:t>
            </a:r>
            <a:r>
              <a:rPr lang="zh-CN" altLang="en-US"/>
              <a:t>系统组件的异常，不符合实际操作，因此我们考虑优先以外部调整方式去实现第一版执行模块</a:t>
            </a:r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 idx="1"/>
          </p:nvPr>
        </p:nvSpPr>
        <p:spPr/>
        <p:txBody>
          <a:bodyPr/>
          <a:p>
            <a:r>
              <a:rPr lang="zh-CN" altLang="en-US"/>
              <a:t>强化学习算法示意图？</a:t>
            </a:r>
            <a:endParaRPr lang="zh-CN" altLang="en-US"/>
          </a:p>
          <a:p>
            <a:endParaRPr lang="zh-CN" altLang="en-US"/>
          </a:p>
          <a:p>
            <a:r>
              <a:rPr lang="zh-CN" altLang="en-US"/>
              <a:t>决策模块：</a:t>
            </a:r>
            <a:endParaRPr lang="zh-CN" altLang="en-US"/>
          </a:p>
          <a:p>
            <a:r>
              <a:rPr lang="en-US" altLang="zh-CN"/>
              <a:t>	</a:t>
            </a:r>
            <a:r>
              <a:rPr lang="zh-CN" altLang="en-US"/>
              <a:t>算法设计：</a:t>
            </a:r>
            <a:endParaRPr lang="zh-CN" altLang="en-US"/>
          </a:p>
          <a:p>
            <a:r>
              <a:rPr lang="en-US" altLang="zh-CN"/>
              <a:t>		</a:t>
            </a:r>
            <a:r>
              <a:rPr lang="zh-CN" altLang="en-US"/>
              <a:t>基于强化学习的动态部署算法设计完成（未来拓展</a:t>
            </a:r>
            <a:r>
              <a:rPr lang="en-US" altLang="zh-CN"/>
              <a:t>DQN...</a:t>
            </a:r>
            <a:r>
              <a:rPr lang="zh-CN" altLang="en-US"/>
              <a:t>）</a:t>
            </a:r>
            <a:endParaRPr lang="zh-CN" altLang="en-US"/>
          </a:p>
          <a:p>
            <a:r>
              <a:rPr lang="en-US" altLang="zh-CN"/>
              <a:t>	</a:t>
            </a:r>
            <a:r>
              <a:rPr lang="zh-CN" altLang="en-US"/>
              <a:t>算法实现：</a:t>
            </a:r>
            <a:endParaRPr lang="zh-CN" altLang="en-US"/>
          </a:p>
          <a:p>
            <a:r>
              <a:rPr lang="en-US" altLang="zh-CN"/>
              <a:t>		</a:t>
            </a:r>
            <a:r>
              <a:rPr lang="zh-CN" altLang="en-US"/>
              <a:t>基于</a:t>
            </a:r>
            <a:r>
              <a:rPr lang="en-US" altLang="zh-CN"/>
              <a:t>Python</a:t>
            </a:r>
            <a:r>
              <a:rPr lang="zh-CN" altLang="en-US"/>
              <a:t>实现动态部署算法并构造算法模拟环境</a:t>
            </a:r>
            <a:r>
              <a:rPr lang="en-US" altLang="zh-CN"/>
              <a:t>(</a:t>
            </a:r>
            <a:r>
              <a:rPr lang="zh-CN" altLang="en-US"/>
              <a:t>进行中</a:t>
            </a:r>
            <a:r>
              <a:rPr lang="en-US" altLang="zh-CN"/>
              <a:t>)</a:t>
            </a:r>
            <a:endParaRPr lang="en-US" altLang="zh-CN"/>
          </a:p>
          <a:p>
            <a:endParaRPr lang="en-US" altLang="zh-CN"/>
          </a:p>
          <a:p>
            <a:r>
              <a:rPr lang="zh-CN" altLang="en-US"/>
              <a:t>优化删掉</a:t>
            </a:r>
            <a:endParaRPr lang="zh-CN" altLang="en-US"/>
          </a:p>
          <a:p>
            <a:r>
              <a:rPr lang="zh-CN" altLang="en-US"/>
              <a:t>了解</a:t>
            </a:r>
            <a:r>
              <a:rPr lang="en-US" altLang="zh-CN"/>
              <a:t>kube-scheduler</a:t>
            </a:r>
            <a:r>
              <a:rPr lang="zh-CN" altLang="en-US"/>
              <a:t>内部机制之后，暂时认为更改</a:t>
            </a:r>
            <a:r>
              <a:rPr lang="en-US" altLang="zh-CN"/>
              <a:t>k8s</a:t>
            </a:r>
            <a:r>
              <a:rPr lang="zh-CN" altLang="en-US"/>
              <a:t>默认调度器的方式容易导致</a:t>
            </a:r>
            <a:r>
              <a:rPr lang="en-US" altLang="zh-CN"/>
              <a:t>k8s</a:t>
            </a:r>
            <a:r>
              <a:rPr lang="zh-CN" altLang="en-US"/>
              <a:t>系统组件的异常，不符合实际操作，因此我们考虑优先以外部调整方式去实现第一版执行模块</a:t>
            </a:r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 idx="1"/>
          </p:nvPr>
        </p:nvSpPr>
        <p:spPr/>
        <p:txBody>
          <a:bodyPr/>
          <a:p>
            <a:r>
              <a:rPr lang="zh-CN" altLang="en-US"/>
              <a:t>强化学习算法示意图？</a:t>
            </a:r>
            <a:endParaRPr lang="zh-CN" altLang="en-US"/>
          </a:p>
          <a:p>
            <a:endParaRPr lang="zh-CN" altLang="en-US"/>
          </a:p>
          <a:p>
            <a:r>
              <a:rPr lang="zh-CN" altLang="en-US"/>
              <a:t>决策模块：</a:t>
            </a:r>
            <a:endParaRPr lang="zh-CN" altLang="en-US"/>
          </a:p>
          <a:p>
            <a:r>
              <a:rPr lang="en-US" altLang="zh-CN"/>
              <a:t>	</a:t>
            </a:r>
            <a:r>
              <a:rPr lang="zh-CN" altLang="en-US"/>
              <a:t>算法设计：</a:t>
            </a:r>
            <a:endParaRPr lang="zh-CN" altLang="en-US"/>
          </a:p>
          <a:p>
            <a:r>
              <a:rPr lang="en-US" altLang="zh-CN"/>
              <a:t>		</a:t>
            </a:r>
            <a:r>
              <a:rPr lang="zh-CN" altLang="en-US"/>
              <a:t>基于强化学习的动态部署算法设计完成（未来拓展</a:t>
            </a:r>
            <a:r>
              <a:rPr lang="en-US" altLang="zh-CN"/>
              <a:t>DQN...</a:t>
            </a:r>
            <a:r>
              <a:rPr lang="zh-CN" altLang="en-US"/>
              <a:t>）</a:t>
            </a:r>
            <a:endParaRPr lang="zh-CN" altLang="en-US"/>
          </a:p>
          <a:p>
            <a:r>
              <a:rPr lang="en-US" altLang="zh-CN"/>
              <a:t>	</a:t>
            </a:r>
            <a:r>
              <a:rPr lang="zh-CN" altLang="en-US"/>
              <a:t>算法实现：</a:t>
            </a:r>
            <a:endParaRPr lang="zh-CN" altLang="en-US"/>
          </a:p>
          <a:p>
            <a:r>
              <a:rPr lang="en-US" altLang="zh-CN"/>
              <a:t>		</a:t>
            </a:r>
            <a:r>
              <a:rPr lang="zh-CN" altLang="en-US"/>
              <a:t>基于</a:t>
            </a:r>
            <a:r>
              <a:rPr lang="en-US" altLang="zh-CN"/>
              <a:t>Python</a:t>
            </a:r>
            <a:r>
              <a:rPr lang="zh-CN" altLang="en-US"/>
              <a:t>实现动态部署算法并构造算法模拟环境</a:t>
            </a:r>
            <a:r>
              <a:rPr lang="en-US" altLang="zh-CN"/>
              <a:t>(</a:t>
            </a:r>
            <a:r>
              <a:rPr lang="zh-CN" altLang="en-US"/>
              <a:t>进行中</a:t>
            </a:r>
            <a:r>
              <a:rPr lang="en-US" altLang="zh-CN"/>
              <a:t>)</a:t>
            </a:r>
            <a:endParaRPr lang="en-US" altLang="zh-CN"/>
          </a:p>
          <a:p>
            <a:endParaRPr lang="en-US" altLang="zh-CN"/>
          </a:p>
          <a:p>
            <a:r>
              <a:rPr lang="zh-CN" altLang="en-US"/>
              <a:t>优化删掉</a:t>
            </a:r>
            <a:endParaRPr lang="zh-CN" altLang="en-US"/>
          </a:p>
          <a:p>
            <a:r>
              <a:rPr lang="zh-CN" altLang="en-US"/>
              <a:t>了解</a:t>
            </a:r>
            <a:r>
              <a:rPr lang="en-US" altLang="zh-CN"/>
              <a:t>kube-scheduler</a:t>
            </a:r>
            <a:r>
              <a:rPr lang="zh-CN" altLang="en-US"/>
              <a:t>内部机制之后，暂时认为更改</a:t>
            </a:r>
            <a:r>
              <a:rPr lang="en-US" altLang="zh-CN"/>
              <a:t>k8s</a:t>
            </a:r>
            <a:r>
              <a:rPr lang="zh-CN" altLang="en-US"/>
              <a:t>默认调度器的方式容易导致</a:t>
            </a:r>
            <a:r>
              <a:rPr lang="en-US" altLang="zh-CN"/>
              <a:t>k8s</a:t>
            </a:r>
            <a:r>
              <a:rPr lang="zh-CN" altLang="en-US"/>
              <a:t>系统组件的异常，不符合实际操作，因此我们考虑优先以外部调整方式去实现第一版执行模块</a:t>
            </a:r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 idx="1"/>
          </p:nvPr>
        </p:nvSpPr>
        <p:spPr/>
        <p:txBody>
          <a:bodyPr/>
          <a:p>
            <a:r>
              <a:rPr lang="zh-CN" altLang="en-US"/>
              <a:t>改</a:t>
            </a:r>
            <a:endParaRPr lang="zh-CN" altLang="en-US"/>
          </a:p>
          <a:p>
            <a:endParaRPr lang="zh-CN" altLang="en-US"/>
          </a:p>
          <a:p>
            <a:r>
              <a:rPr lang="zh-CN" altLang="en-US"/>
              <a:t>决策模块：</a:t>
            </a:r>
            <a:endParaRPr lang="zh-CN" altLang="en-US"/>
          </a:p>
          <a:p>
            <a:r>
              <a:rPr lang="en-US" altLang="zh-CN"/>
              <a:t>	</a:t>
            </a:r>
            <a:r>
              <a:rPr lang="zh-CN" altLang="en-US"/>
              <a:t>算法设计：</a:t>
            </a:r>
            <a:endParaRPr lang="zh-CN" altLang="en-US"/>
          </a:p>
          <a:p>
            <a:r>
              <a:rPr lang="en-US" altLang="zh-CN"/>
              <a:t>		</a:t>
            </a:r>
            <a:r>
              <a:rPr lang="zh-CN" altLang="en-US"/>
              <a:t>基于强化学习的动态部署算法设计完成（未来拓展</a:t>
            </a:r>
            <a:r>
              <a:rPr lang="en-US" altLang="zh-CN"/>
              <a:t>DQN...</a:t>
            </a:r>
            <a:r>
              <a:rPr lang="zh-CN" altLang="en-US"/>
              <a:t>）</a:t>
            </a:r>
            <a:endParaRPr lang="zh-CN" altLang="en-US"/>
          </a:p>
          <a:p>
            <a:r>
              <a:rPr lang="en-US" altLang="zh-CN"/>
              <a:t>	</a:t>
            </a:r>
            <a:r>
              <a:rPr lang="zh-CN" altLang="en-US"/>
              <a:t>算法实现：</a:t>
            </a:r>
            <a:endParaRPr lang="zh-CN" altLang="en-US"/>
          </a:p>
          <a:p>
            <a:r>
              <a:rPr lang="en-US" altLang="zh-CN"/>
              <a:t>		</a:t>
            </a:r>
            <a:r>
              <a:rPr lang="zh-CN" altLang="en-US"/>
              <a:t>基于</a:t>
            </a:r>
            <a:r>
              <a:rPr lang="en-US" altLang="zh-CN"/>
              <a:t>Python</a:t>
            </a:r>
            <a:r>
              <a:rPr lang="zh-CN" altLang="en-US"/>
              <a:t>实现动态部署算法并构造算法模拟环境</a:t>
            </a:r>
            <a:r>
              <a:rPr lang="en-US" altLang="zh-CN"/>
              <a:t>(</a:t>
            </a:r>
            <a:r>
              <a:rPr lang="zh-CN" altLang="en-US"/>
              <a:t>进行中</a:t>
            </a:r>
            <a:r>
              <a:rPr lang="en-US" altLang="zh-CN"/>
              <a:t>)</a:t>
            </a:r>
            <a:endParaRPr lang="en-US" altLang="zh-CN"/>
          </a:p>
          <a:p>
            <a:endParaRPr lang="en-US" altLang="zh-CN"/>
          </a:p>
          <a:p>
            <a:r>
              <a:rPr lang="zh-CN" altLang="en-US"/>
              <a:t>优化删掉</a:t>
            </a:r>
            <a:endParaRPr lang="zh-CN" altLang="en-US"/>
          </a:p>
          <a:p>
            <a:r>
              <a:rPr lang="zh-CN" altLang="en-US"/>
              <a:t>了解</a:t>
            </a:r>
            <a:r>
              <a:rPr lang="en-US" altLang="zh-CN"/>
              <a:t>kube-scheduler</a:t>
            </a:r>
            <a:r>
              <a:rPr lang="zh-CN" altLang="en-US"/>
              <a:t>内部机制之后，暂时认为更改</a:t>
            </a:r>
            <a:r>
              <a:rPr lang="en-US" altLang="zh-CN"/>
              <a:t>k8s</a:t>
            </a:r>
            <a:r>
              <a:rPr lang="zh-CN" altLang="en-US"/>
              <a:t>默认调度器的方式容易导致</a:t>
            </a:r>
            <a:r>
              <a:rPr lang="en-US" altLang="zh-CN"/>
              <a:t>k8s</a:t>
            </a:r>
            <a:r>
              <a:rPr lang="zh-CN" altLang="en-US"/>
              <a:t>系统组件的异常，不符合实际操作，因此我们考虑优先以外部调整方式去实现第一版执行模块</a:t>
            </a:r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 idx="1"/>
          </p:nvPr>
        </p:nvSpPr>
        <p:spPr/>
        <p:txBody>
          <a:bodyPr/>
          <a:p>
            <a:r>
              <a:rPr lang="zh-CN" altLang="en-US"/>
              <a:t>强化学习算法示意图？</a:t>
            </a:r>
            <a:endParaRPr lang="zh-CN" altLang="en-US"/>
          </a:p>
          <a:p>
            <a:endParaRPr lang="zh-CN" altLang="en-US"/>
          </a:p>
          <a:p>
            <a:r>
              <a:rPr lang="zh-CN" altLang="en-US"/>
              <a:t>决策模块：</a:t>
            </a:r>
            <a:endParaRPr lang="zh-CN" altLang="en-US"/>
          </a:p>
          <a:p>
            <a:r>
              <a:rPr lang="en-US" altLang="zh-CN"/>
              <a:t>	</a:t>
            </a:r>
            <a:r>
              <a:rPr lang="zh-CN" altLang="en-US"/>
              <a:t>算法设计：</a:t>
            </a:r>
            <a:endParaRPr lang="zh-CN" altLang="en-US"/>
          </a:p>
          <a:p>
            <a:r>
              <a:rPr lang="en-US" altLang="zh-CN"/>
              <a:t>		</a:t>
            </a:r>
            <a:r>
              <a:rPr lang="zh-CN" altLang="en-US"/>
              <a:t>基于强化学习的动态部署算法设计完成（未来拓展</a:t>
            </a:r>
            <a:r>
              <a:rPr lang="en-US" altLang="zh-CN"/>
              <a:t>DQN...</a:t>
            </a:r>
            <a:r>
              <a:rPr lang="zh-CN" altLang="en-US"/>
              <a:t>）</a:t>
            </a:r>
            <a:endParaRPr lang="zh-CN" altLang="en-US"/>
          </a:p>
          <a:p>
            <a:r>
              <a:rPr lang="en-US" altLang="zh-CN"/>
              <a:t>	</a:t>
            </a:r>
            <a:r>
              <a:rPr lang="zh-CN" altLang="en-US"/>
              <a:t>算法实现：</a:t>
            </a:r>
            <a:endParaRPr lang="zh-CN" altLang="en-US"/>
          </a:p>
          <a:p>
            <a:r>
              <a:rPr lang="en-US" altLang="zh-CN"/>
              <a:t>		</a:t>
            </a:r>
            <a:r>
              <a:rPr lang="zh-CN" altLang="en-US"/>
              <a:t>基于</a:t>
            </a:r>
            <a:r>
              <a:rPr lang="en-US" altLang="zh-CN"/>
              <a:t>Python</a:t>
            </a:r>
            <a:r>
              <a:rPr lang="zh-CN" altLang="en-US"/>
              <a:t>实现动态部署算法并构造算法模拟环境</a:t>
            </a:r>
            <a:r>
              <a:rPr lang="en-US" altLang="zh-CN"/>
              <a:t>(</a:t>
            </a:r>
            <a:r>
              <a:rPr lang="zh-CN" altLang="en-US"/>
              <a:t>进行中</a:t>
            </a:r>
            <a:r>
              <a:rPr lang="en-US" altLang="zh-CN"/>
              <a:t>)</a:t>
            </a:r>
            <a:endParaRPr lang="en-US" altLang="zh-CN"/>
          </a:p>
          <a:p>
            <a:endParaRPr lang="en-US" altLang="zh-CN"/>
          </a:p>
          <a:p>
            <a:r>
              <a:rPr lang="zh-CN" altLang="en-US"/>
              <a:t>优化删掉</a:t>
            </a:r>
            <a:endParaRPr lang="zh-CN" altLang="en-US"/>
          </a:p>
          <a:p>
            <a:r>
              <a:rPr lang="zh-CN" altLang="en-US"/>
              <a:t>了解</a:t>
            </a:r>
            <a:r>
              <a:rPr lang="en-US" altLang="zh-CN"/>
              <a:t>kube-scheduler</a:t>
            </a:r>
            <a:r>
              <a:rPr lang="zh-CN" altLang="en-US"/>
              <a:t>内部机制之后，暂时认为更改</a:t>
            </a:r>
            <a:r>
              <a:rPr lang="en-US" altLang="zh-CN"/>
              <a:t>k8s</a:t>
            </a:r>
            <a:r>
              <a:rPr lang="zh-CN" altLang="en-US"/>
              <a:t>默认调度器的方式容易导致</a:t>
            </a:r>
            <a:r>
              <a:rPr lang="en-US" altLang="zh-CN"/>
              <a:t>k8s</a:t>
            </a:r>
            <a:r>
              <a:rPr lang="zh-CN" altLang="en-US"/>
              <a:t>系统组件的异常，不符合实际操作，因此我们考虑优先以外部调整方式去实现第一版执行模块</a:t>
            </a:r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 idx="1"/>
          </p:nvPr>
        </p:nvSpPr>
        <p:spPr/>
        <p:txBody>
          <a:bodyPr/>
          <a:p>
            <a:r>
              <a:rPr lang="zh-CN" altLang="en-US"/>
              <a:t>强化学习算法示意图？</a:t>
            </a:r>
            <a:endParaRPr lang="zh-CN" altLang="en-US"/>
          </a:p>
          <a:p>
            <a:endParaRPr lang="zh-CN" altLang="en-US"/>
          </a:p>
          <a:p>
            <a:r>
              <a:rPr lang="zh-CN" altLang="en-US"/>
              <a:t>决策模块：</a:t>
            </a:r>
            <a:endParaRPr lang="zh-CN" altLang="en-US"/>
          </a:p>
          <a:p>
            <a:r>
              <a:rPr lang="en-US" altLang="zh-CN"/>
              <a:t>	</a:t>
            </a:r>
            <a:r>
              <a:rPr lang="zh-CN" altLang="en-US"/>
              <a:t>算法设计：</a:t>
            </a:r>
            <a:endParaRPr lang="zh-CN" altLang="en-US"/>
          </a:p>
          <a:p>
            <a:r>
              <a:rPr lang="en-US" altLang="zh-CN"/>
              <a:t>		</a:t>
            </a:r>
            <a:r>
              <a:rPr lang="zh-CN" altLang="en-US"/>
              <a:t>基于强化学习的动态部署算法设计完成（未来拓展</a:t>
            </a:r>
            <a:r>
              <a:rPr lang="en-US" altLang="zh-CN"/>
              <a:t>DQN...</a:t>
            </a:r>
            <a:r>
              <a:rPr lang="zh-CN" altLang="en-US"/>
              <a:t>）</a:t>
            </a:r>
            <a:endParaRPr lang="zh-CN" altLang="en-US"/>
          </a:p>
          <a:p>
            <a:r>
              <a:rPr lang="en-US" altLang="zh-CN"/>
              <a:t>	</a:t>
            </a:r>
            <a:r>
              <a:rPr lang="zh-CN" altLang="en-US"/>
              <a:t>算法实现：</a:t>
            </a:r>
            <a:endParaRPr lang="zh-CN" altLang="en-US"/>
          </a:p>
          <a:p>
            <a:r>
              <a:rPr lang="en-US" altLang="zh-CN"/>
              <a:t>		</a:t>
            </a:r>
            <a:r>
              <a:rPr lang="zh-CN" altLang="en-US"/>
              <a:t>基于</a:t>
            </a:r>
            <a:r>
              <a:rPr lang="en-US" altLang="zh-CN"/>
              <a:t>Python</a:t>
            </a:r>
            <a:r>
              <a:rPr lang="zh-CN" altLang="en-US"/>
              <a:t>实现动态部署算法并构造算法模拟环境</a:t>
            </a:r>
            <a:r>
              <a:rPr lang="en-US" altLang="zh-CN"/>
              <a:t>(</a:t>
            </a:r>
            <a:r>
              <a:rPr lang="zh-CN" altLang="en-US"/>
              <a:t>进行中</a:t>
            </a:r>
            <a:r>
              <a:rPr lang="en-US" altLang="zh-CN"/>
              <a:t>)</a:t>
            </a:r>
            <a:endParaRPr lang="en-US" altLang="zh-CN"/>
          </a:p>
          <a:p>
            <a:endParaRPr lang="en-US" altLang="zh-CN"/>
          </a:p>
          <a:p>
            <a:r>
              <a:rPr lang="zh-CN" altLang="en-US"/>
              <a:t>优化删掉</a:t>
            </a:r>
            <a:endParaRPr lang="zh-CN" altLang="en-US"/>
          </a:p>
          <a:p>
            <a:r>
              <a:rPr lang="zh-CN" altLang="en-US"/>
              <a:t>了解</a:t>
            </a:r>
            <a:r>
              <a:rPr lang="en-US" altLang="zh-CN"/>
              <a:t>kube-scheduler</a:t>
            </a:r>
            <a:r>
              <a:rPr lang="zh-CN" altLang="en-US"/>
              <a:t>内部机制之后，暂时认为更改</a:t>
            </a:r>
            <a:r>
              <a:rPr lang="en-US" altLang="zh-CN"/>
              <a:t>k8s</a:t>
            </a:r>
            <a:r>
              <a:rPr lang="zh-CN" altLang="en-US"/>
              <a:t>默认调度器的方式容易导致</a:t>
            </a:r>
            <a:r>
              <a:rPr lang="en-US" altLang="zh-CN"/>
              <a:t>k8s</a:t>
            </a:r>
            <a:r>
              <a:rPr lang="zh-CN" altLang="en-US"/>
              <a:t>系统组件的异常，不符合实际操作，因此我们考虑优先以外部调整方式去实现第一版执行模块</a:t>
            </a:r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 idx="1"/>
          </p:nvPr>
        </p:nvSpPr>
        <p:spPr/>
        <p:txBody>
          <a:bodyPr/>
          <a:p>
            <a:r>
              <a:rPr lang="zh-CN" altLang="en-US"/>
              <a:t>强化学习算法示意图？</a:t>
            </a:r>
            <a:endParaRPr lang="zh-CN" altLang="en-US"/>
          </a:p>
          <a:p>
            <a:endParaRPr lang="zh-CN" altLang="en-US"/>
          </a:p>
          <a:p>
            <a:r>
              <a:rPr lang="zh-CN" altLang="en-US"/>
              <a:t>决策模块：</a:t>
            </a:r>
            <a:endParaRPr lang="zh-CN" altLang="en-US"/>
          </a:p>
          <a:p>
            <a:r>
              <a:rPr lang="en-US" altLang="zh-CN"/>
              <a:t>	</a:t>
            </a:r>
            <a:r>
              <a:rPr lang="zh-CN" altLang="en-US"/>
              <a:t>算法设计：</a:t>
            </a:r>
            <a:endParaRPr lang="zh-CN" altLang="en-US"/>
          </a:p>
          <a:p>
            <a:r>
              <a:rPr lang="en-US" altLang="zh-CN"/>
              <a:t>		</a:t>
            </a:r>
            <a:r>
              <a:rPr lang="zh-CN" altLang="en-US"/>
              <a:t>基于强化学习的动态部署算法设计完成（未来拓展</a:t>
            </a:r>
            <a:r>
              <a:rPr lang="en-US" altLang="zh-CN"/>
              <a:t>DQN...</a:t>
            </a:r>
            <a:r>
              <a:rPr lang="zh-CN" altLang="en-US"/>
              <a:t>）</a:t>
            </a:r>
            <a:endParaRPr lang="zh-CN" altLang="en-US"/>
          </a:p>
          <a:p>
            <a:r>
              <a:rPr lang="en-US" altLang="zh-CN"/>
              <a:t>	</a:t>
            </a:r>
            <a:r>
              <a:rPr lang="zh-CN" altLang="en-US"/>
              <a:t>算法实现：</a:t>
            </a:r>
            <a:endParaRPr lang="zh-CN" altLang="en-US"/>
          </a:p>
          <a:p>
            <a:r>
              <a:rPr lang="en-US" altLang="zh-CN"/>
              <a:t>		</a:t>
            </a:r>
            <a:r>
              <a:rPr lang="zh-CN" altLang="en-US"/>
              <a:t>基于</a:t>
            </a:r>
            <a:r>
              <a:rPr lang="en-US" altLang="zh-CN"/>
              <a:t>Python</a:t>
            </a:r>
            <a:r>
              <a:rPr lang="zh-CN" altLang="en-US"/>
              <a:t>实现动态部署算法并构造算法模拟环境</a:t>
            </a:r>
            <a:r>
              <a:rPr lang="en-US" altLang="zh-CN"/>
              <a:t>(</a:t>
            </a:r>
            <a:r>
              <a:rPr lang="zh-CN" altLang="en-US"/>
              <a:t>进行中</a:t>
            </a:r>
            <a:r>
              <a:rPr lang="en-US" altLang="zh-CN"/>
              <a:t>)</a:t>
            </a:r>
            <a:endParaRPr lang="en-US" altLang="zh-CN"/>
          </a:p>
          <a:p>
            <a:endParaRPr lang="en-US" altLang="zh-CN"/>
          </a:p>
          <a:p>
            <a:r>
              <a:rPr lang="zh-CN" altLang="en-US"/>
              <a:t>优化删掉</a:t>
            </a:r>
            <a:endParaRPr lang="zh-CN" altLang="en-US"/>
          </a:p>
          <a:p>
            <a:r>
              <a:rPr lang="zh-CN" altLang="en-US"/>
              <a:t>了解</a:t>
            </a:r>
            <a:r>
              <a:rPr lang="en-US" altLang="zh-CN"/>
              <a:t>kube-scheduler</a:t>
            </a:r>
            <a:r>
              <a:rPr lang="zh-CN" altLang="en-US"/>
              <a:t>内部机制之后，暂时认为更改</a:t>
            </a:r>
            <a:r>
              <a:rPr lang="en-US" altLang="zh-CN"/>
              <a:t>k8s</a:t>
            </a:r>
            <a:r>
              <a:rPr lang="zh-CN" altLang="en-US"/>
              <a:t>默认调度器的方式容易导致</a:t>
            </a:r>
            <a:r>
              <a:rPr lang="en-US" altLang="zh-CN"/>
              <a:t>k8s</a:t>
            </a:r>
            <a:r>
              <a:rPr lang="zh-CN" altLang="en-US"/>
              <a:t>系统组件的异常，不符合实际操作，因此我们考虑优先以外部调整方式去实现第一版执行模块</a:t>
            </a:r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 idx="1"/>
          </p:nvPr>
        </p:nvSpPr>
        <p:spPr/>
        <p:txBody>
          <a:bodyPr/>
          <a:p>
            <a:r>
              <a:rPr lang="zh-CN" altLang="en-US"/>
              <a:t>强化学习算法示意图？</a:t>
            </a:r>
            <a:endParaRPr lang="zh-CN" altLang="en-US"/>
          </a:p>
          <a:p>
            <a:endParaRPr lang="zh-CN" altLang="en-US"/>
          </a:p>
          <a:p>
            <a:r>
              <a:rPr lang="zh-CN" altLang="en-US"/>
              <a:t>决策模块：</a:t>
            </a:r>
            <a:endParaRPr lang="zh-CN" altLang="en-US"/>
          </a:p>
          <a:p>
            <a:r>
              <a:rPr lang="en-US" altLang="zh-CN"/>
              <a:t>	</a:t>
            </a:r>
            <a:r>
              <a:rPr lang="zh-CN" altLang="en-US"/>
              <a:t>算法设计：</a:t>
            </a:r>
            <a:endParaRPr lang="zh-CN" altLang="en-US"/>
          </a:p>
          <a:p>
            <a:r>
              <a:rPr lang="en-US" altLang="zh-CN"/>
              <a:t>		</a:t>
            </a:r>
            <a:r>
              <a:rPr lang="zh-CN" altLang="en-US"/>
              <a:t>基于强化学习的动态部署算法设计完成（未来拓展</a:t>
            </a:r>
            <a:r>
              <a:rPr lang="en-US" altLang="zh-CN"/>
              <a:t>DQN...</a:t>
            </a:r>
            <a:r>
              <a:rPr lang="zh-CN" altLang="en-US"/>
              <a:t>）</a:t>
            </a:r>
            <a:endParaRPr lang="zh-CN" altLang="en-US"/>
          </a:p>
          <a:p>
            <a:r>
              <a:rPr lang="en-US" altLang="zh-CN"/>
              <a:t>	</a:t>
            </a:r>
            <a:r>
              <a:rPr lang="zh-CN" altLang="en-US"/>
              <a:t>算法实现：</a:t>
            </a:r>
            <a:endParaRPr lang="zh-CN" altLang="en-US"/>
          </a:p>
          <a:p>
            <a:r>
              <a:rPr lang="en-US" altLang="zh-CN"/>
              <a:t>		</a:t>
            </a:r>
            <a:r>
              <a:rPr lang="zh-CN" altLang="en-US"/>
              <a:t>基于</a:t>
            </a:r>
            <a:r>
              <a:rPr lang="en-US" altLang="zh-CN"/>
              <a:t>Python</a:t>
            </a:r>
            <a:r>
              <a:rPr lang="zh-CN" altLang="en-US"/>
              <a:t>实现动态部署算法并构造算法模拟环境</a:t>
            </a:r>
            <a:r>
              <a:rPr lang="en-US" altLang="zh-CN"/>
              <a:t>(</a:t>
            </a:r>
            <a:r>
              <a:rPr lang="zh-CN" altLang="en-US"/>
              <a:t>进行中</a:t>
            </a:r>
            <a:r>
              <a:rPr lang="en-US" altLang="zh-CN"/>
              <a:t>)</a:t>
            </a:r>
            <a:endParaRPr lang="en-US" altLang="zh-CN"/>
          </a:p>
          <a:p>
            <a:endParaRPr lang="en-US" altLang="zh-CN"/>
          </a:p>
          <a:p>
            <a:r>
              <a:rPr lang="zh-CN" altLang="en-US"/>
              <a:t>优化删掉</a:t>
            </a:r>
            <a:endParaRPr lang="zh-CN" altLang="en-US"/>
          </a:p>
          <a:p>
            <a:r>
              <a:rPr lang="zh-CN" altLang="en-US"/>
              <a:t>了解</a:t>
            </a:r>
            <a:r>
              <a:rPr lang="en-US" altLang="zh-CN"/>
              <a:t>kube-scheduler</a:t>
            </a:r>
            <a:r>
              <a:rPr lang="zh-CN" altLang="en-US"/>
              <a:t>内部机制之后，暂时认为更改</a:t>
            </a:r>
            <a:r>
              <a:rPr lang="en-US" altLang="zh-CN"/>
              <a:t>k8s</a:t>
            </a:r>
            <a:r>
              <a:rPr lang="zh-CN" altLang="en-US"/>
              <a:t>默认调度器的方式容易导致</a:t>
            </a:r>
            <a:r>
              <a:rPr lang="en-US" altLang="zh-CN"/>
              <a:t>k8s</a:t>
            </a:r>
            <a:r>
              <a:rPr lang="zh-CN" altLang="en-US"/>
              <a:t>系统组件的异常，不符合实际操作，因此我们考虑优先以外部调整方式去实现第一版执行模块</a:t>
            </a:r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 idx="1"/>
          </p:nvPr>
        </p:nvSpPr>
        <p:spPr/>
        <p:txBody>
          <a:bodyPr/>
          <a:p>
            <a:r>
              <a:rPr lang="zh-CN" altLang="en-US"/>
              <a:t>强化学习算法示意图？</a:t>
            </a:r>
            <a:endParaRPr lang="zh-CN" altLang="en-US"/>
          </a:p>
          <a:p>
            <a:endParaRPr lang="zh-CN" altLang="en-US"/>
          </a:p>
          <a:p>
            <a:r>
              <a:rPr lang="zh-CN" altLang="en-US"/>
              <a:t>决策模块：</a:t>
            </a:r>
            <a:endParaRPr lang="zh-CN" altLang="en-US"/>
          </a:p>
          <a:p>
            <a:r>
              <a:rPr lang="en-US" altLang="zh-CN"/>
              <a:t>	</a:t>
            </a:r>
            <a:r>
              <a:rPr lang="zh-CN" altLang="en-US"/>
              <a:t>算法设计：</a:t>
            </a:r>
            <a:endParaRPr lang="zh-CN" altLang="en-US"/>
          </a:p>
          <a:p>
            <a:r>
              <a:rPr lang="en-US" altLang="zh-CN"/>
              <a:t>		</a:t>
            </a:r>
            <a:r>
              <a:rPr lang="zh-CN" altLang="en-US"/>
              <a:t>基于强化学习的动态部署算法设计完成（未来拓展</a:t>
            </a:r>
            <a:r>
              <a:rPr lang="en-US" altLang="zh-CN"/>
              <a:t>DQN...</a:t>
            </a:r>
            <a:r>
              <a:rPr lang="zh-CN" altLang="en-US"/>
              <a:t>）</a:t>
            </a:r>
            <a:endParaRPr lang="zh-CN" altLang="en-US"/>
          </a:p>
          <a:p>
            <a:r>
              <a:rPr lang="en-US" altLang="zh-CN"/>
              <a:t>	</a:t>
            </a:r>
            <a:r>
              <a:rPr lang="zh-CN" altLang="en-US"/>
              <a:t>算法实现：</a:t>
            </a:r>
            <a:endParaRPr lang="zh-CN" altLang="en-US"/>
          </a:p>
          <a:p>
            <a:r>
              <a:rPr lang="en-US" altLang="zh-CN"/>
              <a:t>		</a:t>
            </a:r>
            <a:r>
              <a:rPr lang="zh-CN" altLang="en-US"/>
              <a:t>基于</a:t>
            </a:r>
            <a:r>
              <a:rPr lang="en-US" altLang="zh-CN"/>
              <a:t>Python</a:t>
            </a:r>
            <a:r>
              <a:rPr lang="zh-CN" altLang="en-US"/>
              <a:t>实现动态部署算法并构造算法模拟环境</a:t>
            </a:r>
            <a:r>
              <a:rPr lang="en-US" altLang="zh-CN"/>
              <a:t>(</a:t>
            </a:r>
            <a:r>
              <a:rPr lang="zh-CN" altLang="en-US"/>
              <a:t>进行中</a:t>
            </a:r>
            <a:r>
              <a:rPr lang="en-US" altLang="zh-CN"/>
              <a:t>)</a:t>
            </a:r>
            <a:endParaRPr lang="en-US" altLang="zh-CN"/>
          </a:p>
          <a:p>
            <a:endParaRPr lang="en-US" altLang="zh-CN"/>
          </a:p>
          <a:p>
            <a:r>
              <a:rPr lang="zh-CN" altLang="en-US"/>
              <a:t>优化删掉</a:t>
            </a:r>
            <a:endParaRPr lang="zh-CN" altLang="en-US"/>
          </a:p>
          <a:p>
            <a:r>
              <a:rPr lang="zh-CN" altLang="en-US"/>
              <a:t>了解</a:t>
            </a:r>
            <a:r>
              <a:rPr lang="en-US" altLang="zh-CN"/>
              <a:t>kube-scheduler</a:t>
            </a:r>
            <a:r>
              <a:rPr lang="zh-CN" altLang="en-US"/>
              <a:t>内部机制之后，暂时认为更改</a:t>
            </a:r>
            <a:r>
              <a:rPr lang="en-US" altLang="zh-CN"/>
              <a:t>k8s</a:t>
            </a:r>
            <a:r>
              <a:rPr lang="zh-CN" altLang="en-US"/>
              <a:t>默认调度器的方式容易导致</a:t>
            </a:r>
            <a:r>
              <a:rPr lang="en-US" altLang="zh-CN"/>
              <a:t>k8s</a:t>
            </a:r>
            <a:r>
              <a:rPr lang="zh-CN" altLang="en-US"/>
              <a:t>系统组件的异常，不符合实际操作，因此我们考虑优先以外部调整方式去实现第一版执行模块</a:t>
            </a:r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 idx="1"/>
          </p:nvPr>
        </p:nvSpPr>
        <p:spPr/>
        <p:txBody>
          <a:bodyPr/>
          <a:p>
            <a:r>
              <a:rPr lang="zh-CN" altLang="en-US"/>
              <a:t>强化学习算法示意图？</a:t>
            </a:r>
            <a:endParaRPr lang="zh-CN" altLang="en-US"/>
          </a:p>
          <a:p>
            <a:endParaRPr lang="zh-CN" altLang="en-US"/>
          </a:p>
          <a:p>
            <a:r>
              <a:rPr lang="zh-CN" altLang="en-US"/>
              <a:t>决策模块：</a:t>
            </a:r>
            <a:endParaRPr lang="zh-CN" altLang="en-US"/>
          </a:p>
          <a:p>
            <a:r>
              <a:rPr lang="en-US" altLang="zh-CN"/>
              <a:t>	</a:t>
            </a:r>
            <a:r>
              <a:rPr lang="zh-CN" altLang="en-US"/>
              <a:t>算法设计：</a:t>
            </a:r>
            <a:endParaRPr lang="zh-CN" altLang="en-US"/>
          </a:p>
          <a:p>
            <a:r>
              <a:rPr lang="en-US" altLang="zh-CN"/>
              <a:t>		</a:t>
            </a:r>
            <a:r>
              <a:rPr lang="zh-CN" altLang="en-US"/>
              <a:t>基于强化学习的动态部署算法设计完成（未来拓展</a:t>
            </a:r>
            <a:r>
              <a:rPr lang="en-US" altLang="zh-CN"/>
              <a:t>DQN...</a:t>
            </a:r>
            <a:r>
              <a:rPr lang="zh-CN" altLang="en-US"/>
              <a:t>）</a:t>
            </a:r>
            <a:endParaRPr lang="zh-CN" altLang="en-US"/>
          </a:p>
          <a:p>
            <a:r>
              <a:rPr lang="en-US" altLang="zh-CN"/>
              <a:t>	</a:t>
            </a:r>
            <a:r>
              <a:rPr lang="zh-CN" altLang="en-US"/>
              <a:t>算法实现：</a:t>
            </a:r>
            <a:endParaRPr lang="zh-CN" altLang="en-US"/>
          </a:p>
          <a:p>
            <a:r>
              <a:rPr lang="en-US" altLang="zh-CN"/>
              <a:t>		</a:t>
            </a:r>
            <a:r>
              <a:rPr lang="zh-CN" altLang="en-US"/>
              <a:t>基于</a:t>
            </a:r>
            <a:r>
              <a:rPr lang="en-US" altLang="zh-CN"/>
              <a:t>Python</a:t>
            </a:r>
            <a:r>
              <a:rPr lang="zh-CN" altLang="en-US"/>
              <a:t>实现动态部署算法并构造算法模拟环境</a:t>
            </a:r>
            <a:r>
              <a:rPr lang="en-US" altLang="zh-CN"/>
              <a:t>(</a:t>
            </a:r>
            <a:r>
              <a:rPr lang="zh-CN" altLang="en-US"/>
              <a:t>进行中</a:t>
            </a:r>
            <a:r>
              <a:rPr lang="en-US" altLang="zh-CN"/>
              <a:t>)</a:t>
            </a:r>
            <a:endParaRPr lang="en-US" altLang="zh-CN"/>
          </a:p>
          <a:p>
            <a:endParaRPr lang="en-US" altLang="zh-CN"/>
          </a:p>
          <a:p>
            <a:r>
              <a:rPr lang="zh-CN" altLang="en-US"/>
              <a:t>优化删掉</a:t>
            </a:r>
            <a:endParaRPr lang="zh-CN" altLang="en-US"/>
          </a:p>
          <a:p>
            <a:r>
              <a:rPr lang="zh-CN" altLang="en-US"/>
              <a:t>了解</a:t>
            </a:r>
            <a:r>
              <a:rPr lang="en-US" altLang="zh-CN"/>
              <a:t>kube-scheduler</a:t>
            </a:r>
            <a:r>
              <a:rPr lang="zh-CN" altLang="en-US"/>
              <a:t>内部机制之后，暂时认为更改</a:t>
            </a:r>
            <a:r>
              <a:rPr lang="en-US" altLang="zh-CN"/>
              <a:t>k8s</a:t>
            </a:r>
            <a:r>
              <a:rPr lang="zh-CN" altLang="en-US"/>
              <a:t>默认调度器的方式容易导致</a:t>
            </a:r>
            <a:r>
              <a:rPr lang="en-US" altLang="zh-CN"/>
              <a:t>k8s</a:t>
            </a:r>
            <a:r>
              <a:rPr lang="zh-CN" altLang="en-US"/>
              <a:t>系统组件的异常，不符合实际操作，因此我们考虑优先以外部调整方式去实现第一版执行模块</a:t>
            </a:r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 idx="1"/>
          </p:nvPr>
        </p:nvSpPr>
        <p:spPr/>
        <p:txBody>
          <a:bodyPr/>
          <a:p>
            <a:r>
              <a:rPr lang="zh-CN" altLang="en-US"/>
              <a:t>强化学习算法示意图？</a:t>
            </a:r>
            <a:endParaRPr lang="zh-CN" altLang="en-US"/>
          </a:p>
          <a:p>
            <a:endParaRPr lang="zh-CN" altLang="en-US"/>
          </a:p>
          <a:p>
            <a:r>
              <a:rPr lang="zh-CN" altLang="en-US"/>
              <a:t>决策模块：</a:t>
            </a:r>
            <a:endParaRPr lang="zh-CN" altLang="en-US"/>
          </a:p>
          <a:p>
            <a:r>
              <a:rPr lang="en-US" altLang="zh-CN"/>
              <a:t>	</a:t>
            </a:r>
            <a:r>
              <a:rPr lang="zh-CN" altLang="en-US"/>
              <a:t>算法设计：</a:t>
            </a:r>
            <a:endParaRPr lang="zh-CN" altLang="en-US"/>
          </a:p>
          <a:p>
            <a:r>
              <a:rPr lang="en-US" altLang="zh-CN"/>
              <a:t>		</a:t>
            </a:r>
            <a:r>
              <a:rPr lang="zh-CN" altLang="en-US"/>
              <a:t>基于强化学习的动态部署算法设计完成（未来拓展</a:t>
            </a:r>
            <a:r>
              <a:rPr lang="en-US" altLang="zh-CN"/>
              <a:t>DQN...</a:t>
            </a:r>
            <a:r>
              <a:rPr lang="zh-CN" altLang="en-US"/>
              <a:t>）</a:t>
            </a:r>
            <a:endParaRPr lang="zh-CN" altLang="en-US"/>
          </a:p>
          <a:p>
            <a:r>
              <a:rPr lang="en-US" altLang="zh-CN"/>
              <a:t>	</a:t>
            </a:r>
            <a:r>
              <a:rPr lang="zh-CN" altLang="en-US"/>
              <a:t>算法实现：</a:t>
            </a:r>
            <a:endParaRPr lang="zh-CN" altLang="en-US"/>
          </a:p>
          <a:p>
            <a:r>
              <a:rPr lang="en-US" altLang="zh-CN"/>
              <a:t>		</a:t>
            </a:r>
            <a:r>
              <a:rPr lang="zh-CN" altLang="en-US"/>
              <a:t>基于</a:t>
            </a:r>
            <a:r>
              <a:rPr lang="en-US" altLang="zh-CN"/>
              <a:t>Python</a:t>
            </a:r>
            <a:r>
              <a:rPr lang="zh-CN" altLang="en-US"/>
              <a:t>实现动态部署算法并构造算法模拟环境</a:t>
            </a:r>
            <a:r>
              <a:rPr lang="en-US" altLang="zh-CN"/>
              <a:t>(</a:t>
            </a:r>
            <a:r>
              <a:rPr lang="zh-CN" altLang="en-US"/>
              <a:t>进行中</a:t>
            </a:r>
            <a:r>
              <a:rPr lang="en-US" altLang="zh-CN"/>
              <a:t>)</a:t>
            </a:r>
            <a:endParaRPr lang="en-US" altLang="zh-CN"/>
          </a:p>
          <a:p>
            <a:endParaRPr lang="en-US" altLang="zh-CN"/>
          </a:p>
          <a:p>
            <a:r>
              <a:rPr lang="zh-CN" altLang="en-US"/>
              <a:t>优化删掉</a:t>
            </a:r>
            <a:endParaRPr lang="zh-CN" altLang="en-US"/>
          </a:p>
          <a:p>
            <a:r>
              <a:rPr lang="zh-CN" altLang="en-US"/>
              <a:t>了解</a:t>
            </a:r>
            <a:r>
              <a:rPr lang="en-US" altLang="zh-CN"/>
              <a:t>kube-scheduler</a:t>
            </a:r>
            <a:r>
              <a:rPr lang="zh-CN" altLang="en-US"/>
              <a:t>内部机制之后，暂时认为更改</a:t>
            </a:r>
            <a:r>
              <a:rPr lang="en-US" altLang="zh-CN"/>
              <a:t>k8s</a:t>
            </a:r>
            <a:r>
              <a:rPr lang="zh-CN" altLang="en-US"/>
              <a:t>默认调度器的方式容易导致</a:t>
            </a:r>
            <a:r>
              <a:rPr lang="en-US" altLang="zh-CN"/>
              <a:t>k8s</a:t>
            </a:r>
            <a:r>
              <a:rPr lang="zh-CN" altLang="en-US"/>
              <a:t>系统组件的异常，不符合实际操作，因此我们考虑优先以外部调整方式去实现第一版执行模块</a:t>
            </a:r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</a:fld>
            <a:endParaRPr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50"/>
    </mc:Choice>
    <mc:Fallback>
      <p:transition spd="med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黑白线条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" name="组合 6"/>
          <p:cNvGrpSpPr/>
          <p:nvPr/>
        </p:nvGrpSpPr>
        <p:grpSpPr>
          <a:xfrm>
            <a:off x="10354489" y="487231"/>
            <a:ext cx="1255960" cy="355824"/>
            <a:chOff x="0" y="0"/>
            <a:chExt cx="1255958" cy="355822"/>
          </a:xfrm>
        </p:grpSpPr>
        <p:sp>
          <p:nvSpPr>
            <p:cNvPr id="18" name="Freeform 5"/>
            <p:cNvSpPr/>
            <p:nvPr/>
          </p:nvSpPr>
          <p:spPr>
            <a:xfrm>
              <a:off x="104268" y="305325"/>
              <a:ext cx="18704" cy="2478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3976" y="21600"/>
                  </a:moveTo>
                  <a:cubicBezTo>
                    <a:pt x="13976" y="21600"/>
                    <a:pt x="13976" y="21600"/>
                    <a:pt x="13976" y="21600"/>
                  </a:cubicBezTo>
                  <a:cubicBezTo>
                    <a:pt x="11435" y="21600"/>
                    <a:pt x="10165" y="20618"/>
                    <a:pt x="7624" y="19636"/>
                  </a:cubicBezTo>
                  <a:cubicBezTo>
                    <a:pt x="5082" y="18655"/>
                    <a:pt x="2541" y="17673"/>
                    <a:pt x="0" y="16691"/>
                  </a:cubicBezTo>
                  <a:cubicBezTo>
                    <a:pt x="0" y="16691"/>
                    <a:pt x="0" y="16691"/>
                    <a:pt x="0" y="16691"/>
                  </a:cubicBezTo>
                  <a:cubicBezTo>
                    <a:pt x="0" y="15709"/>
                    <a:pt x="0" y="15709"/>
                    <a:pt x="0" y="15709"/>
                  </a:cubicBezTo>
                  <a:cubicBezTo>
                    <a:pt x="0" y="15709"/>
                    <a:pt x="0" y="15709"/>
                    <a:pt x="0" y="15709"/>
                  </a:cubicBezTo>
                  <a:cubicBezTo>
                    <a:pt x="1271" y="15709"/>
                    <a:pt x="1271" y="16691"/>
                    <a:pt x="2541" y="16691"/>
                  </a:cubicBezTo>
                  <a:cubicBezTo>
                    <a:pt x="3812" y="16691"/>
                    <a:pt x="3812" y="16691"/>
                    <a:pt x="3812" y="16691"/>
                  </a:cubicBezTo>
                  <a:cubicBezTo>
                    <a:pt x="5082" y="16691"/>
                    <a:pt x="5082" y="16691"/>
                    <a:pt x="5082" y="16691"/>
                  </a:cubicBezTo>
                  <a:cubicBezTo>
                    <a:pt x="6353" y="16691"/>
                    <a:pt x="6353" y="14727"/>
                    <a:pt x="8894" y="11782"/>
                  </a:cubicBezTo>
                  <a:cubicBezTo>
                    <a:pt x="10165" y="7855"/>
                    <a:pt x="10165" y="7855"/>
                    <a:pt x="10165" y="7855"/>
                  </a:cubicBezTo>
                  <a:cubicBezTo>
                    <a:pt x="11435" y="6873"/>
                    <a:pt x="12706" y="5891"/>
                    <a:pt x="12706" y="3927"/>
                  </a:cubicBezTo>
                  <a:cubicBezTo>
                    <a:pt x="13976" y="2945"/>
                    <a:pt x="13976" y="2945"/>
                    <a:pt x="13976" y="2945"/>
                  </a:cubicBezTo>
                  <a:cubicBezTo>
                    <a:pt x="13976" y="1964"/>
                    <a:pt x="13976" y="1964"/>
                    <a:pt x="13976" y="1964"/>
                  </a:cubicBezTo>
                  <a:cubicBezTo>
                    <a:pt x="13976" y="1964"/>
                    <a:pt x="12706" y="1964"/>
                    <a:pt x="12706" y="1964"/>
                  </a:cubicBezTo>
                  <a:cubicBezTo>
                    <a:pt x="10165" y="1964"/>
                    <a:pt x="8894" y="1964"/>
                    <a:pt x="7624" y="1964"/>
                  </a:cubicBezTo>
                  <a:cubicBezTo>
                    <a:pt x="7624" y="1964"/>
                    <a:pt x="7624" y="1964"/>
                    <a:pt x="7624" y="1964"/>
                  </a:cubicBezTo>
                  <a:cubicBezTo>
                    <a:pt x="7624" y="982"/>
                    <a:pt x="7624" y="982"/>
                    <a:pt x="7624" y="0"/>
                  </a:cubicBezTo>
                  <a:cubicBezTo>
                    <a:pt x="7624" y="0"/>
                    <a:pt x="7624" y="0"/>
                    <a:pt x="7624" y="0"/>
                  </a:cubicBezTo>
                  <a:cubicBezTo>
                    <a:pt x="11435" y="0"/>
                    <a:pt x="16518" y="982"/>
                    <a:pt x="20329" y="982"/>
                  </a:cubicBezTo>
                  <a:cubicBezTo>
                    <a:pt x="21600" y="982"/>
                    <a:pt x="21600" y="982"/>
                    <a:pt x="21600" y="982"/>
                  </a:cubicBezTo>
                  <a:cubicBezTo>
                    <a:pt x="20329" y="1964"/>
                    <a:pt x="20329" y="1964"/>
                    <a:pt x="19059" y="3927"/>
                  </a:cubicBezTo>
                  <a:cubicBezTo>
                    <a:pt x="19059" y="3927"/>
                    <a:pt x="17788" y="4909"/>
                    <a:pt x="17788" y="6873"/>
                  </a:cubicBezTo>
                  <a:cubicBezTo>
                    <a:pt x="13976" y="12764"/>
                    <a:pt x="13976" y="12764"/>
                    <a:pt x="13976" y="12764"/>
                  </a:cubicBezTo>
                  <a:cubicBezTo>
                    <a:pt x="11435" y="16691"/>
                    <a:pt x="10165" y="18655"/>
                    <a:pt x="10165" y="18655"/>
                  </a:cubicBezTo>
                  <a:cubicBezTo>
                    <a:pt x="10165" y="18655"/>
                    <a:pt x="10165" y="19636"/>
                    <a:pt x="11435" y="19636"/>
                  </a:cubicBezTo>
                  <a:cubicBezTo>
                    <a:pt x="11435" y="19636"/>
                    <a:pt x="12706" y="19636"/>
                    <a:pt x="13976" y="20618"/>
                  </a:cubicBezTo>
                  <a:cubicBezTo>
                    <a:pt x="13976" y="20618"/>
                    <a:pt x="13976" y="20618"/>
                    <a:pt x="13976" y="20618"/>
                  </a:cubicBezTo>
                  <a:lnTo>
                    <a:pt x="13976" y="21600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19" name="Freeform 6"/>
            <p:cNvSpPr/>
            <p:nvPr/>
          </p:nvSpPr>
          <p:spPr>
            <a:xfrm>
              <a:off x="146961" y="316546"/>
              <a:ext cx="18093" cy="24783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0894" h="21600" extrusionOk="0">
                  <a:moveTo>
                    <a:pt x="19623" y="15709"/>
                  </a:moveTo>
                  <a:cubicBezTo>
                    <a:pt x="19623" y="16691"/>
                    <a:pt x="19623" y="17673"/>
                    <a:pt x="18353" y="18655"/>
                  </a:cubicBezTo>
                  <a:cubicBezTo>
                    <a:pt x="17082" y="19636"/>
                    <a:pt x="14541" y="21600"/>
                    <a:pt x="12000" y="21600"/>
                  </a:cubicBezTo>
                  <a:cubicBezTo>
                    <a:pt x="10729" y="21600"/>
                    <a:pt x="9459" y="21600"/>
                    <a:pt x="8188" y="21600"/>
                  </a:cubicBezTo>
                  <a:cubicBezTo>
                    <a:pt x="4376" y="21600"/>
                    <a:pt x="1835" y="19636"/>
                    <a:pt x="565" y="17673"/>
                  </a:cubicBezTo>
                  <a:cubicBezTo>
                    <a:pt x="565" y="17673"/>
                    <a:pt x="-706" y="15709"/>
                    <a:pt x="565" y="14727"/>
                  </a:cubicBezTo>
                  <a:cubicBezTo>
                    <a:pt x="565" y="13745"/>
                    <a:pt x="1835" y="11782"/>
                    <a:pt x="3106" y="10800"/>
                  </a:cubicBezTo>
                  <a:cubicBezTo>
                    <a:pt x="3106" y="10800"/>
                    <a:pt x="4376" y="10800"/>
                    <a:pt x="5647" y="9818"/>
                  </a:cubicBezTo>
                  <a:cubicBezTo>
                    <a:pt x="3106" y="8836"/>
                    <a:pt x="1835" y="6873"/>
                    <a:pt x="3106" y="4909"/>
                  </a:cubicBezTo>
                  <a:cubicBezTo>
                    <a:pt x="3106" y="1964"/>
                    <a:pt x="4376" y="982"/>
                    <a:pt x="8188" y="0"/>
                  </a:cubicBezTo>
                  <a:cubicBezTo>
                    <a:pt x="9459" y="0"/>
                    <a:pt x="10729" y="0"/>
                    <a:pt x="13270" y="0"/>
                  </a:cubicBezTo>
                  <a:cubicBezTo>
                    <a:pt x="15812" y="0"/>
                    <a:pt x="17082" y="982"/>
                    <a:pt x="18353" y="1964"/>
                  </a:cubicBezTo>
                  <a:cubicBezTo>
                    <a:pt x="19623" y="2945"/>
                    <a:pt x="20894" y="3927"/>
                    <a:pt x="20894" y="4909"/>
                  </a:cubicBezTo>
                  <a:cubicBezTo>
                    <a:pt x="19623" y="6873"/>
                    <a:pt x="18353" y="8836"/>
                    <a:pt x="15812" y="8836"/>
                  </a:cubicBezTo>
                  <a:cubicBezTo>
                    <a:pt x="17082" y="9818"/>
                    <a:pt x="18353" y="10800"/>
                    <a:pt x="19623" y="11782"/>
                  </a:cubicBezTo>
                  <a:cubicBezTo>
                    <a:pt x="19623" y="12764"/>
                    <a:pt x="19623" y="13745"/>
                    <a:pt x="19623" y="15709"/>
                  </a:cubicBezTo>
                  <a:close/>
                  <a:moveTo>
                    <a:pt x="14541" y="16691"/>
                  </a:moveTo>
                  <a:cubicBezTo>
                    <a:pt x="14541" y="14727"/>
                    <a:pt x="14541" y="13745"/>
                    <a:pt x="12000" y="12764"/>
                  </a:cubicBezTo>
                  <a:cubicBezTo>
                    <a:pt x="10729" y="12764"/>
                    <a:pt x="9459" y="11782"/>
                    <a:pt x="8188" y="10800"/>
                  </a:cubicBezTo>
                  <a:cubicBezTo>
                    <a:pt x="8188" y="10800"/>
                    <a:pt x="8188" y="10800"/>
                    <a:pt x="8188" y="10800"/>
                  </a:cubicBezTo>
                  <a:cubicBezTo>
                    <a:pt x="5647" y="11782"/>
                    <a:pt x="4376" y="12764"/>
                    <a:pt x="4376" y="14727"/>
                  </a:cubicBezTo>
                  <a:cubicBezTo>
                    <a:pt x="4376" y="15709"/>
                    <a:pt x="4376" y="16691"/>
                    <a:pt x="4376" y="17673"/>
                  </a:cubicBezTo>
                  <a:cubicBezTo>
                    <a:pt x="5647" y="18655"/>
                    <a:pt x="6918" y="19636"/>
                    <a:pt x="9459" y="19636"/>
                  </a:cubicBezTo>
                  <a:cubicBezTo>
                    <a:pt x="10729" y="19636"/>
                    <a:pt x="12000" y="19636"/>
                    <a:pt x="13270" y="19636"/>
                  </a:cubicBezTo>
                  <a:cubicBezTo>
                    <a:pt x="14541" y="18655"/>
                    <a:pt x="14541" y="17673"/>
                    <a:pt x="14541" y="16691"/>
                  </a:cubicBezTo>
                  <a:close/>
                  <a:moveTo>
                    <a:pt x="17082" y="4909"/>
                  </a:moveTo>
                  <a:cubicBezTo>
                    <a:pt x="17082" y="3927"/>
                    <a:pt x="15812" y="2945"/>
                    <a:pt x="15812" y="2945"/>
                  </a:cubicBezTo>
                  <a:cubicBezTo>
                    <a:pt x="14541" y="1964"/>
                    <a:pt x="13270" y="1964"/>
                    <a:pt x="12000" y="982"/>
                  </a:cubicBezTo>
                  <a:cubicBezTo>
                    <a:pt x="10729" y="982"/>
                    <a:pt x="9459" y="982"/>
                    <a:pt x="9459" y="1964"/>
                  </a:cubicBezTo>
                  <a:cubicBezTo>
                    <a:pt x="8188" y="1964"/>
                    <a:pt x="8188" y="2945"/>
                    <a:pt x="6918" y="3927"/>
                  </a:cubicBezTo>
                  <a:cubicBezTo>
                    <a:pt x="6918" y="4909"/>
                    <a:pt x="8188" y="4909"/>
                    <a:pt x="8188" y="5891"/>
                  </a:cubicBezTo>
                  <a:cubicBezTo>
                    <a:pt x="9459" y="6873"/>
                    <a:pt x="9459" y="6873"/>
                    <a:pt x="10729" y="6873"/>
                  </a:cubicBezTo>
                  <a:cubicBezTo>
                    <a:pt x="10729" y="7855"/>
                    <a:pt x="12000" y="7855"/>
                    <a:pt x="12000" y="7855"/>
                  </a:cubicBezTo>
                  <a:cubicBezTo>
                    <a:pt x="13270" y="8836"/>
                    <a:pt x="13270" y="8836"/>
                    <a:pt x="13270" y="8836"/>
                  </a:cubicBezTo>
                  <a:cubicBezTo>
                    <a:pt x="14541" y="7855"/>
                    <a:pt x="15812" y="6873"/>
                    <a:pt x="17082" y="4909"/>
                  </a:cubicBez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20" name="Freeform 7"/>
            <p:cNvSpPr/>
            <p:nvPr/>
          </p:nvSpPr>
          <p:spPr>
            <a:xfrm>
              <a:off x="187714" y="316305"/>
              <a:ext cx="17859" cy="25959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0122" h="21038" extrusionOk="0">
                  <a:moveTo>
                    <a:pt x="19557" y="7538"/>
                  </a:moveTo>
                  <a:cubicBezTo>
                    <a:pt x="20828" y="9338"/>
                    <a:pt x="19557" y="12038"/>
                    <a:pt x="19557" y="13838"/>
                  </a:cubicBezTo>
                  <a:cubicBezTo>
                    <a:pt x="18287" y="15638"/>
                    <a:pt x="15746" y="17438"/>
                    <a:pt x="14475" y="18338"/>
                  </a:cubicBezTo>
                  <a:cubicBezTo>
                    <a:pt x="11934" y="19238"/>
                    <a:pt x="9393" y="20138"/>
                    <a:pt x="5581" y="21038"/>
                  </a:cubicBezTo>
                  <a:cubicBezTo>
                    <a:pt x="4310" y="20138"/>
                    <a:pt x="4310" y="20138"/>
                    <a:pt x="4310" y="20138"/>
                  </a:cubicBezTo>
                  <a:cubicBezTo>
                    <a:pt x="4310" y="19238"/>
                    <a:pt x="4310" y="19238"/>
                    <a:pt x="4310" y="19238"/>
                  </a:cubicBezTo>
                  <a:cubicBezTo>
                    <a:pt x="5581" y="19238"/>
                    <a:pt x="5581" y="19238"/>
                    <a:pt x="6852" y="19238"/>
                  </a:cubicBezTo>
                  <a:cubicBezTo>
                    <a:pt x="8122" y="19238"/>
                    <a:pt x="10663" y="18338"/>
                    <a:pt x="11934" y="17438"/>
                  </a:cubicBezTo>
                  <a:cubicBezTo>
                    <a:pt x="11934" y="16538"/>
                    <a:pt x="13204" y="15638"/>
                    <a:pt x="13204" y="14738"/>
                  </a:cubicBezTo>
                  <a:cubicBezTo>
                    <a:pt x="14475" y="13838"/>
                    <a:pt x="14475" y="12038"/>
                    <a:pt x="14475" y="10238"/>
                  </a:cubicBezTo>
                  <a:cubicBezTo>
                    <a:pt x="11934" y="11138"/>
                    <a:pt x="11934" y="12038"/>
                    <a:pt x="10663" y="12038"/>
                  </a:cubicBezTo>
                  <a:cubicBezTo>
                    <a:pt x="10663" y="12938"/>
                    <a:pt x="9393" y="12938"/>
                    <a:pt x="8122" y="12938"/>
                  </a:cubicBezTo>
                  <a:cubicBezTo>
                    <a:pt x="5581" y="12938"/>
                    <a:pt x="4310" y="12938"/>
                    <a:pt x="3040" y="12038"/>
                  </a:cubicBezTo>
                  <a:cubicBezTo>
                    <a:pt x="1769" y="11138"/>
                    <a:pt x="499" y="10238"/>
                    <a:pt x="499" y="8438"/>
                  </a:cubicBezTo>
                  <a:cubicBezTo>
                    <a:pt x="-772" y="5738"/>
                    <a:pt x="499" y="3038"/>
                    <a:pt x="3040" y="1238"/>
                  </a:cubicBezTo>
                  <a:cubicBezTo>
                    <a:pt x="4310" y="338"/>
                    <a:pt x="6852" y="338"/>
                    <a:pt x="8122" y="338"/>
                  </a:cubicBezTo>
                  <a:cubicBezTo>
                    <a:pt x="13204" y="-562"/>
                    <a:pt x="15746" y="338"/>
                    <a:pt x="18287" y="3038"/>
                  </a:cubicBezTo>
                  <a:cubicBezTo>
                    <a:pt x="19557" y="3938"/>
                    <a:pt x="19557" y="5738"/>
                    <a:pt x="19557" y="7538"/>
                  </a:cubicBezTo>
                  <a:close/>
                  <a:moveTo>
                    <a:pt x="14475" y="6638"/>
                  </a:moveTo>
                  <a:cubicBezTo>
                    <a:pt x="13204" y="4838"/>
                    <a:pt x="13204" y="3038"/>
                    <a:pt x="11934" y="2138"/>
                  </a:cubicBezTo>
                  <a:cubicBezTo>
                    <a:pt x="10663" y="2138"/>
                    <a:pt x="9393" y="1238"/>
                    <a:pt x="8122" y="1238"/>
                  </a:cubicBezTo>
                  <a:cubicBezTo>
                    <a:pt x="6852" y="2138"/>
                    <a:pt x="5581" y="2138"/>
                    <a:pt x="5581" y="3938"/>
                  </a:cubicBezTo>
                  <a:cubicBezTo>
                    <a:pt x="5581" y="3938"/>
                    <a:pt x="5581" y="4838"/>
                    <a:pt x="5581" y="5738"/>
                  </a:cubicBezTo>
                  <a:cubicBezTo>
                    <a:pt x="5581" y="7538"/>
                    <a:pt x="6852" y="8438"/>
                    <a:pt x="6852" y="9338"/>
                  </a:cubicBezTo>
                  <a:cubicBezTo>
                    <a:pt x="8122" y="10238"/>
                    <a:pt x="9393" y="10238"/>
                    <a:pt x="10663" y="10238"/>
                  </a:cubicBezTo>
                  <a:cubicBezTo>
                    <a:pt x="11934" y="10238"/>
                    <a:pt x="13204" y="9338"/>
                    <a:pt x="14475" y="8438"/>
                  </a:cubicBezTo>
                  <a:cubicBezTo>
                    <a:pt x="14475" y="7538"/>
                    <a:pt x="14475" y="7538"/>
                    <a:pt x="14475" y="6638"/>
                  </a:cubicBez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21" name="Freeform 8"/>
            <p:cNvSpPr/>
            <p:nvPr/>
          </p:nvSpPr>
          <p:spPr>
            <a:xfrm>
              <a:off x="226486" y="304669"/>
              <a:ext cx="20393" cy="25159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0934" h="21130" extrusionOk="0">
                  <a:moveTo>
                    <a:pt x="19797" y="11035"/>
                  </a:moveTo>
                  <a:cubicBezTo>
                    <a:pt x="20934" y="11974"/>
                    <a:pt x="20934" y="12913"/>
                    <a:pt x="20934" y="13852"/>
                  </a:cubicBezTo>
                  <a:cubicBezTo>
                    <a:pt x="20934" y="15730"/>
                    <a:pt x="19797" y="17608"/>
                    <a:pt x="17523" y="19487"/>
                  </a:cubicBezTo>
                  <a:cubicBezTo>
                    <a:pt x="17523" y="19487"/>
                    <a:pt x="16387" y="20426"/>
                    <a:pt x="15250" y="20426"/>
                  </a:cubicBezTo>
                  <a:cubicBezTo>
                    <a:pt x="11839" y="21365"/>
                    <a:pt x="9566" y="21365"/>
                    <a:pt x="7292" y="20426"/>
                  </a:cubicBezTo>
                  <a:cubicBezTo>
                    <a:pt x="6155" y="20426"/>
                    <a:pt x="5018" y="19487"/>
                    <a:pt x="5018" y="18548"/>
                  </a:cubicBezTo>
                  <a:cubicBezTo>
                    <a:pt x="3881" y="16669"/>
                    <a:pt x="3881" y="15730"/>
                    <a:pt x="5018" y="13852"/>
                  </a:cubicBezTo>
                  <a:cubicBezTo>
                    <a:pt x="5018" y="13852"/>
                    <a:pt x="6155" y="12913"/>
                    <a:pt x="6155" y="11974"/>
                  </a:cubicBezTo>
                  <a:cubicBezTo>
                    <a:pt x="3881" y="11974"/>
                    <a:pt x="1608" y="11035"/>
                    <a:pt x="471" y="9156"/>
                  </a:cubicBezTo>
                  <a:cubicBezTo>
                    <a:pt x="-666" y="7278"/>
                    <a:pt x="471" y="5400"/>
                    <a:pt x="1608" y="2582"/>
                  </a:cubicBezTo>
                  <a:cubicBezTo>
                    <a:pt x="2745" y="2582"/>
                    <a:pt x="3881" y="1643"/>
                    <a:pt x="6155" y="704"/>
                  </a:cubicBezTo>
                  <a:cubicBezTo>
                    <a:pt x="7292" y="-235"/>
                    <a:pt x="9566" y="-235"/>
                    <a:pt x="10702" y="704"/>
                  </a:cubicBezTo>
                  <a:cubicBezTo>
                    <a:pt x="12976" y="704"/>
                    <a:pt x="14113" y="1643"/>
                    <a:pt x="14113" y="2582"/>
                  </a:cubicBezTo>
                  <a:cubicBezTo>
                    <a:pt x="15250" y="4461"/>
                    <a:pt x="15250" y="6339"/>
                    <a:pt x="12976" y="8217"/>
                  </a:cubicBezTo>
                  <a:cubicBezTo>
                    <a:pt x="15250" y="8217"/>
                    <a:pt x="16387" y="8217"/>
                    <a:pt x="17523" y="8217"/>
                  </a:cubicBezTo>
                  <a:cubicBezTo>
                    <a:pt x="18660" y="9156"/>
                    <a:pt x="19797" y="10095"/>
                    <a:pt x="19797" y="11035"/>
                  </a:cubicBezTo>
                  <a:close/>
                  <a:moveTo>
                    <a:pt x="11839" y="4461"/>
                  </a:moveTo>
                  <a:cubicBezTo>
                    <a:pt x="10702" y="3522"/>
                    <a:pt x="10702" y="2582"/>
                    <a:pt x="9566" y="2582"/>
                  </a:cubicBezTo>
                  <a:cubicBezTo>
                    <a:pt x="8429" y="2582"/>
                    <a:pt x="7292" y="2582"/>
                    <a:pt x="6155" y="2582"/>
                  </a:cubicBezTo>
                  <a:cubicBezTo>
                    <a:pt x="5018" y="3522"/>
                    <a:pt x="3881" y="3522"/>
                    <a:pt x="3881" y="4461"/>
                  </a:cubicBezTo>
                  <a:cubicBezTo>
                    <a:pt x="3881" y="5400"/>
                    <a:pt x="3881" y="5400"/>
                    <a:pt x="3881" y="6339"/>
                  </a:cubicBezTo>
                  <a:cubicBezTo>
                    <a:pt x="3881" y="7278"/>
                    <a:pt x="5018" y="7278"/>
                    <a:pt x="6155" y="8217"/>
                  </a:cubicBezTo>
                  <a:cubicBezTo>
                    <a:pt x="6155" y="8217"/>
                    <a:pt x="7292" y="8217"/>
                    <a:pt x="8429" y="8217"/>
                  </a:cubicBezTo>
                  <a:cubicBezTo>
                    <a:pt x="8429" y="8217"/>
                    <a:pt x="9566" y="8217"/>
                    <a:pt x="9566" y="8217"/>
                  </a:cubicBezTo>
                  <a:cubicBezTo>
                    <a:pt x="10702" y="8217"/>
                    <a:pt x="10702" y="8217"/>
                    <a:pt x="10702" y="8217"/>
                  </a:cubicBezTo>
                  <a:cubicBezTo>
                    <a:pt x="11839" y="7278"/>
                    <a:pt x="11839" y="5400"/>
                    <a:pt x="11839" y="4461"/>
                  </a:cubicBezTo>
                  <a:close/>
                  <a:moveTo>
                    <a:pt x="17523" y="13852"/>
                  </a:moveTo>
                  <a:cubicBezTo>
                    <a:pt x="16387" y="12913"/>
                    <a:pt x="15250" y="11974"/>
                    <a:pt x="12976" y="11974"/>
                  </a:cubicBezTo>
                  <a:cubicBezTo>
                    <a:pt x="11839" y="11974"/>
                    <a:pt x="10702" y="11974"/>
                    <a:pt x="9566" y="11974"/>
                  </a:cubicBezTo>
                  <a:cubicBezTo>
                    <a:pt x="8429" y="11974"/>
                    <a:pt x="8429" y="11974"/>
                    <a:pt x="8429" y="11974"/>
                  </a:cubicBezTo>
                  <a:cubicBezTo>
                    <a:pt x="7292" y="13852"/>
                    <a:pt x="7292" y="14791"/>
                    <a:pt x="8429" y="16669"/>
                  </a:cubicBezTo>
                  <a:cubicBezTo>
                    <a:pt x="8429" y="17608"/>
                    <a:pt x="8429" y="18548"/>
                    <a:pt x="9566" y="18548"/>
                  </a:cubicBezTo>
                  <a:cubicBezTo>
                    <a:pt x="10702" y="19487"/>
                    <a:pt x="12976" y="19487"/>
                    <a:pt x="14113" y="18548"/>
                  </a:cubicBezTo>
                  <a:cubicBezTo>
                    <a:pt x="16387" y="18548"/>
                    <a:pt x="16387" y="17608"/>
                    <a:pt x="17523" y="16669"/>
                  </a:cubicBezTo>
                  <a:cubicBezTo>
                    <a:pt x="17523" y="15730"/>
                    <a:pt x="17523" y="14791"/>
                    <a:pt x="17523" y="13852"/>
                  </a:cubicBez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22" name="Freeform 9"/>
            <p:cNvSpPr/>
            <p:nvPr/>
          </p:nvSpPr>
          <p:spPr>
            <a:xfrm>
              <a:off x="0" y="0"/>
              <a:ext cx="353485" cy="35582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6568" y="880"/>
                  </a:moveTo>
                  <a:cubicBezTo>
                    <a:pt x="5282" y="1422"/>
                    <a:pt x="4130" y="2167"/>
                    <a:pt x="3115" y="3182"/>
                  </a:cubicBezTo>
                  <a:cubicBezTo>
                    <a:pt x="2167" y="4198"/>
                    <a:pt x="1354" y="5349"/>
                    <a:pt x="813" y="6636"/>
                  </a:cubicBezTo>
                  <a:cubicBezTo>
                    <a:pt x="271" y="7922"/>
                    <a:pt x="0" y="9344"/>
                    <a:pt x="0" y="10834"/>
                  </a:cubicBezTo>
                  <a:cubicBezTo>
                    <a:pt x="0" y="12256"/>
                    <a:pt x="271" y="13678"/>
                    <a:pt x="813" y="15032"/>
                  </a:cubicBezTo>
                  <a:cubicBezTo>
                    <a:pt x="1354" y="16318"/>
                    <a:pt x="2167" y="17470"/>
                    <a:pt x="3115" y="18485"/>
                  </a:cubicBezTo>
                  <a:cubicBezTo>
                    <a:pt x="4130" y="19433"/>
                    <a:pt x="5282" y="20246"/>
                    <a:pt x="6568" y="20787"/>
                  </a:cubicBezTo>
                  <a:cubicBezTo>
                    <a:pt x="7922" y="21329"/>
                    <a:pt x="9344" y="21600"/>
                    <a:pt x="10766" y="21600"/>
                  </a:cubicBezTo>
                  <a:cubicBezTo>
                    <a:pt x="12256" y="21600"/>
                    <a:pt x="13678" y="21329"/>
                    <a:pt x="14964" y="20787"/>
                  </a:cubicBezTo>
                  <a:cubicBezTo>
                    <a:pt x="16251" y="20246"/>
                    <a:pt x="17402" y="19433"/>
                    <a:pt x="18418" y="18485"/>
                  </a:cubicBezTo>
                  <a:cubicBezTo>
                    <a:pt x="19433" y="17470"/>
                    <a:pt x="20178" y="16318"/>
                    <a:pt x="20720" y="15032"/>
                  </a:cubicBezTo>
                  <a:cubicBezTo>
                    <a:pt x="21329" y="13678"/>
                    <a:pt x="21600" y="12256"/>
                    <a:pt x="21600" y="10834"/>
                  </a:cubicBezTo>
                  <a:cubicBezTo>
                    <a:pt x="21600" y="9344"/>
                    <a:pt x="21329" y="7922"/>
                    <a:pt x="20720" y="6636"/>
                  </a:cubicBezTo>
                  <a:cubicBezTo>
                    <a:pt x="20178" y="5349"/>
                    <a:pt x="19433" y="4198"/>
                    <a:pt x="18418" y="3182"/>
                  </a:cubicBezTo>
                  <a:cubicBezTo>
                    <a:pt x="17402" y="2167"/>
                    <a:pt x="16251" y="1422"/>
                    <a:pt x="14964" y="880"/>
                  </a:cubicBezTo>
                  <a:cubicBezTo>
                    <a:pt x="13678" y="339"/>
                    <a:pt x="12256" y="0"/>
                    <a:pt x="10766" y="0"/>
                  </a:cubicBezTo>
                  <a:cubicBezTo>
                    <a:pt x="9344" y="0"/>
                    <a:pt x="7922" y="339"/>
                    <a:pt x="6568" y="880"/>
                  </a:cubicBezTo>
                  <a:close/>
                  <a:moveTo>
                    <a:pt x="6703" y="20449"/>
                  </a:moveTo>
                  <a:cubicBezTo>
                    <a:pt x="5485" y="19907"/>
                    <a:pt x="4334" y="19162"/>
                    <a:pt x="3386" y="18214"/>
                  </a:cubicBezTo>
                  <a:cubicBezTo>
                    <a:pt x="2438" y="17266"/>
                    <a:pt x="1693" y="16115"/>
                    <a:pt x="1151" y="14897"/>
                  </a:cubicBezTo>
                  <a:cubicBezTo>
                    <a:pt x="609" y="13610"/>
                    <a:pt x="339" y="12256"/>
                    <a:pt x="339" y="10834"/>
                  </a:cubicBezTo>
                  <a:cubicBezTo>
                    <a:pt x="339" y="9412"/>
                    <a:pt x="609" y="8058"/>
                    <a:pt x="1151" y="6771"/>
                  </a:cubicBezTo>
                  <a:cubicBezTo>
                    <a:pt x="1693" y="5485"/>
                    <a:pt x="2438" y="4401"/>
                    <a:pt x="3386" y="3453"/>
                  </a:cubicBezTo>
                  <a:cubicBezTo>
                    <a:pt x="4334" y="2505"/>
                    <a:pt x="5485" y="1761"/>
                    <a:pt x="6703" y="1219"/>
                  </a:cubicBezTo>
                  <a:cubicBezTo>
                    <a:pt x="7990" y="677"/>
                    <a:pt x="9344" y="406"/>
                    <a:pt x="10766" y="406"/>
                  </a:cubicBezTo>
                  <a:cubicBezTo>
                    <a:pt x="12188" y="406"/>
                    <a:pt x="13542" y="677"/>
                    <a:pt x="14829" y="1219"/>
                  </a:cubicBezTo>
                  <a:cubicBezTo>
                    <a:pt x="16115" y="1761"/>
                    <a:pt x="17199" y="2505"/>
                    <a:pt x="18147" y="3453"/>
                  </a:cubicBezTo>
                  <a:cubicBezTo>
                    <a:pt x="19162" y="4401"/>
                    <a:pt x="19907" y="5485"/>
                    <a:pt x="20381" y="6771"/>
                  </a:cubicBezTo>
                  <a:cubicBezTo>
                    <a:pt x="20923" y="8058"/>
                    <a:pt x="21261" y="9412"/>
                    <a:pt x="21261" y="10834"/>
                  </a:cubicBezTo>
                  <a:cubicBezTo>
                    <a:pt x="21261" y="12256"/>
                    <a:pt x="20923" y="13610"/>
                    <a:pt x="20381" y="14897"/>
                  </a:cubicBezTo>
                  <a:cubicBezTo>
                    <a:pt x="19907" y="16115"/>
                    <a:pt x="19162" y="17266"/>
                    <a:pt x="18147" y="18214"/>
                  </a:cubicBezTo>
                  <a:cubicBezTo>
                    <a:pt x="17199" y="19162"/>
                    <a:pt x="16115" y="19907"/>
                    <a:pt x="14829" y="20449"/>
                  </a:cubicBezTo>
                  <a:cubicBezTo>
                    <a:pt x="13542" y="20991"/>
                    <a:pt x="12188" y="21261"/>
                    <a:pt x="10766" y="21261"/>
                  </a:cubicBezTo>
                  <a:cubicBezTo>
                    <a:pt x="9344" y="21261"/>
                    <a:pt x="7990" y="20991"/>
                    <a:pt x="6703" y="20449"/>
                  </a:cubicBez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23" name="Freeform 10"/>
            <p:cNvSpPr/>
            <p:nvPr/>
          </p:nvSpPr>
          <p:spPr>
            <a:xfrm>
              <a:off x="45354" y="47225"/>
              <a:ext cx="261374" cy="26277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6590" y="824"/>
                  </a:moveTo>
                  <a:cubicBezTo>
                    <a:pt x="5308" y="1373"/>
                    <a:pt x="4210" y="2197"/>
                    <a:pt x="3203" y="3112"/>
                  </a:cubicBezTo>
                  <a:cubicBezTo>
                    <a:pt x="2197" y="4119"/>
                    <a:pt x="1373" y="5308"/>
                    <a:pt x="915" y="6590"/>
                  </a:cubicBezTo>
                  <a:cubicBezTo>
                    <a:pt x="275" y="7963"/>
                    <a:pt x="0" y="9336"/>
                    <a:pt x="0" y="10800"/>
                  </a:cubicBezTo>
                  <a:cubicBezTo>
                    <a:pt x="0" y="12264"/>
                    <a:pt x="275" y="13637"/>
                    <a:pt x="915" y="15010"/>
                  </a:cubicBezTo>
                  <a:cubicBezTo>
                    <a:pt x="1373" y="16292"/>
                    <a:pt x="2197" y="17390"/>
                    <a:pt x="3203" y="18397"/>
                  </a:cubicBezTo>
                  <a:cubicBezTo>
                    <a:pt x="4210" y="19403"/>
                    <a:pt x="5308" y="20227"/>
                    <a:pt x="6590" y="20776"/>
                  </a:cubicBezTo>
                  <a:cubicBezTo>
                    <a:pt x="7963" y="21325"/>
                    <a:pt x="9336" y="21600"/>
                    <a:pt x="10800" y="21600"/>
                  </a:cubicBezTo>
                  <a:cubicBezTo>
                    <a:pt x="12264" y="21600"/>
                    <a:pt x="13729" y="21325"/>
                    <a:pt x="15010" y="20776"/>
                  </a:cubicBezTo>
                  <a:cubicBezTo>
                    <a:pt x="16292" y="20227"/>
                    <a:pt x="17481" y="19403"/>
                    <a:pt x="18488" y="18397"/>
                  </a:cubicBezTo>
                  <a:cubicBezTo>
                    <a:pt x="19495" y="17390"/>
                    <a:pt x="20227" y="16292"/>
                    <a:pt x="20776" y="15010"/>
                  </a:cubicBezTo>
                  <a:cubicBezTo>
                    <a:pt x="21325" y="13637"/>
                    <a:pt x="21600" y="12264"/>
                    <a:pt x="21600" y="10800"/>
                  </a:cubicBezTo>
                  <a:cubicBezTo>
                    <a:pt x="21600" y="9336"/>
                    <a:pt x="21325" y="7963"/>
                    <a:pt x="20776" y="6590"/>
                  </a:cubicBezTo>
                  <a:cubicBezTo>
                    <a:pt x="20227" y="5308"/>
                    <a:pt x="19495" y="4119"/>
                    <a:pt x="18488" y="3112"/>
                  </a:cubicBezTo>
                  <a:cubicBezTo>
                    <a:pt x="17481" y="2197"/>
                    <a:pt x="16292" y="1373"/>
                    <a:pt x="15010" y="824"/>
                  </a:cubicBezTo>
                  <a:cubicBezTo>
                    <a:pt x="13729" y="275"/>
                    <a:pt x="12264" y="0"/>
                    <a:pt x="10800" y="0"/>
                  </a:cubicBezTo>
                  <a:cubicBezTo>
                    <a:pt x="9336" y="0"/>
                    <a:pt x="7963" y="275"/>
                    <a:pt x="6590" y="824"/>
                  </a:cubicBezTo>
                  <a:close/>
                  <a:moveTo>
                    <a:pt x="6773" y="20410"/>
                  </a:moveTo>
                  <a:cubicBezTo>
                    <a:pt x="5492" y="19953"/>
                    <a:pt x="4393" y="19129"/>
                    <a:pt x="3386" y="18214"/>
                  </a:cubicBezTo>
                  <a:cubicBezTo>
                    <a:pt x="2471" y="17207"/>
                    <a:pt x="1739" y="16108"/>
                    <a:pt x="1190" y="14827"/>
                  </a:cubicBezTo>
                  <a:cubicBezTo>
                    <a:pt x="641" y="13546"/>
                    <a:pt x="366" y="12173"/>
                    <a:pt x="366" y="10800"/>
                  </a:cubicBezTo>
                  <a:cubicBezTo>
                    <a:pt x="366" y="9336"/>
                    <a:pt x="641" y="7963"/>
                    <a:pt x="1190" y="6681"/>
                  </a:cubicBezTo>
                  <a:cubicBezTo>
                    <a:pt x="1739" y="5492"/>
                    <a:pt x="2471" y="4302"/>
                    <a:pt x="3386" y="3386"/>
                  </a:cubicBezTo>
                  <a:cubicBezTo>
                    <a:pt x="4393" y="2380"/>
                    <a:pt x="5492" y="1647"/>
                    <a:pt x="6773" y="1098"/>
                  </a:cubicBezTo>
                  <a:cubicBezTo>
                    <a:pt x="8054" y="549"/>
                    <a:pt x="9427" y="275"/>
                    <a:pt x="10800" y="275"/>
                  </a:cubicBezTo>
                  <a:cubicBezTo>
                    <a:pt x="12264" y="275"/>
                    <a:pt x="13637" y="549"/>
                    <a:pt x="14919" y="1098"/>
                  </a:cubicBezTo>
                  <a:cubicBezTo>
                    <a:pt x="16108" y="1647"/>
                    <a:pt x="17298" y="2380"/>
                    <a:pt x="18214" y="3386"/>
                  </a:cubicBezTo>
                  <a:cubicBezTo>
                    <a:pt x="19220" y="4302"/>
                    <a:pt x="19953" y="5492"/>
                    <a:pt x="20502" y="6681"/>
                  </a:cubicBezTo>
                  <a:cubicBezTo>
                    <a:pt x="21051" y="7963"/>
                    <a:pt x="21325" y="9336"/>
                    <a:pt x="21325" y="10800"/>
                  </a:cubicBezTo>
                  <a:cubicBezTo>
                    <a:pt x="21325" y="12173"/>
                    <a:pt x="21051" y="13546"/>
                    <a:pt x="20502" y="14827"/>
                  </a:cubicBezTo>
                  <a:cubicBezTo>
                    <a:pt x="19953" y="16108"/>
                    <a:pt x="19220" y="17207"/>
                    <a:pt x="18214" y="18214"/>
                  </a:cubicBezTo>
                  <a:cubicBezTo>
                    <a:pt x="17298" y="19129"/>
                    <a:pt x="16108" y="19953"/>
                    <a:pt x="14919" y="20410"/>
                  </a:cubicBezTo>
                  <a:cubicBezTo>
                    <a:pt x="13637" y="20959"/>
                    <a:pt x="12264" y="21234"/>
                    <a:pt x="10800" y="21234"/>
                  </a:cubicBezTo>
                  <a:cubicBezTo>
                    <a:pt x="9427" y="21234"/>
                    <a:pt x="8054" y="20959"/>
                    <a:pt x="6773" y="20410"/>
                  </a:cubicBez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24" name="Freeform 11"/>
            <p:cNvSpPr/>
            <p:nvPr/>
          </p:nvSpPr>
          <p:spPr>
            <a:xfrm>
              <a:off x="23378" y="223032"/>
              <a:ext cx="27588" cy="23379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592" y="1029"/>
                  </a:moveTo>
                  <a:cubicBezTo>
                    <a:pt x="3456" y="0"/>
                    <a:pt x="4320" y="0"/>
                    <a:pt x="5184" y="0"/>
                  </a:cubicBezTo>
                  <a:cubicBezTo>
                    <a:pt x="6048" y="0"/>
                    <a:pt x="6912" y="1029"/>
                    <a:pt x="7776" y="1029"/>
                  </a:cubicBezTo>
                  <a:cubicBezTo>
                    <a:pt x="8640" y="2057"/>
                    <a:pt x="8640" y="3086"/>
                    <a:pt x="9504" y="4114"/>
                  </a:cubicBezTo>
                  <a:cubicBezTo>
                    <a:pt x="10368" y="5143"/>
                    <a:pt x="10368" y="6171"/>
                    <a:pt x="11232" y="7200"/>
                  </a:cubicBezTo>
                  <a:cubicBezTo>
                    <a:pt x="11232" y="9257"/>
                    <a:pt x="11232" y="9257"/>
                    <a:pt x="11232" y="9257"/>
                  </a:cubicBezTo>
                  <a:cubicBezTo>
                    <a:pt x="16416" y="7200"/>
                    <a:pt x="16416" y="7200"/>
                    <a:pt x="16416" y="7200"/>
                  </a:cubicBezTo>
                  <a:cubicBezTo>
                    <a:pt x="16416" y="7200"/>
                    <a:pt x="16416" y="7200"/>
                    <a:pt x="17280" y="6171"/>
                  </a:cubicBezTo>
                  <a:cubicBezTo>
                    <a:pt x="17280" y="6171"/>
                    <a:pt x="17280" y="6171"/>
                    <a:pt x="17280" y="5143"/>
                  </a:cubicBezTo>
                  <a:cubicBezTo>
                    <a:pt x="17280" y="5143"/>
                    <a:pt x="17280" y="5143"/>
                    <a:pt x="17280" y="4114"/>
                  </a:cubicBezTo>
                  <a:cubicBezTo>
                    <a:pt x="17280" y="4114"/>
                    <a:pt x="17280" y="4114"/>
                    <a:pt x="16416" y="3086"/>
                  </a:cubicBezTo>
                  <a:cubicBezTo>
                    <a:pt x="18144" y="3086"/>
                    <a:pt x="18144" y="3086"/>
                    <a:pt x="18144" y="3086"/>
                  </a:cubicBezTo>
                  <a:cubicBezTo>
                    <a:pt x="21600" y="14400"/>
                    <a:pt x="21600" y="14400"/>
                    <a:pt x="21600" y="14400"/>
                  </a:cubicBezTo>
                  <a:cubicBezTo>
                    <a:pt x="20736" y="14400"/>
                    <a:pt x="20736" y="14400"/>
                    <a:pt x="20736" y="14400"/>
                  </a:cubicBezTo>
                  <a:cubicBezTo>
                    <a:pt x="19872" y="14400"/>
                    <a:pt x="19872" y="13371"/>
                    <a:pt x="19872" y="13371"/>
                  </a:cubicBezTo>
                  <a:cubicBezTo>
                    <a:pt x="19872" y="13371"/>
                    <a:pt x="19872" y="12343"/>
                    <a:pt x="19872" y="12343"/>
                  </a:cubicBezTo>
                  <a:cubicBezTo>
                    <a:pt x="19008" y="12343"/>
                    <a:pt x="19008" y="12343"/>
                    <a:pt x="19008" y="12343"/>
                  </a:cubicBezTo>
                  <a:cubicBezTo>
                    <a:pt x="18144" y="12343"/>
                    <a:pt x="18144" y="12343"/>
                    <a:pt x="18144" y="12343"/>
                  </a:cubicBezTo>
                  <a:cubicBezTo>
                    <a:pt x="6048" y="17486"/>
                    <a:pt x="6048" y="17486"/>
                    <a:pt x="6048" y="17486"/>
                  </a:cubicBezTo>
                  <a:cubicBezTo>
                    <a:pt x="6048" y="17486"/>
                    <a:pt x="5184" y="17486"/>
                    <a:pt x="5184" y="18514"/>
                  </a:cubicBezTo>
                  <a:cubicBezTo>
                    <a:pt x="5184" y="18514"/>
                    <a:pt x="5184" y="18514"/>
                    <a:pt x="5184" y="18514"/>
                  </a:cubicBezTo>
                  <a:cubicBezTo>
                    <a:pt x="5184" y="19543"/>
                    <a:pt x="5184" y="19543"/>
                    <a:pt x="5184" y="20571"/>
                  </a:cubicBezTo>
                  <a:cubicBezTo>
                    <a:pt x="5184" y="20571"/>
                    <a:pt x="5184" y="20571"/>
                    <a:pt x="5184" y="21600"/>
                  </a:cubicBezTo>
                  <a:cubicBezTo>
                    <a:pt x="4320" y="21600"/>
                    <a:pt x="4320" y="21600"/>
                    <a:pt x="4320" y="21600"/>
                  </a:cubicBezTo>
                  <a:cubicBezTo>
                    <a:pt x="864" y="10286"/>
                    <a:pt x="864" y="10286"/>
                    <a:pt x="864" y="10286"/>
                  </a:cubicBezTo>
                  <a:cubicBezTo>
                    <a:pt x="0" y="8229"/>
                    <a:pt x="0" y="6171"/>
                    <a:pt x="0" y="4114"/>
                  </a:cubicBezTo>
                  <a:cubicBezTo>
                    <a:pt x="0" y="3086"/>
                    <a:pt x="864" y="1029"/>
                    <a:pt x="2592" y="1029"/>
                  </a:cubicBezTo>
                  <a:close/>
                  <a:moveTo>
                    <a:pt x="5184" y="6171"/>
                  </a:moveTo>
                  <a:cubicBezTo>
                    <a:pt x="3456" y="6171"/>
                    <a:pt x="2592" y="7200"/>
                    <a:pt x="2592" y="8229"/>
                  </a:cubicBezTo>
                  <a:cubicBezTo>
                    <a:pt x="1728" y="9257"/>
                    <a:pt x="1728" y="10286"/>
                    <a:pt x="2592" y="12343"/>
                  </a:cubicBezTo>
                  <a:cubicBezTo>
                    <a:pt x="2592" y="13371"/>
                    <a:pt x="2592" y="13371"/>
                    <a:pt x="2592" y="13371"/>
                  </a:cubicBezTo>
                  <a:cubicBezTo>
                    <a:pt x="10368" y="9257"/>
                    <a:pt x="10368" y="9257"/>
                    <a:pt x="10368" y="9257"/>
                  </a:cubicBezTo>
                  <a:cubicBezTo>
                    <a:pt x="10368" y="9257"/>
                    <a:pt x="10368" y="9257"/>
                    <a:pt x="10368" y="9257"/>
                  </a:cubicBezTo>
                  <a:cubicBezTo>
                    <a:pt x="9504" y="7200"/>
                    <a:pt x="8640" y="6171"/>
                    <a:pt x="7776" y="6171"/>
                  </a:cubicBezTo>
                  <a:cubicBezTo>
                    <a:pt x="6912" y="5143"/>
                    <a:pt x="6048" y="5143"/>
                    <a:pt x="5184" y="6171"/>
                  </a:cubicBez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25" name="Freeform 12"/>
            <p:cNvSpPr/>
            <p:nvPr/>
          </p:nvSpPr>
          <p:spPr>
            <a:xfrm>
              <a:off x="14494" y="184223"/>
              <a:ext cx="25250" cy="2431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4696" y="2945"/>
                  </a:moveTo>
                  <a:cubicBezTo>
                    <a:pt x="4696" y="3927"/>
                    <a:pt x="4696" y="3927"/>
                    <a:pt x="4696" y="3927"/>
                  </a:cubicBezTo>
                  <a:cubicBezTo>
                    <a:pt x="4696" y="3927"/>
                    <a:pt x="3757" y="4909"/>
                    <a:pt x="2817" y="5891"/>
                  </a:cubicBezTo>
                  <a:cubicBezTo>
                    <a:pt x="1878" y="5891"/>
                    <a:pt x="1878" y="6873"/>
                    <a:pt x="1878" y="7855"/>
                  </a:cubicBezTo>
                  <a:cubicBezTo>
                    <a:pt x="1878" y="7855"/>
                    <a:pt x="1878" y="8836"/>
                    <a:pt x="1878" y="8836"/>
                  </a:cubicBezTo>
                  <a:cubicBezTo>
                    <a:pt x="1878" y="9818"/>
                    <a:pt x="1878" y="9818"/>
                    <a:pt x="1878" y="9818"/>
                  </a:cubicBezTo>
                  <a:cubicBezTo>
                    <a:pt x="2817" y="12764"/>
                    <a:pt x="2817" y="12764"/>
                    <a:pt x="2817" y="12764"/>
                  </a:cubicBezTo>
                  <a:cubicBezTo>
                    <a:pt x="10330" y="11782"/>
                    <a:pt x="10330" y="11782"/>
                    <a:pt x="10330" y="11782"/>
                  </a:cubicBezTo>
                  <a:cubicBezTo>
                    <a:pt x="9391" y="9818"/>
                    <a:pt x="9391" y="9818"/>
                    <a:pt x="9391" y="9818"/>
                  </a:cubicBezTo>
                  <a:cubicBezTo>
                    <a:pt x="9391" y="9818"/>
                    <a:pt x="9391" y="8836"/>
                    <a:pt x="9391" y="8836"/>
                  </a:cubicBezTo>
                  <a:cubicBezTo>
                    <a:pt x="9391" y="7855"/>
                    <a:pt x="8452" y="7855"/>
                    <a:pt x="8452" y="7855"/>
                  </a:cubicBezTo>
                  <a:cubicBezTo>
                    <a:pt x="8452" y="7855"/>
                    <a:pt x="7513" y="6873"/>
                    <a:pt x="7513" y="6873"/>
                  </a:cubicBezTo>
                  <a:cubicBezTo>
                    <a:pt x="6574" y="6873"/>
                    <a:pt x="6574" y="6873"/>
                    <a:pt x="5635" y="6873"/>
                  </a:cubicBezTo>
                  <a:cubicBezTo>
                    <a:pt x="5635" y="5891"/>
                    <a:pt x="5635" y="5891"/>
                    <a:pt x="5635" y="5891"/>
                  </a:cubicBezTo>
                  <a:cubicBezTo>
                    <a:pt x="14087" y="4909"/>
                    <a:pt x="14087" y="4909"/>
                    <a:pt x="14087" y="4909"/>
                  </a:cubicBezTo>
                  <a:cubicBezTo>
                    <a:pt x="14087" y="5891"/>
                    <a:pt x="14087" y="5891"/>
                    <a:pt x="14087" y="5891"/>
                  </a:cubicBezTo>
                  <a:cubicBezTo>
                    <a:pt x="14087" y="5891"/>
                    <a:pt x="13148" y="5891"/>
                    <a:pt x="12209" y="6873"/>
                  </a:cubicBezTo>
                  <a:cubicBezTo>
                    <a:pt x="12209" y="6873"/>
                    <a:pt x="11270" y="6873"/>
                    <a:pt x="11270" y="6873"/>
                  </a:cubicBezTo>
                  <a:cubicBezTo>
                    <a:pt x="11270" y="7855"/>
                    <a:pt x="11270" y="7855"/>
                    <a:pt x="11270" y="8836"/>
                  </a:cubicBezTo>
                  <a:cubicBezTo>
                    <a:pt x="11270" y="8836"/>
                    <a:pt x="11270" y="9818"/>
                    <a:pt x="11270" y="9818"/>
                  </a:cubicBezTo>
                  <a:cubicBezTo>
                    <a:pt x="11270" y="11782"/>
                    <a:pt x="11270" y="11782"/>
                    <a:pt x="11270" y="11782"/>
                  </a:cubicBezTo>
                  <a:cubicBezTo>
                    <a:pt x="16904" y="11782"/>
                    <a:pt x="16904" y="11782"/>
                    <a:pt x="16904" y="11782"/>
                  </a:cubicBezTo>
                  <a:cubicBezTo>
                    <a:pt x="17843" y="11782"/>
                    <a:pt x="17843" y="10800"/>
                    <a:pt x="17843" y="10800"/>
                  </a:cubicBezTo>
                  <a:cubicBezTo>
                    <a:pt x="18783" y="10800"/>
                    <a:pt x="18783" y="10800"/>
                    <a:pt x="18783" y="10800"/>
                  </a:cubicBezTo>
                  <a:cubicBezTo>
                    <a:pt x="18783" y="9818"/>
                    <a:pt x="18783" y="9818"/>
                    <a:pt x="18783" y="9818"/>
                  </a:cubicBezTo>
                  <a:cubicBezTo>
                    <a:pt x="18783" y="8836"/>
                    <a:pt x="18783" y="8836"/>
                    <a:pt x="18783" y="7855"/>
                  </a:cubicBezTo>
                  <a:cubicBezTo>
                    <a:pt x="18783" y="7855"/>
                    <a:pt x="18783" y="6873"/>
                    <a:pt x="18783" y="6873"/>
                  </a:cubicBezTo>
                  <a:cubicBezTo>
                    <a:pt x="18783" y="5891"/>
                    <a:pt x="18783" y="5891"/>
                    <a:pt x="18783" y="4909"/>
                  </a:cubicBezTo>
                  <a:cubicBezTo>
                    <a:pt x="18783" y="4909"/>
                    <a:pt x="18783" y="4909"/>
                    <a:pt x="18783" y="3927"/>
                  </a:cubicBezTo>
                  <a:cubicBezTo>
                    <a:pt x="17843" y="3927"/>
                    <a:pt x="17843" y="3927"/>
                    <a:pt x="17843" y="3927"/>
                  </a:cubicBezTo>
                  <a:cubicBezTo>
                    <a:pt x="17843" y="2945"/>
                    <a:pt x="16904" y="2945"/>
                    <a:pt x="15965" y="1964"/>
                  </a:cubicBezTo>
                  <a:cubicBezTo>
                    <a:pt x="15026" y="1964"/>
                    <a:pt x="14087" y="982"/>
                    <a:pt x="13148" y="982"/>
                  </a:cubicBezTo>
                  <a:cubicBezTo>
                    <a:pt x="13148" y="0"/>
                    <a:pt x="13148" y="0"/>
                    <a:pt x="13148" y="0"/>
                  </a:cubicBezTo>
                  <a:cubicBezTo>
                    <a:pt x="19722" y="0"/>
                    <a:pt x="19722" y="0"/>
                    <a:pt x="19722" y="0"/>
                  </a:cubicBezTo>
                  <a:cubicBezTo>
                    <a:pt x="21600" y="18655"/>
                    <a:pt x="21600" y="18655"/>
                    <a:pt x="21600" y="18655"/>
                  </a:cubicBezTo>
                  <a:cubicBezTo>
                    <a:pt x="20661" y="19636"/>
                    <a:pt x="20661" y="19636"/>
                    <a:pt x="20661" y="19636"/>
                  </a:cubicBezTo>
                  <a:cubicBezTo>
                    <a:pt x="20661" y="18655"/>
                    <a:pt x="20661" y="18655"/>
                    <a:pt x="20661" y="17673"/>
                  </a:cubicBezTo>
                  <a:cubicBezTo>
                    <a:pt x="20661" y="17673"/>
                    <a:pt x="19722" y="17673"/>
                    <a:pt x="19722" y="16691"/>
                  </a:cubicBezTo>
                  <a:cubicBezTo>
                    <a:pt x="19722" y="16691"/>
                    <a:pt x="19722" y="16691"/>
                    <a:pt x="19722" y="16691"/>
                  </a:cubicBezTo>
                  <a:cubicBezTo>
                    <a:pt x="18783" y="16691"/>
                    <a:pt x="18783" y="16691"/>
                    <a:pt x="18783" y="16691"/>
                  </a:cubicBezTo>
                  <a:cubicBezTo>
                    <a:pt x="4696" y="17673"/>
                    <a:pt x="4696" y="17673"/>
                    <a:pt x="4696" y="17673"/>
                  </a:cubicBezTo>
                  <a:cubicBezTo>
                    <a:pt x="4696" y="17673"/>
                    <a:pt x="3757" y="18655"/>
                    <a:pt x="3757" y="18655"/>
                  </a:cubicBezTo>
                  <a:cubicBezTo>
                    <a:pt x="3757" y="18655"/>
                    <a:pt x="3757" y="18655"/>
                    <a:pt x="3757" y="19636"/>
                  </a:cubicBezTo>
                  <a:cubicBezTo>
                    <a:pt x="2817" y="19636"/>
                    <a:pt x="2817" y="19636"/>
                    <a:pt x="2817" y="20618"/>
                  </a:cubicBezTo>
                  <a:cubicBezTo>
                    <a:pt x="2817" y="20618"/>
                    <a:pt x="2817" y="20618"/>
                    <a:pt x="2817" y="21600"/>
                  </a:cubicBezTo>
                  <a:cubicBezTo>
                    <a:pt x="1878" y="21600"/>
                    <a:pt x="1878" y="21600"/>
                    <a:pt x="1878" y="21600"/>
                  </a:cubicBezTo>
                  <a:cubicBezTo>
                    <a:pt x="0" y="2945"/>
                    <a:pt x="0" y="2945"/>
                    <a:pt x="0" y="2945"/>
                  </a:cubicBezTo>
                  <a:lnTo>
                    <a:pt x="4696" y="2945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26" name="Freeform 13"/>
            <p:cNvSpPr/>
            <p:nvPr/>
          </p:nvSpPr>
          <p:spPr>
            <a:xfrm>
              <a:off x="14494" y="141674"/>
              <a:ext cx="26653" cy="2899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1662"/>
                  </a:moveTo>
                  <a:cubicBezTo>
                    <a:pt x="20700" y="8308"/>
                    <a:pt x="20700" y="8308"/>
                    <a:pt x="20700" y="8308"/>
                  </a:cubicBezTo>
                  <a:cubicBezTo>
                    <a:pt x="18900" y="9138"/>
                    <a:pt x="17100" y="9969"/>
                    <a:pt x="16200" y="10800"/>
                  </a:cubicBezTo>
                  <a:cubicBezTo>
                    <a:pt x="14400" y="11631"/>
                    <a:pt x="13500" y="12462"/>
                    <a:pt x="10800" y="13292"/>
                  </a:cubicBezTo>
                  <a:cubicBezTo>
                    <a:pt x="10800" y="14123"/>
                    <a:pt x="10800" y="14123"/>
                    <a:pt x="10800" y="14123"/>
                  </a:cubicBezTo>
                  <a:cubicBezTo>
                    <a:pt x="17100" y="14954"/>
                    <a:pt x="17100" y="14954"/>
                    <a:pt x="17100" y="14954"/>
                  </a:cubicBezTo>
                  <a:cubicBezTo>
                    <a:pt x="17100" y="14954"/>
                    <a:pt x="17100" y="14954"/>
                    <a:pt x="18000" y="14954"/>
                  </a:cubicBezTo>
                  <a:cubicBezTo>
                    <a:pt x="18000" y="14123"/>
                    <a:pt x="18000" y="14123"/>
                    <a:pt x="18000" y="14123"/>
                  </a:cubicBezTo>
                  <a:cubicBezTo>
                    <a:pt x="18900" y="14123"/>
                    <a:pt x="18900" y="13292"/>
                    <a:pt x="18900" y="13292"/>
                  </a:cubicBezTo>
                  <a:cubicBezTo>
                    <a:pt x="18900" y="13292"/>
                    <a:pt x="18900" y="12462"/>
                    <a:pt x="18900" y="12462"/>
                  </a:cubicBezTo>
                  <a:cubicBezTo>
                    <a:pt x="19800" y="12462"/>
                    <a:pt x="19800" y="12462"/>
                    <a:pt x="19800" y="12462"/>
                  </a:cubicBezTo>
                  <a:cubicBezTo>
                    <a:pt x="18900" y="21600"/>
                    <a:pt x="18900" y="21600"/>
                    <a:pt x="18900" y="21600"/>
                  </a:cubicBezTo>
                  <a:cubicBezTo>
                    <a:pt x="18000" y="21600"/>
                    <a:pt x="18000" y="21600"/>
                    <a:pt x="18000" y="21600"/>
                  </a:cubicBezTo>
                  <a:cubicBezTo>
                    <a:pt x="18000" y="21600"/>
                    <a:pt x="18000" y="20769"/>
                    <a:pt x="18000" y="20769"/>
                  </a:cubicBezTo>
                  <a:cubicBezTo>
                    <a:pt x="18000" y="20769"/>
                    <a:pt x="18000" y="19938"/>
                    <a:pt x="18000" y="19938"/>
                  </a:cubicBezTo>
                  <a:cubicBezTo>
                    <a:pt x="18000" y="19938"/>
                    <a:pt x="17100" y="19108"/>
                    <a:pt x="17100" y="19108"/>
                  </a:cubicBezTo>
                  <a:cubicBezTo>
                    <a:pt x="17100" y="19108"/>
                    <a:pt x="17100" y="19108"/>
                    <a:pt x="16200" y="19108"/>
                  </a:cubicBezTo>
                  <a:cubicBezTo>
                    <a:pt x="2700" y="17446"/>
                    <a:pt x="2700" y="17446"/>
                    <a:pt x="2700" y="17446"/>
                  </a:cubicBezTo>
                  <a:cubicBezTo>
                    <a:pt x="2700" y="17446"/>
                    <a:pt x="2700" y="17446"/>
                    <a:pt x="2700" y="17446"/>
                  </a:cubicBezTo>
                  <a:cubicBezTo>
                    <a:pt x="1800" y="17446"/>
                    <a:pt x="1800" y="17446"/>
                    <a:pt x="1800" y="17446"/>
                  </a:cubicBezTo>
                  <a:cubicBezTo>
                    <a:pt x="1800" y="18277"/>
                    <a:pt x="900" y="18277"/>
                    <a:pt x="900" y="18277"/>
                  </a:cubicBezTo>
                  <a:cubicBezTo>
                    <a:pt x="900" y="19108"/>
                    <a:pt x="900" y="19108"/>
                    <a:pt x="900" y="19108"/>
                  </a:cubicBezTo>
                  <a:cubicBezTo>
                    <a:pt x="0" y="19108"/>
                    <a:pt x="0" y="19108"/>
                    <a:pt x="0" y="19108"/>
                  </a:cubicBezTo>
                  <a:cubicBezTo>
                    <a:pt x="900" y="9969"/>
                    <a:pt x="900" y="9969"/>
                    <a:pt x="900" y="9969"/>
                  </a:cubicBezTo>
                  <a:cubicBezTo>
                    <a:pt x="2700" y="9969"/>
                    <a:pt x="2700" y="9969"/>
                    <a:pt x="2700" y="9969"/>
                  </a:cubicBezTo>
                  <a:cubicBezTo>
                    <a:pt x="2700" y="9969"/>
                    <a:pt x="2700" y="10800"/>
                    <a:pt x="2700" y="10800"/>
                  </a:cubicBezTo>
                  <a:cubicBezTo>
                    <a:pt x="2700" y="11631"/>
                    <a:pt x="2700" y="11631"/>
                    <a:pt x="2700" y="11631"/>
                  </a:cubicBezTo>
                  <a:cubicBezTo>
                    <a:pt x="2700" y="12462"/>
                    <a:pt x="2700" y="12462"/>
                    <a:pt x="2700" y="12462"/>
                  </a:cubicBezTo>
                  <a:cubicBezTo>
                    <a:pt x="2700" y="12462"/>
                    <a:pt x="3600" y="12462"/>
                    <a:pt x="3600" y="12462"/>
                  </a:cubicBezTo>
                  <a:cubicBezTo>
                    <a:pt x="9900" y="13292"/>
                    <a:pt x="9900" y="13292"/>
                    <a:pt x="9900" y="13292"/>
                  </a:cubicBezTo>
                  <a:cubicBezTo>
                    <a:pt x="9900" y="13292"/>
                    <a:pt x="9900" y="13292"/>
                    <a:pt x="9900" y="13292"/>
                  </a:cubicBezTo>
                  <a:cubicBezTo>
                    <a:pt x="9900" y="12462"/>
                    <a:pt x="9000" y="11631"/>
                    <a:pt x="8100" y="10800"/>
                  </a:cubicBezTo>
                  <a:cubicBezTo>
                    <a:pt x="7200" y="9969"/>
                    <a:pt x="7200" y="9138"/>
                    <a:pt x="6300" y="8308"/>
                  </a:cubicBezTo>
                  <a:cubicBezTo>
                    <a:pt x="5400" y="7477"/>
                    <a:pt x="5400" y="7477"/>
                    <a:pt x="4500" y="6646"/>
                  </a:cubicBezTo>
                  <a:cubicBezTo>
                    <a:pt x="4500" y="6646"/>
                    <a:pt x="3600" y="5815"/>
                    <a:pt x="3600" y="5815"/>
                  </a:cubicBezTo>
                  <a:cubicBezTo>
                    <a:pt x="3600" y="5815"/>
                    <a:pt x="3600" y="6646"/>
                    <a:pt x="2700" y="6646"/>
                  </a:cubicBezTo>
                  <a:cubicBezTo>
                    <a:pt x="2700" y="6646"/>
                    <a:pt x="2700" y="7477"/>
                    <a:pt x="2700" y="7477"/>
                  </a:cubicBezTo>
                  <a:cubicBezTo>
                    <a:pt x="1800" y="7477"/>
                    <a:pt x="1800" y="7477"/>
                    <a:pt x="1800" y="7477"/>
                  </a:cubicBezTo>
                  <a:cubicBezTo>
                    <a:pt x="2700" y="0"/>
                    <a:pt x="2700" y="0"/>
                    <a:pt x="2700" y="0"/>
                  </a:cubicBezTo>
                  <a:cubicBezTo>
                    <a:pt x="3600" y="0"/>
                    <a:pt x="3600" y="0"/>
                    <a:pt x="3600" y="0"/>
                  </a:cubicBezTo>
                  <a:cubicBezTo>
                    <a:pt x="3600" y="1662"/>
                    <a:pt x="3600" y="1662"/>
                    <a:pt x="4500" y="2492"/>
                  </a:cubicBezTo>
                  <a:cubicBezTo>
                    <a:pt x="4500" y="3323"/>
                    <a:pt x="4500" y="4154"/>
                    <a:pt x="5400" y="4985"/>
                  </a:cubicBezTo>
                  <a:cubicBezTo>
                    <a:pt x="5400" y="5815"/>
                    <a:pt x="6300" y="6646"/>
                    <a:pt x="7200" y="7477"/>
                  </a:cubicBezTo>
                  <a:cubicBezTo>
                    <a:pt x="7200" y="7477"/>
                    <a:pt x="8100" y="8308"/>
                    <a:pt x="9000" y="9969"/>
                  </a:cubicBezTo>
                  <a:cubicBezTo>
                    <a:pt x="9900" y="9138"/>
                    <a:pt x="11700" y="8308"/>
                    <a:pt x="13500" y="7477"/>
                  </a:cubicBezTo>
                  <a:cubicBezTo>
                    <a:pt x="14400" y="6646"/>
                    <a:pt x="16200" y="5815"/>
                    <a:pt x="18000" y="4985"/>
                  </a:cubicBezTo>
                  <a:cubicBezTo>
                    <a:pt x="18900" y="4154"/>
                    <a:pt x="18900" y="4154"/>
                    <a:pt x="18900" y="4154"/>
                  </a:cubicBezTo>
                  <a:cubicBezTo>
                    <a:pt x="19800" y="3323"/>
                    <a:pt x="19800" y="3323"/>
                    <a:pt x="19800" y="2492"/>
                  </a:cubicBezTo>
                  <a:cubicBezTo>
                    <a:pt x="20700" y="2492"/>
                    <a:pt x="20700" y="2492"/>
                    <a:pt x="20700" y="1662"/>
                  </a:cubicBezTo>
                  <a:cubicBezTo>
                    <a:pt x="20700" y="1662"/>
                    <a:pt x="20700" y="1662"/>
                    <a:pt x="20700" y="1662"/>
                  </a:cubicBezTo>
                  <a:lnTo>
                    <a:pt x="21600" y="1662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27" name="Freeform 14"/>
            <p:cNvSpPr/>
            <p:nvPr/>
          </p:nvSpPr>
          <p:spPr>
            <a:xfrm>
              <a:off x="23378" y="111750"/>
              <a:ext cx="26653" cy="2104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9095"/>
                  </a:moveTo>
                  <a:cubicBezTo>
                    <a:pt x="18000" y="21600"/>
                    <a:pt x="18000" y="21600"/>
                    <a:pt x="18000" y="21600"/>
                  </a:cubicBezTo>
                  <a:cubicBezTo>
                    <a:pt x="17100" y="20463"/>
                    <a:pt x="17100" y="20463"/>
                    <a:pt x="17100" y="20463"/>
                  </a:cubicBezTo>
                  <a:cubicBezTo>
                    <a:pt x="17100" y="20463"/>
                    <a:pt x="17100" y="20463"/>
                    <a:pt x="17100" y="19326"/>
                  </a:cubicBezTo>
                  <a:cubicBezTo>
                    <a:pt x="17100" y="19326"/>
                    <a:pt x="17100" y="18189"/>
                    <a:pt x="17100" y="18189"/>
                  </a:cubicBezTo>
                  <a:cubicBezTo>
                    <a:pt x="17100" y="18189"/>
                    <a:pt x="17100" y="17053"/>
                    <a:pt x="17100" y="17053"/>
                  </a:cubicBezTo>
                  <a:cubicBezTo>
                    <a:pt x="17100" y="17053"/>
                    <a:pt x="17100" y="17053"/>
                    <a:pt x="16200" y="17053"/>
                  </a:cubicBezTo>
                  <a:cubicBezTo>
                    <a:pt x="3600" y="10232"/>
                    <a:pt x="3600" y="10232"/>
                    <a:pt x="3600" y="10232"/>
                  </a:cubicBezTo>
                  <a:cubicBezTo>
                    <a:pt x="3600" y="10232"/>
                    <a:pt x="3600" y="10232"/>
                    <a:pt x="3600" y="10232"/>
                  </a:cubicBezTo>
                  <a:cubicBezTo>
                    <a:pt x="2700" y="10232"/>
                    <a:pt x="2700" y="10232"/>
                    <a:pt x="2700" y="11368"/>
                  </a:cubicBezTo>
                  <a:cubicBezTo>
                    <a:pt x="1800" y="11368"/>
                    <a:pt x="1800" y="11368"/>
                    <a:pt x="1800" y="11368"/>
                  </a:cubicBezTo>
                  <a:cubicBezTo>
                    <a:pt x="1800" y="12505"/>
                    <a:pt x="900" y="12505"/>
                    <a:pt x="900" y="12505"/>
                  </a:cubicBezTo>
                  <a:cubicBezTo>
                    <a:pt x="0" y="12505"/>
                    <a:pt x="0" y="12505"/>
                    <a:pt x="0" y="12505"/>
                  </a:cubicBezTo>
                  <a:cubicBezTo>
                    <a:pt x="4500" y="0"/>
                    <a:pt x="4500" y="0"/>
                    <a:pt x="4500" y="0"/>
                  </a:cubicBezTo>
                  <a:cubicBezTo>
                    <a:pt x="5400" y="1137"/>
                    <a:pt x="5400" y="1137"/>
                    <a:pt x="5400" y="1137"/>
                  </a:cubicBezTo>
                  <a:cubicBezTo>
                    <a:pt x="5400" y="1137"/>
                    <a:pt x="4500" y="1137"/>
                    <a:pt x="4500" y="2274"/>
                  </a:cubicBezTo>
                  <a:cubicBezTo>
                    <a:pt x="4500" y="2274"/>
                    <a:pt x="4500" y="2274"/>
                    <a:pt x="4500" y="3411"/>
                  </a:cubicBezTo>
                  <a:cubicBezTo>
                    <a:pt x="4500" y="3411"/>
                    <a:pt x="4500" y="3411"/>
                    <a:pt x="4500" y="4547"/>
                  </a:cubicBezTo>
                  <a:cubicBezTo>
                    <a:pt x="5400" y="4547"/>
                    <a:pt x="5400" y="4547"/>
                    <a:pt x="5400" y="4547"/>
                  </a:cubicBezTo>
                  <a:cubicBezTo>
                    <a:pt x="18000" y="11368"/>
                    <a:pt x="18000" y="11368"/>
                    <a:pt x="18000" y="11368"/>
                  </a:cubicBezTo>
                  <a:cubicBezTo>
                    <a:pt x="18000" y="11368"/>
                    <a:pt x="18900" y="11368"/>
                    <a:pt x="18900" y="11368"/>
                  </a:cubicBezTo>
                  <a:cubicBezTo>
                    <a:pt x="18900" y="11368"/>
                    <a:pt x="19800" y="11368"/>
                    <a:pt x="19800" y="10232"/>
                  </a:cubicBezTo>
                  <a:cubicBezTo>
                    <a:pt x="19800" y="10232"/>
                    <a:pt x="19800" y="10232"/>
                    <a:pt x="19800" y="10232"/>
                  </a:cubicBezTo>
                  <a:cubicBezTo>
                    <a:pt x="20700" y="9095"/>
                    <a:pt x="20700" y="9095"/>
                    <a:pt x="20700" y="9095"/>
                  </a:cubicBezTo>
                  <a:lnTo>
                    <a:pt x="21600" y="9095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28" name="Freeform 15"/>
            <p:cNvSpPr/>
            <p:nvPr/>
          </p:nvSpPr>
          <p:spPr>
            <a:xfrm>
              <a:off x="36470" y="72473"/>
              <a:ext cx="33199" cy="3600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1520" y="0"/>
                  </a:moveTo>
                  <a:cubicBezTo>
                    <a:pt x="10800" y="675"/>
                    <a:pt x="10800" y="675"/>
                    <a:pt x="10800" y="675"/>
                  </a:cubicBezTo>
                  <a:cubicBezTo>
                    <a:pt x="10800" y="1350"/>
                    <a:pt x="10800" y="1350"/>
                    <a:pt x="10800" y="2025"/>
                  </a:cubicBezTo>
                  <a:cubicBezTo>
                    <a:pt x="10800" y="2025"/>
                    <a:pt x="10800" y="2700"/>
                    <a:pt x="10800" y="2700"/>
                  </a:cubicBezTo>
                  <a:cubicBezTo>
                    <a:pt x="11520" y="3375"/>
                    <a:pt x="11520" y="3375"/>
                    <a:pt x="12240" y="4050"/>
                  </a:cubicBezTo>
                  <a:cubicBezTo>
                    <a:pt x="21600" y="10125"/>
                    <a:pt x="21600" y="10125"/>
                    <a:pt x="21600" y="10125"/>
                  </a:cubicBezTo>
                  <a:cubicBezTo>
                    <a:pt x="20160" y="11475"/>
                    <a:pt x="20160" y="11475"/>
                    <a:pt x="20160" y="11475"/>
                  </a:cubicBezTo>
                  <a:cubicBezTo>
                    <a:pt x="5040" y="12150"/>
                    <a:pt x="5040" y="12150"/>
                    <a:pt x="5040" y="12150"/>
                  </a:cubicBezTo>
                  <a:cubicBezTo>
                    <a:pt x="10800" y="16200"/>
                    <a:pt x="10800" y="16200"/>
                    <a:pt x="10800" y="16200"/>
                  </a:cubicBezTo>
                  <a:cubicBezTo>
                    <a:pt x="11520" y="16875"/>
                    <a:pt x="12240" y="16875"/>
                    <a:pt x="12960" y="16875"/>
                  </a:cubicBezTo>
                  <a:cubicBezTo>
                    <a:pt x="12960" y="17550"/>
                    <a:pt x="13680" y="17550"/>
                    <a:pt x="13680" y="16875"/>
                  </a:cubicBezTo>
                  <a:cubicBezTo>
                    <a:pt x="14400" y="16875"/>
                    <a:pt x="14400" y="16875"/>
                    <a:pt x="15120" y="16875"/>
                  </a:cubicBezTo>
                  <a:cubicBezTo>
                    <a:pt x="15120" y="16200"/>
                    <a:pt x="15120" y="16200"/>
                    <a:pt x="15840" y="16200"/>
                  </a:cubicBezTo>
                  <a:cubicBezTo>
                    <a:pt x="16560" y="16875"/>
                    <a:pt x="16560" y="16875"/>
                    <a:pt x="16560" y="16875"/>
                  </a:cubicBezTo>
                  <a:cubicBezTo>
                    <a:pt x="12240" y="21600"/>
                    <a:pt x="12240" y="21600"/>
                    <a:pt x="12240" y="21600"/>
                  </a:cubicBezTo>
                  <a:cubicBezTo>
                    <a:pt x="11520" y="20925"/>
                    <a:pt x="11520" y="20925"/>
                    <a:pt x="11520" y="20925"/>
                  </a:cubicBezTo>
                  <a:cubicBezTo>
                    <a:pt x="12240" y="20925"/>
                    <a:pt x="12240" y="20250"/>
                    <a:pt x="12240" y="20250"/>
                  </a:cubicBezTo>
                  <a:cubicBezTo>
                    <a:pt x="12240" y="20250"/>
                    <a:pt x="12240" y="19575"/>
                    <a:pt x="12240" y="19575"/>
                  </a:cubicBezTo>
                  <a:cubicBezTo>
                    <a:pt x="12240" y="18900"/>
                    <a:pt x="12240" y="18900"/>
                    <a:pt x="12240" y="18225"/>
                  </a:cubicBezTo>
                  <a:cubicBezTo>
                    <a:pt x="11520" y="18225"/>
                    <a:pt x="11520" y="17550"/>
                    <a:pt x="10080" y="16875"/>
                  </a:cubicBezTo>
                  <a:cubicBezTo>
                    <a:pt x="4320" y="13500"/>
                    <a:pt x="4320" y="13500"/>
                    <a:pt x="4320" y="13500"/>
                  </a:cubicBezTo>
                  <a:cubicBezTo>
                    <a:pt x="4320" y="12825"/>
                    <a:pt x="4320" y="12825"/>
                    <a:pt x="3600" y="12825"/>
                  </a:cubicBezTo>
                  <a:cubicBezTo>
                    <a:pt x="3600" y="12825"/>
                    <a:pt x="2880" y="12825"/>
                    <a:pt x="2880" y="12825"/>
                  </a:cubicBezTo>
                  <a:cubicBezTo>
                    <a:pt x="2160" y="12825"/>
                    <a:pt x="2160" y="12825"/>
                    <a:pt x="1440" y="12825"/>
                  </a:cubicBezTo>
                  <a:cubicBezTo>
                    <a:pt x="1440" y="13500"/>
                    <a:pt x="1440" y="13500"/>
                    <a:pt x="720" y="13500"/>
                  </a:cubicBezTo>
                  <a:cubicBezTo>
                    <a:pt x="0" y="13500"/>
                    <a:pt x="0" y="13500"/>
                    <a:pt x="0" y="13500"/>
                  </a:cubicBezTo>
                  <a:cubicBezTo>
                    <a:pt x="3600" y="8775"/>
                    <a:pt x="3600" y="8775"/>
                    <a:pt x="3600" y="8775"/>
                  </a:cubicBezTo>
                  <a:cubicBezTo>
                    <a:pt x="16560" y="8100"/>
                    <a:pt x="16560" y="8100"/>
                    <a:pt x="16560" y="8100"/>
                  </a:cubicBezTo>
                  <a:cubicBezTo>
                    <a:pt x="12240" y="5400"/>
                    <a:pt x="12240" y="5400"/>
                    <a:pt x="12240" y="5400"/>
                  </a:cubicBezTo>
                  <a:cubicBezTo>
                    <a:pt x="11520" y="4725"/>
                    <a:pt x="10800" y="4050"/>
                    <a:pt x="10080" y="4050"/>
                  </a:cubicBezTo>
                  <a:cubicBezTo>
                    <a:pt x="10080" y="4050"/>
                    <a:pt x="9360" y="4050"/>
                    <a:pt x="9360" y="4050"/>
                  </a:cubicBezTo>
                  <a:cubicBezTo>
                    <a:pt x="8640" y="4050"/>
                    <a:pt x="8640" y="4050"/>
                    <a:pt x="7920" y="4725"/>
                  </a:cubicBezTo>
                  <a:cubicBezTo>
                    <a:pt x="7920" y="4725"/>
                    <a:pt x="7920" y="4725"/>
                    <a:pt x="7200" y="5400"/>
                  </a:cubicBezTo>
                  <a:cubicBezTo>
                    <a:pt x="6480" y="4725"/>
                    <a:pt x="6480" y="4725"/>
                    <a:pt x="6480" y="4725"/>
                  </a:cubicBezTo>
                  <a:cubicBezTo>
                    <a:pt x="10800" y="0"/>
                    <a:pt x="10800" y="0"/>
                    <a:pt x="10800" y="0"/>
                  </a:cubicBezTo>
                  <a:lnTo>
                    <a:pt x="11520" y="0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29" name="Freeform 16"/>
            <p:cNvSpPr/>
            <p:nvPr/>
          </p:nvSpPr>
          <p:spPr>
            <a:xfrm>
              <a:off x="69668" y="45822"/>
              <a:ext cx="26653" cy="2805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9800" y="6048"/>
                  </a:moveTo>
                  <a:cubicBezTo>
                    <a:pt x="19800" y="6048"/>
                    <a:pt x="19800" y="6048"/>
                    <a:pt x="18900" y="6912"/>
                  </a:cubicBezTo>
                  <a:cubicBezTo>
                    <a:pt x="18900" y="6912"/>
                    <a:pt x="18900" y="6912"/>
                    <a:pt x="18900" y="6912"/>
                  </a:cubicBezTo>
                  <a:cubicBezTo>
                    <a:pt x="18900" y="7776"/>
                    <a:pt x="18900" y="7776"/>
                    <a:pt x="18900" y="7776"/>
                  </a:cubicBezTo>
                  <a:cubicBezTo>
                    <a:pt x="18900" y="8640"/>
                    <a:pt x="18900" y="8640"/>
                    <a:pt x="18900" y="8640"/>
                  </a:cubicBezTo>
                  <a:cubicBezTo>
                    <a:pt x="20700" y="10368"/>
                    <a:pt x="20700" y="10368"/>
                    <a:pt x="20700" y="10368"/>
                  </a:cubicBezTo>
                  <a:cubicBezTo>
                    <a:pt x="20700" y="10368"/>
                    <a:pt x="20700" y="11232"/>
                    <a:pt x="20700" y="11232"/>
                  </a:cubicBezTo>
                  <a:cubicBezTo>
                    <a:pt x="21600" y="11232"/>
                    <a:pt x="21600" y="11232"/>
                    <a:pt x="21600" y="12096"/>
                  </a:cubicBezTo>
                  <a:cubicBezTo>
                    <a:pt x="21600" y="12960"/>
                    <a:pt x="20700" y="13824"/>
                    <a:pt x="19800" y="15552"/>
                  </a:cubicBezTo>
                  <a:cubicBezTo>
                    <a:pt x="18900" y="16416"/>
                    <a:pt x="17100" y="18144"/>
                    <a:pt x="16200" y="19008"/>
                  </a:cubicBezTo>
                  <a:cubicBezTo>
                    <a:pt x="15300" y="19872"/>
                    <a:pt x="14400" y="19872"/>
                    <a:pt x="12600" y="20736"/>
                  </a:cubicBezTo>
                  <a:cubicBezTo>
                    <a:pt x="11700" y="20736"/>
                    <a:pt x="10800" y="21600"/>
                    <a:pt x="9000" y="21600"/>
                  </a:cubicBezTo>
                  <a:cubicBezTo>
                    <a:pt x="8100" y="20736"/>
                    <a:pt x="7200" y="20736"/>
                    <a:pt x="5400" y="19872"/>
                  </a:cubicBezTo>
                  <a:cubicBezTo>
                    <a:pt x="4500" y="19872"/>
                    <a:pt x="3600" y="19008"/>
                    <a:pt x="2700" y="17280"/>
                  </a:cubicBezTo>
                  <a:cubicBezTo>
                    <a:pt x="1800" y="16416"/>
                    <a:pt x="900" y="15552"/>
                    <a:pt x="0" y="13824"/>
                  </a:cubicBezTo>
                  <a:cubicBezTo>
                    <a:pt x="0" y="12960"/>
                    <a:pt x="0" y="11232"/>
                    <a:pt x="0" y="10368"/>
                  </a:cubicBezTo>
                  <a:cubicBezTo>
                    <a:pt x="0" y="8640"/>
                    <a:pt x="900" y="7776"/>
                    <a:pt x="900" y="6912"/>
                  </a:cubicBezTo>
                  <a:cubicBezTo>
                    <a:pt x="1800" y="5184"/>
                    <a:pt x="2700" y="4320"/>
                    <a:pt x="4500" y="3456"/>
                  </a:cubicBezTo>
                  <a:cubicBezTo>
                    <a:pt x="5400" y="2592"/>
                    <a:pt x="6300" y="2592"/>
                    <a:pt x="7200" y="1728"/>
                  </a:cubicBezTo>
                  <a:cubicBezTo>
                    <a:pt x="8100" y="1728"/>
                    <a:pt x="8100" y="1728"/>
                    <a:pt x="9000" y="1728"/>
                  </a:cubicBezTo>
                  <a:cubicBezTo>
                    <a:pt x="9000" y="0"/>
                    <a:pt x="9000" y="0"/>
                    <a:pt x="9000" y="0"/>
                  </a:cubicBezTo>
                  <a:cubicBezTo>
                    <a:pt x="9900" y="0"/>
                    <a:pt x="9900" y="0"/>
                    <a:pt x="9900" y="0"/>
                  </a:cubicBezTo>
                  <a:cubicBezTo>
                    <a:pt x="14400" y="4320"/>
                    <a:pt x="14400" y="4320"/>
                    <a:pt x="14400" y="4320"/>
                  </a:cubicBezTo>
                  <a:cubicBezTo>
                    <a:pt x="13500" y="5184"/>
                    <a:pt x="13500" y="5184"/>
                    <a:pt x="13500" y="5184"/>
                  </a:cubicBezTo>
                  <a:cubicBezTo>
                    <a:pt x="11700" y="4320"/>
                    <a:pt x="9900" y="3456"/>
                    <a:pt x="9000" y="3456"/>
                  </a:cubicBezTo>
                  <a:cubicBezTo>
                    <a:pt x="7200" y="3456"/>
                    <a:pt x="6300" y="3456"/>
                    <a:pt x="5400" y="4320"/>
                  </a:cubicBezTo>
                  <a:cubicBezTo>
                    <a:pt x="3600" y="5184"/>
                    <a:pt x="3600" y="6912"/>
                    <a:pt x="3600" y="8640"/>
                  </a:cubicBezTo>
                  <a:cubicBezTo>
                    <a:pt x="3600" y="10368"/>
                    <a:pt x="4500" y="12096"/>
                    <a:pt x="6300" y="13824"/>
                  </a:cubicBezTo>
                  <a:cubicBezTo>
                    <a:pt x="8100" y="16416"/>
                    <a:pt x="9900" y="17280"/>
                    <a:pt x="11700" y="18144"/>
                  </a:cubicBezTo>
                  <a:cubicBezTo>
                    <a:pt x="13500" y="19008"/>
                    <a:pt x="14400" y="18144"/>
                    <a:pt x="16200" y="17280"/>
                  </a:cubicBezTo>
                  <a:cubicBezTo>
                    <a:pt x="16200" y="17280"/>
                    <a:pt x="17100" y="16416"/>
                    <a:pt x="17100" y="15552"/>
                  </a:cubicBezTo>
                  <a:cubicBezTo>
                    <a:pt x="18000" y="15552"/>
                    <a:pt x="18000" y="14688"/>
                    <a:pt x="18000" y="14688"/>
                  </a:cubicBezTo>
                  <a:cubicBezTo>
                    <a:pt x="15300" y="11232"/>
                    <a:pt x="15300" y="11232"/>
                    <a:pt x="15300" y="11232"/>
                  </a:cubicBezTo>
                  <a:cubicBezTo>
                    <a:pt x="15300" y="11232"/>
                    <a:pt x="15300" y="11232"/>
                    <a:pt x="15300" y="11232"/>
                  </a:cubicBezTo>
                  <a:cubicBezTo>
                    <a:pt x="14400" y="11232"/>
                    <a:pt x="14400" y="11232"/>
                    <a:pt x="14400" y="11232"/>
                  </a:cubicBezTo>
                  <a:cubicBezTo>
                    <a:pt x="13500" y="11232"/>
                    <a:pt x="13500" y="11232"/>
                    <a:pt x="12600" y="11232"/>
                  </a:cubicBezTo>
                  <a:cubicBezTo>
                    <a:pt x="12600" y="11232"/>
                    <a:pt x="12600" y="12096"/>
                    <a:pt x="11700" y="12096"/>
                  </a:cubicBezTo>
                  <a:cubicBezTo>
                    <a:pt x="11700" y="11232"/>
                    <a:pt x="11700" y="11232"/>
                    <a:pt x="11700" y="11232"/>
                  </a:cubicBezTo>
                  <a:cubicBezTo>
                    <a:pt x="18900" y="5184"/>
                    <a:pt x="18900" y="5184"/>
                    <a:pt x="18900" y="5184"/>
                  </a:cubicBezTo>
                  <a:lnTo>
                    <a:pt x="19800" y="6048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30" name="Freeform 17"/>
            <p:cNvSpPr/>
            <p:nvPr/>
          </p:nvSpPr>
          <p:spPr>
            <a:xfrm>
              <a:off x="122036" y="16832"/>
              <a:ext cx="26185" cy="2777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384" extrusionOk="0">
                  <a:moveTo>
                    <a:pt x="21600" y="864"/>
                  </a:moveTo>
                  <a:cubicBezTo>
                    <a:pt x="21600" y="1728"/>
                    <a:pt x="20700" y="1728"/>
                    <a:pt x="20700" y="1728"/>
                  </a:cubicBezTo>
                  <a:cubicBezTo>
                    <a:pt x="19800" y="1728"/>
                    <a:pt x="19800" y="2592"/>
                    <a:pt x="19800" y="2592"/>
                  </a:cubicBezTo>
                  <a:cubicBezTo>
                    <a:pt x="18900" y="2592"/>
                    <a:pt x="18900" y="3456"/>
                    <a:pt x="18900" y="3456"/>
                  </a:cubicBezTo>
                  <a:cubicBezTo>
                    <a:pt x="18900" y="4320"/>
                    <a:pt x="18900" y="5184"/>
                    <a:pt x="19800" y="6048"/>
                  </a:cubicBezTo>
                  <a:cubicBezTo>
                    <a:pt x="21600" y="12960"/>
                    <a:pt x="21600" y="12960"/>
                    <a:pt x="21600" y="12960"/>
                  </a:cubicBezTo>
                  <a:cubicBezTo>
                    <a:pt x="21600" y="14688"/>
                    <a:pt x="21600" y="16416"/>
                    <a:pt x="20700" y="18144"/>
                  </a:cubicBezTo>
                  <a:cubicBezTo>
                    <a:pt x="19800" y="19008"/>
                    <a:pt x="18000" y="20736"/>
                    <a:pt x="15300" y="20736"/>
                  </a:cubicBezTo>
                  <a:cubicBezTo>
                    <a:pt x="13500" y="21600"/>
                    <a:pt x="10800" y="21600"/>
                    <a:pt x="9000" y="20736"/>
                  </a:cubicBezTo>
                  <a:cubicBezTo>
                    <a:pt x="7200" y="19872"/>
                    <a:pt x="6300" y="19008"/>
                    <a:pt x="5400" y="16416"/>
                  </a:cubicBezTo>
                  <a:cubicBezTo>
                    <a:pt x="3600" y="7776"/>
                    <a:pt x="3600" y="7776"/>
                    <a:pt x="3600" y="7776"/>
                  </a:cubicBezTo>
                  <a:cubicBezTo>
                    <a:pt x="2700" y="7776"/>
                    <a:pt x="2700" y="6912"/>
                    <a:pt x="2700" y="6912"/>
                  </a:cubicBezTo>
                  <a:cubicBezTo>
                    <a:pt x="2700" y="6912"/>
                    <a:pt x="2700" y="6912"/>
                    <a:pt x="1800" y="6912"/>
                  </a:cubicBezTo>
                  <a:cubicBezTo>
                    <a:pt x="1800" y="6912"/>
                    <a:pt x="1800" y="6912"/>
                    <a:pt x="900" y="6912"/>
                  </a:cubicBezTo>
                  <a:cubicBezTo>
                    <a:pt x="900" y="6912"/>
                    <a:pt x="900" y="6912"/>
                    <a:pt x="0" y="6912"/>
                  </a:cubicBezTo>
                  <a:cubicBezTo>
                    <a:pt x="0" y="6048"/>
                    <a:pt x="0" y="6048"/>
                    <a:pt x="0" y="6048"/>
                  </a:cubicBezTo>
                  <a:cubicBezTo>
                    <a:pt x="9900" y="3456"/>
                    <a:pt x="9900" y="3456"/>
                    <a:pt x="9900" y="3456"/>
                  </a:cubicBezTo>
                  <a:cubicBezTo>
                    <a:pt x="9900" y="4320"/>
                    <a:pt x="9900" y="4320"/>
                    <a:pt x="9900" y="4320"/>
                  </a:cubicBezTo>
                  <a:cubicBezTo>
                    <a:pt x="9900" y="4320"/>
                    <a:pt x="9000" y="4320"/>
                    <a:pt x="9000" y="4320"/>
                  </a:cubicBezTo>
                  <a:cubicBezTo>
                    <a:pt x="9000" y="4320"/>
                    <a:pt x="8100" y="5184"/>
                    <a:pt x="8100" y="5184"/>
                  </a:cubicBezTo>
                  <a:cubicBezTo>
                    <a:pt x="8100" y="5184"/>
                    <a:pt x="8100" y="5184"/>
                    <a:pt x="8100" y="6048"/>
                  </a:cubicBezTo>
                  <a:cubicBezTo>
                    <a:pt x="8100" y="6048"/>
                    <a:pt x="8100" y="6048"/>
                    <a:pt x="8100" y="6912"/>
                  </a:cubicBezTo>
                  <a:cubicBezTo>
                    <a:pt x="9900" y="15552"/>
                    <a:pt x="9900" y="15552"/>
                    <a:pt x="9900" y="15552"/>
                  </a:cubicBezTo>
                  <a:cubicBezTo>
                    <a:pt x="10800" y="17280"/>
                    <a:pt x="11700" y="18144"/>
                    <a:pt x="12600" y="19008"/>
                  </a:cubicBezTo>
                  <a:cubicBezTo>
                    <a:pt x="13500" y="19008"/>
                    <a:pt x="14400" y="19872"/>
                    <a:pt x="16200" y="19008"/>
                  </a:cubicBezTo>
                  <a:cubicBezTo>
                    <a:pt x="18000" y="19008"/>
                    <a:pt x="18900" y="18144"/>
                    <a:pt x="19800" y="17280"/>
                  </a:cubicBezTo>
                  <a:cubicBezTo>
                    <a:pt x="19800" y="15552"/>
                    <a:pt x="19800" y="14688"/>
                    <a:pt x="19800" y="12960"/>
                  </a:cubicBezTo>
                  <a:cubicBezTo>
                    <a:pt x="18000" y="6912"/>
                    <a:pt x="18000" y="6912"/>
                    <a:pt x="18000" y="6912"/>
                  </a:cubicBezTo>
                  <a:cubicBezTo>
                    <a:pt x="18000" y="6048"/>
                    <a:pt x="17100" y="5184"/>
                    <a:pt x="17100" y="4320"/>
                  </a:cubicBezTo>
                  <a:cubicBezTo>
                    <a:pt x="17100" y="4320"/>
                    <a:pt x="16200" y="3456"/>
                    <a:pt x="16200" y="3456"/>
                  </a:cubicBezTo>
                  <a:cubicBezTo>
                    <a:pt x="16200" y="3456"/>
                    <a:pt x="15300" y="3456"/>
                    <a:pt x="15300" y="3456"/>
                  </a:cubicBezTo>
                  <a:cubicBezTo>
                    <a:pt x="14400" y="3456"/>
                    <a:pt x="13500" y="3456"/>
                    <a:pt x="13500" y="3456"/>
                  </a:cubicBezTo>
                  <a:cubicBezTo>
                    <a:pt x="13500" y="2592"/>
                    <a:pt x="13500" y="2592"/>
                    <a:pt x="13500" y="2592"/>
                  </a:cubicBezTo>
                  <a:cubicBezTo>
                    <a:pt x="21600" y="0"/>
                    <a:pt x="21600" y="0"/>
                    <a:pt x="21600" y="0"/>
                  </a:cubicBezTo>
                  <a:lnTo>
                    <a:pt x="21600" y="864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31" name="Freeform 18"/>
            <p:cNvSpPr/>
            <p:nvPr/>
          </p:nvSpPr>
          <p:spPr>
            <a:xfrm>
              <a:off x="165053" y="14494"/>
              <a:ext cx="27588" cy="24783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1964"/>
                  </a:moveTo>
                  <a:cubicBezTo>
                    <a:pt x="20736" y="1964"/>
                    <a:pt x="20736" y="1964"/>
                    <a:pt x="20736" y="1964"/>
                  </a:cubicBezTo>
                  <a:cubicBezTo>
                    <a:pt x="19872" y="1964"/>
                    <a:pt x="19872" y="1964"/>
                    <a:pt x="19008" y="2945"/>
                  </a:cubicBezTo>
                  <a:cubicBezTo>
                    <a:pt x="19008" y="2945"/>
                    <a:pt x="19008" y="2945"/>
                    <a:pt x="18144" y="3927"/>
                  </a:cubicBezTo>
                  <a:cubicBezTo>
                    <a:pt x="18144" y="4909"/>
                    <a:pt x="18144" y="5891"/>
                    <a:pt x="18144" y="6873"/>
                  </a:cubicBezTo>
                  <a:cubicBezTo>
                    <a:pt x="18144" y="21600"/>
                    <a:pt x="18144" y="21600"/>
                    <a:pt x="18144" y="21600"/>
                  </a:cubicBezTo>
                  <a:cubicBezTo>
                    <a:pt x="15552" y="21600"/>
                    <a:pt x="15552" y="21600"/>
                    <a:pt x="15552" y="21600"/>
                  </a:cubicBezTo>
                  <a:cubicBezTo>
                    <a:pt x="4320" y="4909"/>
                    <a:pt x="4320" y="4909"/>
                    <a:pt x="4320" y="4909"/>
                  </a:cubicBezTo>
                  <a:cubicBezTo>
                    <a:pt x="4320" y="14727"/>
                    <a:pt x="4320" y="14727"/>
                    <a:pt x="4320" y="14727"/>
                  </a:cubicBezTo>
                  <a:cubicBezTo>
                    <a:pt x="4320" y="16691"/>
                    <a:pt x="4320" y="17673"/>
                    <a:pt x="4320" y="17673"/>
                  </a:cubicBezTo>
                  <a:cubicBezTo>
                    <a:pt x="5184" y="18655"/>
                    <a:pt x="5184" y="18655"/>
                    <a:pt x="5184" y="19636"/>
                  </a:cubicBezTo>
                  <a:cubicBezTo>
                    <a:pt x="5184" y="19636"/>
                    <a:pt x="6048" y="19636"/>
                    <a:pt x="6048" y="19636"/>
                  </a:cubicBezTo>
                  <a:cubicBezTo>
                    <a:pt x="6912" y="19636"/>
                    <a:pt x="7776" y="19636"/>
                    <a:pt x="7776" y="20618"/>
                  </a:cubicBezTo>
                  <a:cubicBezTo>
                    <a:pt x="7776" y="21600"/>
                    <a:pt x="7776" y="21600"/>
                    <a:pt x="7776" y="21600"/>
                  </a:cubicBezTo>
                  <a:cubicBezTo>
                    <a:pt x="0" y="21600"/>
                    <a:pt x="0" y="21600"/>
                    <a:pt x="0" y="21600"/>
                  </a:cubicBezTo>
                  <a:cubicBezTo>
                    <a:pt x="0" y="19636"/>
                    <a:pt x="0" y="19636"/>
                    <a:pt x="0" y="19636"/>
                  </a:cubicBezTo>
                  <a:cubicBezTo>
                    <a:pt x="0" y="19636"/>
                    <a:pt x="864" y="19636"/>
                    <a:pt x="864" y="19636"/>
                  </a:cubicBezTo>
                  <a:cubicBezTo>
                    <a:pt x="1728" y="19636"/>
                    <a:pt x="1728" y="19636"/>
                    <a:pt x="1728" y="19636"/>
                  </a:cubicBezTo>
                  <a:cubicBezTo>
                    <a:pt x="2592" y="18655"/>
                    <a:pt x="2592" y="18655"/>
                    <a:pt x="2592" y="17673"/>
                  </a:cubicBezTo>
                  <a:cubicBezTo>
                    <a:pt x="2592" y="17673"/>
                    <a:pt x="2592" y="16691"/>
                    <a:pt x="2592" y="14727"/>
                  </a:cubicBezTo>
                  <a:cubicBezTo>
                    <a:pt x="3456" y="4909"/>
                    <a:pt x="3456" y="4909"/>
                    <a:pt x="3456" y="4909"/>
                  </a:cubicBezTo>
                  <a:cubicBezTo>
                    <a:pt x="3456" y="4909"/>
                    <a:pt x="3456" y="4909"/>
                    <a:pt x="2592" y="3927"/>
                  </a:cubicBezTo>
                  <a:cubicBezTo>
                    <a:pt x="2592" y="3927"/>
                    <a:pt x="2592" y="2945"/>
                    <a:pt x="2592" y="2945"/>
                  </a:cubicBezTo>
                  <a:cubicBezTo>
                    <a:pt x="1728" y="2945"/>
                    <a:pt x="1728" y="1964"/>
                    <a:pt x="1728" y="1964"/>
                  </a:cubicBezTo>
                  <a:cubicBezTo>
                    <a:pt x="864" y="1964"/>
                    <a:pt x="864" y="1964"/>
                    <a:pt x="0" y="1964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912" y="982"/>
                    <a:pt x="6912" y="982"/>
                    <a:pt x="6912" y="982"/>
                  </a:cubicBezTo>
                  <a:cubicBezTo>
                    <a:pt x="16416" y="14727"/>
                    <a:pt x="16416" y="14727"/>
                    <a:pt x="16416" y="14727"/>
                  </a:cubicBezTo>
                  <a:cubicBezTo>
                    <a:pt x="16416" y="6873"/>
                    <a:pt x="16416" y="6873"/>
                    <a:pt x="16416" y="6873"/>
                  </a:cubicBezTo>
                  <a:cubicBezTo>
                    <a:pt x="16416" y="5891"/>
                    <a:pt x="16416" y="4909"/>
                    <a:pt x="16416" y="3927"/>
                  </a:cubicBezTo>
                  <a:cubicBezTo>
                    <a:pt x="16416" y="3927"/>
                    <a:pt x="16416" y="2945"/>
                    <a:pt x="15552" y="2945"/>
                  </a:cubicBezTo>
                  <a:cubicBezTo>
                    <a:pt x="15552" y="2945"/>
                    <a:pt x="15552" y="1964"/>
                    <a:pt x="14688" y="1964"/>
                  </a:cubicBezTo>
                  <a:cubicBezTo>
                    <a:pt x="14688" y="1964"/>
                    <a:pt x="13824" y="1964"/>
                    <a:pt x="13824" y="1964"/>
                  </a:cubicBezTo>
                  <a:cubicBezTo>
                    <a:pt x="13824" y="982"/>
                    <a:pt x="13824" y="982"/>
                    <a:pt x="13824" y="982"/>
                  </a:cubicBezTo>
                  <a:cubicBezTo>
                    <a:pt x="21600" y="982"/>
                    <a:pt x="21600" y="982"/>
                    <a:pt x="21600" y="982"/>
                  </a:cubicBezTo>
                  <a:lnTo>
                    <a:pt x="21600" y="1964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32" name="Freeform 19"/>
            <p:cNvSpPr/>
            <p:nvPr/>
          </p:nvSpPr>
          <p:spPr>
            <a:xfrm>
              <a:off x="204796" y="19170"/>
              <a:ext cx="18704" cy="25718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3976" y="21600"/>
                  </a:moveTo>
                  <a:cubicBezTo>
                    <a:pt x="0" y="18783"/>
                    <a:pt x="0" y="18783"/>
                    <a:pt x="0" y="18783"/>
                  </a:cubicBezTo>
                  <a:cubicBezTo>
                    <a:pt x="0" y="17843"/>
                    <a:pt x="0" y="17843"/>
                    <a:pt x="0" y="17843"/>
                  </a:cubicBezTo>
                  <a:cubicBezTo>
                    <a:pt x="1271" y="17843"/>
                    <a:pt x="1271" y="17843"/>
                    <a:pt x="2541" y="17843"/>
                  </a:cubicBezTo>
                  <a:cubicBezTo>
                    <a:pt x="2541" y="17843"/>
                    <a:pt x="2541" y="17843"/>
                    <a:pt x="3812" y="17843"/>
                  </a:cubicBezTo>
                  <a:cubicBezTo>
                    <a:pt x="3812" y="17843"/>
                    <a:pt x="3812" y="17843"/>
                    <a:pt x="3812" y="17843"/>
                  </a:cubicBezTo>
                  <a:cubicBezTo>
                    <a:pt x="5082" y="17843"/>
                    <a:pt x="5082" y="17843"/>
                    <a:pt x="5082" y="16904"/>
                  </a:cubicBezTo>
                  <a:cubicBezTo>
                    <a:pt x="10165" y="3757"/>
                    <a:pt x="10165" y="3757"/>
                    <a:pt x="10165" y="3757"/>
                  </a:cubicBezTo>
                  <a:cubicBezTo>
                    <a:pt x="10165" y="2817"/>
                    <a:pt x="10165" y="2817"/>
                    <a:pt x="10165" y="2817"/>
                  </a:cubicBezTo>
                  <a:cubicBezTo>
                    <a:pt x="10165" y="2817"/>
                    <a:pt x="8894" y="1878"/>
                    <a:pt x="8894" y="1878"/>
                  </a:cubicBezTo>
                  <a:cubicBezTo>
                    <a:pt x="8894" y="1878"/>
                    <a:pt x="8894" y="1878"/>
                    <a:pt x="7624" y="939"/>
                  </a:cubicBezTo>
                  <a:cubicBezTo>
                    <a:pt x="7624" y="939"/>
                    <a:pt x="6353" y="939"/>
                    <a:pt x="6353" y="939"/>
                  </a:cubicBezTo>
                  <a:cubicBezTo>
                    <a:pt x="6353" y="0"/>
                    <a:pt x="6353" y="0"/>
                    <a:pt x="6353" y="0"/>
                  </a:cubicBezTo>
                  <a:cubicBezTo>
                    <a:pt x="21600" y="2817"/>
                    <a:pt x="21600" y="2817"/>
                    <a:pt x="21600" y="2817"/>
                  </a:cubicBezTo>
                  <a:cubicBezTo>
                    <a:pt x="20329" y="3757"/>
                    <a:pt x="20329" y="3757"/>
                    <a:pt x="20329" y="3757"/>
                  </a:cubicBezTo>
                  <a:cubicBezTo>
                    <a:pt x="20329" y="3757"/>
                    <a:pt x="20329" y="3757"/>
                    <a:pt x="19059" y="3757"/>
                  </a:cubicBezTo>
                  <a:cubicBezTo>
                    <a:pt x="19059" y="3757"/>
                    <a:pt x="17788" y="3757"/>
                    <a:pt x="17788" y="3757"/>
                  </a:cubicBezTo>
                  <a:cubicBezTo>
                    <a:pt x="17788" y="3757"/>
                    <a:pt x="16518" y="3757"/>
                    <a:pt x="16518" y="3757"/>
                  </a:cubicBezTo>
                  <a:cubicBezTo>
                    <a:pt x="16518" y="3757"/>
                    <a:pt x="16518" y="4696"/>
                    <a:pt x="16518" y="4696"/>
                  </a:cubicBezTo>
                  <a:cubicBezTo>
                    <a:pt x="11435" y="17843"/>
                    <a:pt x="11435" y="17843"/>
                    <a:pt x="11435" y="17843"/>
                  </a:cubicBezTo>
                  <a:cubicBezTo>
                    <a:pt x="11435" y="18783"/>
                    <a:pt x="11435" y="18783"/>
                    <a:pt x="11435" y="18783"/>
                  </a:cubicBezTo>
                  <a:cubicBezTo>
                    <a:pt x="11435" y="19722"/>
                    <a:pt x="11435" y="19722"/>
                    <a:pt x="12706" y="19722"/>
                  </a:cubicBezTo>
                  <a:cubicBezTo>
                    <a:pt x="12706" y="19722"/>
                    <a:pt x="12706" y="19722"/>
                    <a:pt x="13976" y="20661"/>
                  </a:cubicBezTo>
                  <a:cubicBezTo>
                    <a:pt x="13976" y="20661"/>
                    <a:pt x="13976" y="20661"/>
                    <a:pt x="15247" y="20661"/>
                  </a:cubicBezTo>
                  <a:lnTo>
                    <a:pt x="13976" y="21600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33" name="Freeform 20"/>
            <p:cNvSpPr/>
            <p:nvPr/>
          </p:nvSpPr>
          <p:spPr>
            <a:xfrm>
              <a:off x="239396" y="28054"/>
              <a:ext cx="24315" cy="2805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10368"/>
                  </a:moveTo>
                  <a:cubicBezTo>
                    <a:pt x="21600" y="10368"/>
                    <a:pt x="20618" y="10368"/>
                    <a:pt x="20618" y="10368"/>
                  </a:cubicBezTo>
                  <a:cubicBezTo>
                    <a:pt x="20618" y="10368"/>
                    <a:pt x="19636" y="10368"/>
                    <a:pt x="19636" y="10368"/>
                  </a:cubicBezTo>
                  <a:cubicBezTo>
                    <a:pt x="18655" y="10368"/>
                    <a:pt x="18655" y="10368"/>
                    <a:pt x="18655" y="10368"/>
                  </a:cubicBezTo>
                  <a:cubicBezTo>
                    <a:pt x="17673" y="10368"/>
                    <a:pt x="17673" y="11232"/>
                    <a:pt x="16691" y="11232"/>
                  </a:cubicBezTo>
                  <a:cubicBezTo>
                    <a:pt x="16691" y="11232"/>
                    <a:pt x="15709" y="12096"/>
                    <a:pt x="14727" y="12960"/>
                  </a:cubicBezTo>
                  <a:cubicBezTo>
                    <a:pt x="13745" y="13824"/>
                    <a:pt x="12764" y="14688"/>
                    <a:pt x="10800" y="15552"/>
                  </a:cubicBezTo>
                  <a:cubicBezTo>
                    <a:pt x="9818" y="16416"/>
                    <a:pt x="8836" y="17280"/>
                    <a:pt x="6873" y="18144"/>
                  </a:cubicBezTo>
                  <a:cubicBezTo>
                    <a:pt x="5891" y="19872"/>
                    <a:pt x="3927" y="20736"/>
                    <a:pt x="2945" y="21600"/>
                  </a:cubicBezTo>
                  <a:cubicBezTo>
                    <a:pt x="0" y="20736"/>
                    <a:pt x="0" y="20736"/>
                    <a:pt x="0" y="20736"/>
                  </a:cubicBezTo>
                  <a:cubicBezTo>
                    <a:pt x="982" y="17280"/>
                    <a:pt x="982" y="13824"/>
                    <a:pt x="982" y="10368"/>
                  </a:cubicBezTo>
                  <a:cubicBezTo>
                    <a:pt x="1964" y="7776"/>
                    <a:pt x="1964" y="5184"/>
                    <a:pt x="1964" y="4320"/>
                  </a:cubicBezTo>
                  <a:cubicBezTo>
                    <a:pt x="1964" y="3456"/>
                    <a:pt x="1964" y="3456"/>
                    <a:pt x="1964" y="2592"/>
                  </a:cubicBezTo>
                  <a:cubicBezTo>
                    <a:pt x="1964" y="2592"/>
                    <a:pt x="1964" y="2592"/>
                    <a:pt x="982" y="1728"/>
                  </a:cubicBezTo>
                  <a:cubicBezTo>
                    <a:pt x="982" y="1728"/>
                    <a:pt x="982" y="1728"/>
                    <a:pt x="982" y="864"/>
                  </a:cubicBezTo>
                  <a:cubicBezTo>
                    <a:pt x="982" y="864"/>
                    <a:pt x="0" y="864"/>
                    <a:pt x="0" y="864"/>
                  </a:cubicBezTo>
                  <a:cubicBezTo>
                    <a:pt x="982" y="0"/>
                    <a:pt x="982" y="0"/>
                    <a:pt x="982" y="0"/>
                  </a:cubicBezTo>
                  <a:cubicBezTo>
                    <a:pt x="10800" y="4320"/>
                    <a:pt x="10800" y="4320"/>
                    <a:pt x="10800" y="4320"/>
                  </a:cubicBezTo>
                  <a:cubicBezTo>
                    <a:pt x="9818" y="5184"/>
                    <a:pt x="9818" y="5184"/>
                    <a:pt x="9818" y="5184"/>
                  </a:cubicBezTo>
                  <a:cubicBezTo>
                    <a:pt x="8836" y="5184"/>
                    <a:pt x="7855" y="4320"/>
                    <a:pt x="7855" y="4320"/>
                  </a:cubicBezTo>
                  <a:cubicBezTo>
                    <a:pt x="7855" y="4320"/>
                    <a:pt x="6873" y="4320"/>
                    <a:pt x="6873" y="5184"/>
                  </a:cubicBezTo>
                  <a:cubicBezTo>
                    <a:pt x="6873" y="5184"/>
                    <a:pt x="6873" y="5184"/>
                    <a:pt x="6873" y="5184"/>
                  </a:cubicBezTo>
                  <a:cubicBezTo>
                    <a:pt x="6873" y="5184"/>
                    <a:pt x="6873" y="5184"/>
                    <a:pt x="6873" y="5184"/>
                  </a:cubicBezTo>
                  <a:cubicBezTo>
                    <a:pt x="6873" y="6048"/>
                    <a:pt x="6873" y="7776"/>
                    <a:pt x="5891" y="9504"/>
                  </a:cubicBezTo>
                  <a:cubicBezTo>
                    <a:pt x="5891" y="11232"/>
                    <a:pt x="5891" y="13824"/>
                    <a:pt x="5891" y="18144"/>
                  </a:cubicBezTo>
                  <a:cubicBezTo>
                    <a:pt x="7855" y="16416"/>
                    <a:pt x="8836" y="15552"/>
                    <a:pt x="10800" y="13824"/>
                  </a:cubicBezTo>
                  <a:cubicBezTo>
                    <a:pt x="11782" y="12960"/>
                    <a:pt x="12764" y="12096"/>
                    <a:pt x="13745" y="11232"/>
                  </a:cubicBezTo>
                  <a:cubicBezTo>
                    <a:pt x="14727" y="11232"/>
                    <a:pt x="14727" y="10368"/>
                    <a:pt x="15709" y="10368"/>
                  </a:cubicBezTo>
                  <a:cubicBezTo>
                    <a:pt x="15709" y="10368"/>
                    <a:pt x="15709" y="9504"/>
                    <a:pt x="16691" y="9504"/>
                  </a:cubicBezTo>
                  <a:cubicBezTo>
                    <a:pt x="16691" y="9504"/>
                    <a:pt x="16691" y="8640"/>
                    <a:pt x="15709" y="8640"/>
                  </a:cubicBezTo>
                  <a:cubicBezTo>
                    <a:pt x="15709" y="8640"/>
                    <a:pt x="14727" y="7776"/>
                    <a:pt x="13745" y="6912"/>
                  </a:cubicBezTo>
                  <a:cubicBezTo>
                    <a:pt x="14727" y="6048"/>
                    <a:pt x="14727" y="6048"/>
                    <a:pt x="14727" y="6048"/>
                  </a:cubicBezTo>
                  <a:cubicBezTo>
                    <a:pt x="21600" y="9504"/>
                    <a:pt x="21600" y="9504"/>
                    <a:pt x="21600" y="9504"/>
                  </a:cubicBezTo>
                  <a:lnTo>
                    <a:pt x="21600" y="10368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34" name="Freeform 21"/>
            <p:cNvSpPr/>
            <p:nvPr/>
          </p:nvSpPr>
          <p:spPr>
            <a:xfrm>
              <a:off x="261373" y="50497"/>
              <a:ext cx="30860" cy="3226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9286" y="12662"/>
                  </a:moveTo>
                  <a:cubicBezTo>
                    <a:pt x="18514" y="11917"/>
                    <a:pt x="18514" y="11917"/>
                    <a:pt x="18514" y="11917"/>
                  </a:cubicBezTo>
                  <a:cubicBezTo>
                    <a:pt x="18514" y="11172"/>
                    <a:pt x="18514" y="10428"/>
                    <a:pt x="18514" y="9683"/>
                  </a:cubicBezTo>
                  <a:cubicBezTo>
                    <a:pt x="18514" y="8938"/>
                    <a:pt x="18514" y="8193"/>
                    <a:pt x="18514" y="8193"/>
                  </a:cubicBezTo>
                  <a:cubicBezTo>
                    <a:pt x="18514" y="7448"/>
                    <a:pt x="17743" y="7448"/>
                    <a:pt x="17743" y="7448"/>
                  </a:cubicBezTo>
                  <a:cubicBezTo>
                    <a:pt x="17743" y="6703"/>
                    <a:pt x="16971" y="6703"/>
                    <a:pt x="16971" y="6703"/>
                  </a:cubicBezTo>
                  <a:cubicBezTo>
                    <a:pt x="15429" y="5214"/>
                    <a:pt x="15429" y="5214"/>
                    <a:pt x="15429" y="5214"/>
                  </a:cubicBezTo>
                  <a:cubicBezTo>
                    <a:pt x="10800" y="9683"/>
                    <a:pt x="10800" y="9683"/>
                    <a:pt x="10800" y="9683"/>
                  </a:cubicBezTo>
                  <a:cubicBezTo>
                    <a:pt x="12343" y="10428"/>
                    <a:pt x="12343" y="10428"/>
                    <a:pt x="12343" y="10428"/>
                  </a:cubicBezTo>
                  <a:cubicBezTo>
                    <a:pt x="12343" y="11172"/>
                    <a:pt x="13114" y="11172"/>
                    <a:pt x="13114" y="11172"/>
                  </a:cubicBezTo>
                  <a:cubicBezTo>
                    <a:pt x="13886" y="11172"/>
                    <a:pt x="13886" y="11172"/>
                    <a:pt x="14657" y="11172"/>
                  </a:cubicBezTo>
                  <a:cubicBezTo>
                    <a:pt x="14657" y="11172"/>
                    <a:pt x="14657" y="11172"/>
                    <a:pt x="15429" y="11172"/>
                  </a:cubicBezTo>
                  <a:cubicBezTo>
                    <a:pt x="15429" y="11172"/>
                    <a:pt x="16200" y="10428"/>
                    <a:pt x="16200" y="10428"/>
                  </a:cubicBezTo>
                  <a:cubicBezTo>
                    <a:pt x="16971" y="11172"/>
                    <a:pt x="16971" y="11172"/>
                    <a:pt x="16971" y="11172"/>
                  </a:cubicBezTo>
                  <a:cubicBezTo>
                    <a:pt x="12343" y="15641"/>
                    <a:pt x="12343" y="15641"/>
                    <a:pt x="12343" y="15641"/>
                  </a:cubicBezTo>
                  <a:cubicBezTo>
                    <a:pt x="11571" y="15641"/>
                    <a:pt x="11571" y="15641"/>
                    <a:pt x="11571" y="15641"/>
                  </a:cubicBezTo>
                  <a:cubicBezTo>
                    <a:pt x="12343" y="14897"/>
                    <a:pt x="12343" y="14897"/>
                    <a:pt x="12343" y="14152"/>
                  </a:cubicBezTo>
                  <a:cubicBezTo>
                    <a:pt x="12343" y="14152"/>
                    <a:pt x="12343" y="13407"/>
                    <a:pt x="12343" y="13407"/>
                  </a:cubicBezTo>
                  <a:cubicBezTo>
                    <a:pt x="12343" y="12662"/>
                    <a:pt x="12343" y="12662"/>
                    <a:pt x="12343" y="11917"/>
                  </a:cubicBezTo>
                  <a:cubicBezTo>
                    <a:pt x="12343" y="11917"/>
                    <a:pt x="11571" y="11917"/>
                    <a:pt x="11571" y="11172"/>
                  </a:cubicBezTo>
                  <a:cubicBezTo>
                    <a:pt x="10029" y="10428"/>
                    <a:pt x="10029" y="10428"/>
                    <a:pt x="10029" y="10428"/>
                  </a:cubicBezTo>
                  <a:cubicBezTo>
                    <a:pt x="6943" y="13407"/>
                    <a:pt x="6943" y="13407"/>
                    <a:pt x="6943" y="13407"/>
                  </a:cubicBezTo>
                  <a:cubicBezTo>
                    <a:pt x="6943" y="14152"/>
                    <a:pt x="6943" y="14152"/>
                    <a:pt x="6171" y="14897"/>
                  </a:cubicBezTo>
                  <a:cubicBezTo>
                    <a:pt x="6171" y="14897"/>
                    <a:pt x="6171" y="14897"/>
                    <a:pt x="6171" y="15641"/>
                  </a:cubicBezTo>
                  <a:cubicBezTo>
                    <a:pt x="6171" y="15641"/>
                    <a:pt x="6171" y="15641"/>
                    <a:pt x="6943" y="15641"/>
                  </a:cubicBezTo>
                  <a:cubicBezTo>
                    <a:pt x="6943" y="16386"/>
                    <a:pt x="6943" y="16386"/>
                    <a:pt x="7714" y="17131"/>
                  </a:cubicBezTo>
                  <a:cubicBezTo>
                    <a:pt x="7714" y="17131"/>
                    <a:pt x="8486" y="17131"/>
                    <a:pt x="8486" y="17876"/>
                  </a:cubicBezTo>
                  <a:cubicBezTo>
                    <a:pt x="8486" y="17876"/>
                    <a:pt x="9257" y="17876"/>
                    <a:pt x="9257" y="17876"/>
                  </a:cubicBezTo>
                  <a:cubicBezTo>
                    <a:pt x="9257" y="18621"/>
                    <a:pt x="10029" y="18621"/>
                    <a:pt x="10029" y="18621"/>
                  </a:cubicBezTo>
                  <a:cubicBezTo>
                    <a:pt x="10029" y="18621"/>
                    <a:pt x="10800" y="18621"/>
                    <a:pt x="10800" y="18621"/>
                  </a:cubicBezTo>
                  <a:cubicBezTo>
                    <a:pt x="10800" y="18621"/>
                    <a:pt x="11571" y="18621"/>
                    <a:pt x="12343" y="18621"/>
                  </a:cubicBezTo>
                  <a:cubicBezTo>
                    <a:pt x="13886" y="17876"/>
                    <a:pt x="13886" y="17876"/>
                    <a:pt x="14657" y="17876"/>
                  </a:cubicBezTo>
                  <a:cubicBezTo>
                    <a:pt x="15429" y="18621"/>
                    <a:pt x="15429" y="18621"/>
                    <a:pt x="15429" y="18621"/>
                  </a:cubicBezTo>
                  <a:cubicBezTo>
                    <a:pt x="11571" y="21600"/>
                    <a:pt x="11571" y="21600"/>
                    <a:pt x="11571" y="21600"/>
                  </a:cubicBezTo>
                  <a:cubicBezTo>
                    <a:pt x="0" y="11917"/>
                    <a:pt x="0" y="11917"/>
                    <a:pt x="0" y="11917"/>
                  </a:cubicBezTo>
                  <a:cubicBezTo>
                    <a:pt x="771" y="11172"/>
                    <a:pt x="771" y="11172"/>
                    <a:pt x="771" y="11172"/>
                  </a:cubicBezTo>
                  <a:cubicBezTo>
                    <a:pt x="771" y="11172"/>
                    <a:pt x="1543" y="11172"/>
                    <a:pt x="1543" y="11917"/>
                  </a:cubicBezTo>
                  <a:cubicBezTo>
                    <a:pt x="1543" y="11917"/>
                    <a:pt x="2314" y="11917"/>
                    <a:pt x="2314" y="11917"/>
                  </a:cubicBezTo>
                  <a:cubicBezTo>
                    <a:pt x="2314" y="11917"/>
                    <a:pt x="3086" y="11917"/>
                    <a:pt x="3086" y="11917"/>
                  </a:cubicBezTo>
                  <a:cubicBezTo>
                    <a:pt x="3086" y="11917"/>
                    <a:pt x="3086" y="11917"/>
                    <a:pt x="3857" y="11917"/>
                  </a:cubicBezTo>
                  <a:cubicBezTo>
                    <a:pt x="11571" y="3724"/>
                    <a:pt x="11571" y="3724"/>
                    <a:pt x="11571" y="3724"/>
                  </a:cubicBezTo>
                  <a:cubicBezTo>
                    <a:pt x="11571" y="2979"/>
                    <a:pt x="11571" y="2979"/>
                    <a:pt x="11571" y="2979"/>
                  </a:cubicBezTo>
                  <a:cubicBezTo>
                    <a:pt x="11571" y="2979"/>
                    <a:pt x="11571" y="2234"/>
                    <a:pt x="11571" y="2234"/>
                  </a:cubicBezTo>
                  <a:cubicBezTo>
                    <a:pt x="11571" y="2234"/>
                    <a:pt x="11571" y="1490"/>
                    <a:pt x="10800" y="1490"/>
                  </a:cubicBezTo>
                  <a:cubicBezTo>
                    <a:pt x="10800" y="1490"/>
                    <a:pt x="10800" y="745"/>
                    <a:pt x="10800" y="745"/>
                  </a:cubicBezTo>
                  <a:cubicBezTo>
                    <a:pt x="11571" y="0"/>
                    <a:pt x="11571" y="0"/>
                    <a:pt x="11571" y="0"/>
                  </a:cubicBezTo>
                  <a:cubicBezTo>
                    <a:pt x="21600" y="9683"/>
                    <a:pt x="21600" y="9683"/>
                    <a:pt x="21600" y="9683"/>
                  </a:cubicBezTo>
                  <a:lnTo>
                    <a:pt x="19286" y="12662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35" name="Freeform 22"/>
            <p:cNvSpPr/>
            <p:nvPr/>
          </p:nvSpPr>
          <p:spPr>
            <a:xfrm>
              <a:off x="286621" y="79487"/>
              <a:ext cx="28991" cy="3553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0800" y="21600"/>
                  </a:moveTo>
                  <a:cubicBezTo>
                    <a:pt x="6646" y="16875"/>
                    <a:pt x="6646" y="16875"/>
                    <a:pt x="6646" y="16875"/>
                  </a:cubicBezTo>
                  <a:cubicBezTo>
                    <a:pt x="7477" y="15525"/>
                    <a:pt x="8308" y="14175"/>
                    <a:pt x="9138" y="13500"/>
                  </a:cubicBezTo>
                  <a:cubicBezTo>
                    <a:pt x="9138" y="12150"/>
                    <a:pt x="9969" y="10800"/>
                    <a:pt x="9969" y="9450"/>
                  </a:cubicBezTo>
                  <a:cubicBezTo>
                    <a:pt x="9969" y="9450"/>
                    <a:pt x="9969" y="9450"/>
                    <a:pt x="9969" y="9450"/>
                  </a:cubicBezTo>
                  <a:cubicBezTo>
                    <a:pt x="5815" y="11475"/>
                    <a:pt x="5815" y="11475"/>
                    <a:pt x="5815" y="11475"/>
                  </a:cubicBezTo>
                  <a:cubicBezTo>
                    <a:pt x="4985" y="11475"/>
                    <a:pt x="4985" y="12150"/>
                    <a:pt x="4985" y="12150"/>
                  </a:cubicBezTo>
                  <a:cubicBezTo>
                    <a:pt x="4985" y="12150"/>
                    <a:pt x="4985" y="12150"/>
                    <a:pt x="4985" y="12825"/>
                  </a:cubicBezTo>
                  <a:cubicBezTo>
                    <a:pt x="4985" y="12825"/>
                    <a:pt x="4985" y="12825"/>
                    <a:pt x="4985" y="13500"/>
                  </a:cubicBezTo>
                  <a:cubicBezTo>
                    <a:pt x="4985" y="13500"/>
                    <a:pt x="4985" y="13500"/>
                    <a:pt x="5815" y="14175"/>
                  </a:cubicBezTo>
                  <a:cubicBezTo>
                    <a:pt x="4985" y="14175"/>
                    <a:pt x="4985" y="14175"/>
                    <a:pt x="4985" y="14175"/>
                  </a:cubicBezTo>
                  <a:cubicBezTo>
                    <a:pt x="0" y="8100"/>
                    <a:pt x="0" y="8100"/>
                    <a:pt x="0" y="8100"/>
                  </a:cubicBezTo>
                  <a:cubicBezTo>
                    <a:pt x="0" y="7425"/>
                    <a:pt x="0" y="7425"/>
                    <a:pt x="0" y="7425"/>
                  </a:cubicBezTo>
                  <a:cubicBezTo>
                    <a:pt x="831" y="7425"/>
                    <a:pt x="831" y="8100"/>
                    <a:pt x="831" y="8100"/>
                  </a:cubicBezTo>
                  <a:cubicBezTo>
                    <a:pt x="1662" y="8100"/>
                    <a:pt x="1662" y="8775"/>
                    <a:pt x="1662" y="8775"/>
                  </a:cubicBezTo>
                  <a:cubicBezTo>
                    <a:pt x="1662" y="8775"/>
                    <a:pt x="2492" y="8775"/>
                    <a:pt x="2492" y="8775"/>
                  </a:cubicBezTo>
                  <a:cubicBezTo>
                    <a:pt x="2492" y="8775"/>
                    <a:pt x="2492" y="8775"/>
                    <a:pt x="3323" y="8775"/>
                  </a:cubicBezTo>
                  <a:cubicBezTo>
                    <a:pt x="13292" y="3375"/>
                    <a:pt x="13292" y="3375"/>
                    <a:pt x="13292" y="3375"/>
                  </a:cubicBezTo>
                  <a:cubicBezTo>
                    <a:pt x="13292" y="3375"/>
                    <a:pt x="14123" y="2700"/>
                    <a:pt x="14123" y="2700"/>
                  </a:cubicBezTo>
                  <a:cubicBezTo>
                    <a:pt x="14123" y="2700"/>
                    <a:pt x="14123" y="2700"/>
                    <a:pt x="14123" y="2025"/>
                  </a:cubicBezTo>
                  <a:cubicBezTo>
                    <a:pt x="14123" y="2025"/>
                    <a:pt x="14123" y="1350"/>
                    <a:pt x="14123" y="1350"/>
                  </a:cubicBezTo>
                  <a:cubicBezTo>
                    <a:pt x="13292" y="1350"/>
                    <a:pt x="13292" y="675"/>
                    <a:pt x="13292" y="675"/>
                  </a:cubicBezTo>
                  <a:cubicBezTo>
                    <a:pt x="14123" y="0"/>
                    <a:pt x="14123" y="0"/>
                    <a:pt x="14123" y="0"/>
                  </a:cubicBezTo>
                  <a:cubicBezTo>
                    <a:pt x="19938" y="6750"/>
                    <a:pt x="19938" y="6750"/>
                    <a:pt x="19938" y="6750"/>
                  </a:cubicBezTo>
                  <a:cubicBezTo>
                    <a:pt x="20769" y="8775"/>
                    <a:pt x="21600" y="9450"/>
                    <a:pt x="21600" y="10800"/>
                  </a:cubicBezTo>
                  <a:cubicBezTo>
                    <a:pt x="21600" y="12150"/>
                    <a:pt x="20769" y="12825"/>
                    <a:pt x="19938" y="13500"/>
                  </a:cubicBezTo>
                  <a:cubicBezTo>
                    <a:pt x="19108" y="14175"/>
                    <a:pt x="17446" y="14175"/>
                    <a:pt x="16615" y="14175"/>
                  </a:cubicBezTo>
                  <a:cubicBezTo>
                    <a:pt x="15785" y="13500"/>
                    <a:pt x="14954" y="13500"/>
                    <a:pt x="13292" y="12825"/>
                  </a:cubicBezTo>
                  <a:cubicBezTo>
                    <a:pt x="13292" y="13500"/>
                    <a:pt x="12462" y="14175"/>
                    <a:pt x="12462" y="14850"/>
                  </a:cubicBezTo>
                  <a:cubicBezTo>
                    <a:pt x="11631" y="16200"/>
                    <a:pt x="11631" y="16875"/>
                    <a:pt x="11631" y="17550"/>
                  </a:cubicBezTo>
                  <a:cubicBezTo>
                    <a:pt x="10800" y="18225"/>
                    <a:pt x="10800" y="18225"/>
                    <a:pt x="10800" y="18900"/>
                  </a:cubicBezTo>
                  <a:cubicBezTo>
                    <a:pt x="10800" y="19575"/>
                    <a:pt x="10800" y="20250"/>
                    <a:pt x="10800" y="20250"/>
                  </a:cubicBezTo>
                  <a:cubicBezTo>
                    <a:pt x="10800" y="20250"/>
                    <a:pt x="10800" y="20250"/>
                    <a:pt x="10800" y="20925"/>
                  </a:cubicBezTo>
                  <a:cubicBezTo>
                    <a:pt x="10800" y="20925"/>
                    <a:pt x="11631" y="20925"/>
                    <a:pt x="11631" y="20925"/>
                  </a:cubicBezTo>
                  <a:lnTo>
                    <a:pt x="10800" y="21600"/>
                  </a:lnTo>
                  <a:close/>
                  <a:moveTo>
                    <a:pt x="16615" y="10125"/>
                  </a:moveTo>
                  <a:cubicBezTo>
                    <a:pt x="17446" y="9450"/>
                    <a:pt x="18277" y="8775"/>
                    <a:pt x="18277" y="8100"/>
                  </a:cubicBezTo>
                  <a:cubicBezTo>
                    <a:pt x="18277" y="7425"/>
                    <a:pt x="18277" y="6750"/>
                    <a:pt x="17446" y="6075"/>
                  </a:cubicBezTo>
                  <a:cubicBezTo>
                    <a:pt x="17446" y="5400"/>
                    <a:pt x="17446" y="5400"/>
                    <a:pt x="17446" y="5400"/>
                  </a:cubicBezTo>
                  <a:cubicBezTo>
                    <a:pt x="10800" y="8775"/>
                    <a:pt x="10800" y="8775"/>
                    <a:pt x="10800" y="8775"/>
                  </a:cubicBezTo>
                  <a:cubicBezTo>
                    <a:pt x="11631" y="9450"/>
                    <a:pt x="11631" y="9450"/>
                    <a:pt x="11631" y="9450"/>
                  </a:cubicBezTo>
                  <a:cubicBezTo>
                    <a:pt x="12462" y="10125"/>
                    <a:pt x="13292" y="10800"/>
                    <a:pt x="14123" y="10800"/>
                  </a:cubicBezTo>
                  <a:cubicBezTo>
                    <a:pt x="14954" y="10800"/>
                    <a:pt x="15785" y="10800"/>
                    <a:pt x="16615" y="10125"/>
                  </a:cubicBez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36" name="Freeform 23"/>
            <p:cNvSpPr/>
            <p:nvPr/>
          </p:nvSpPr>
          <p:spPr>
            <a:xfrm>
              <a:off x="304389" y="119231"/>
              <a:ext cx="28055" cy="2244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728" y="14040"/>
                  </a:moveTo>
                  <a:cubicBezTo>
                    <a:pt x="1728" y="12960"/>
                    <a:pt x="1728" y="11880"/>
                    <a:pt x="1728" y="10800"/>
                  </a:cubicBezTo>
                  <a:cubicBezTo>
                    <a:pt x="1728" y="9720"/>
                    <a:pt x="1728" y="8640"/>
                    <a:pt x="1728" y="7560"/>
                  </a:cubicBezTo>
                  <a:cubicBezTo>
                    <a:pt x="864" y="6480"/>
                    <a:pt x="864" y="6480"/>
                    <a:pt x="864" y="6480"/>
                  </a:cubicBezTo>
                  <a:cubicBezTo>
                    <a:pt x="0" y="5400"/>
                    <a:pt x="0" y="5400"/>
                    <a:pt x="0" y="5400"/>
                  </a:cubicBezTo>
                  <a:cubicBezTo>
                    <a:pt x="6048" y="2160"/>
                    <a:pt x="6048" y="2160"/>
                    <a:pt x="6048" y="2160"/>
                  </a:cubicBezTo>
                  <a:cubicBezTo>
                    <a:pt x="6912" y="4320"/>
                    <a:pt x="6912" y="4320"/>
                    <a:pt x="6912" y="4320"/>
                  </a:cubicBezTo>
                  <a:cubicBezTo>
                    <a:pt x="6048" y="4320"/>
                    <a:pt x="6048" y="5400"/>
                    <a:pt x="5184" y="5400"/>
                  </a:cubicBezTo>
                  <a:cubicBezTo>
                    <a:pt x="4320" y="6480"/>
                    <a:pt x="4320" y="7560"/>
                    <a:pt x="3456" y="7560"/>
                  </a:cubicBezTo>
                  <a:cubicBezTo>
                    <a:pt x="3456" y="8640"/>
                    <a:pt x="3456" y="9720"/>
                    <a:pt x="3456" y="10800"/>
                  </a:cubicBezTo>
                  <a:cubicBezTo>
                    <a:pt x="2592" y="11880"/>
                    <a:pt x="3456" y="12960"/>
                    <a:pt x="3456" y="14040"/>
                  </a:cubicBezTo>
                  <a:cubicBezTo>
                    <a:pt x="3456" y="15120"/>
                    <a:pt x="4320" y="16200"/>
                    <a:pt x="5184" y="16200"/>
                  </a:cubicBezTo>
                  <a:cubicBezTo>
                    <a:pt x="6048" y="17280"/>
                    <a:pt x="6048" y="17280"/>
                    <a:pt x="6912" y="16200"/>
                  </a:cubicBezTo>
                  <a:cubicBezTo>
                    <a:pt x="7776" y="16200"/>
                    <a:pt x="8640" y="16200"/>
                    <a:pt x="8640" y="15120"/>
                  </a:cubicBezTo>
                  <a:cubicBezTo>
                    <a:pt x="8640" y="14040"/>
                    <a:pt x="9504" y="12960"/>
                    <a:pt x="9504" y="11880"/>
                  </a:cubicBezTo>
                  <a:cubicBezTo>
                    <a:pt x="9504" y="10800"/>
                    <a:pt x="9504" y="9720"/>
                    <a:pt x="9504" y="8640"/>
                  </a:cubicBezTo>
                  <a:cubicBezTo>
                    <a:pt x="9504" y="8640"/>
                    <a:pt x="9504" y="7560"/>
                    <a:pt x="9504" y="6480"/>
                  </a:cubicBezTo>
                  <a:cubicBezTo>
                    <a:pt x="9504" y="5400"/>
                    <a:pt x="9504" y="3240"/>
                    <a:pt x="10368" y="3240"/>
                  </a:cubicBezTo>
                  <a:cubicBezTo>
                    <a:pt x="11232" y="2160"/>
                    <a:pt x="12096" y="1080"/>
                    <a:pt x="12960" y="0"/>
                  </a:cubicBezTo>
                  <a:cubicBezTo>
                    <a:pt x="13824" y="0"/>
                    <a:pt x="13824" y="0"/>
                    <a:pt x="14688" y="0"/>
                  </a:cubicBezTo>
                  <a:cubicBezTo>
                    <a:pt x="15552" y="0"/>
                    <a:pt x="16416" y="1080"/>
                    <a:pt x="17280" y="1080"/>
                  </a:cubicBezTo>
                  <a:cubicBezTo>
                    <a:pt x="17280" y="1080"/>
                    <a:pt x="18144" y="2160"/>
                    <a:pt x="19008" y="3240"/>
                  </a:cubicBezTo>
                  <a:cubicBezTo>
                    <a:pt x="19008" y="4320"/>
                    <a:pt x="19872" y="5400"/>
                    <a:pt x="19872" y="6480"/>
                  </a:cubicBezTo>
                  <a:cubicBezTo>
                    <a:pt x="20736" y="7560"/>
                    <a:pt x="20736" y="8640"/>
                    <a:pt x="20736" y="9720"/>
                  </a:cubicBezTo>
                  <a:cubicBezTo>
                    <a:pt x="20736" y="10800"/>
                    <a:pt x="20736" y="11880"/>
                    <a:pt x="20736" y="12960"/>
                  </a:cubicBezTo>
                  <a:cubicBezTo>
                    <a:pt x="21600" y="12960"/>
                    <a:pt x="21600" y="12960"/>
                    <a:pt x="21600" y="12960"/>
                  </a:cubicBezTo>
                  <a:cubicBezTo>
                    <a:pt x="21600" y="15120"/>
                    <a:pt x="21600" y="15120"/>
                    <a:pt x="21600" y="15120"/>
                  </a:cubicBezTo>
                  <a:cubicBezTo>
                    <a:pt x="16416" y="17280"/>
                    <a:pt x="16416" y="17280"/>
                    <a:pt x="16416" y="17280"/>
                  </a:cubicBezTo>
                  <a:cubicBezTo>
                    <a:pt x="15552" y="16200"/>
                    <a:pt x="15552" y="16200"/>
                    <a:pt x="15552" y="16200"/>
                  </a:cubicBezTo>
                  <a:cubicBezTo>
                    <a:pt x="16416" y="15120"/>
                    <a:pt x="16416" y="15120"/>
                    <a:pt x="17280" y="14040"/>
                  </a:cubicBezTo>
                  <a:cubicBezTo>
                    <a:pt x="18144" y="12960"/>
                    <a:pt x="18144" y="12960"/>
                    <a:pt x="19008" y="11880"/>
                  </a:cubicBezTo>
                  <a:cubicBezTo>
                    <a:pt x="19008" y="11880"/>
                    <a:pt x="19008" y="10800"/>
                    <a:pt x="19008" y="9720"/>
                  </a:cubicBezTo>
                  <a:cubicBezTo>
                    <a:pt x="19008" y="8640"/>
                    <a:pt x="19008" y="8640"/>
                    <a:pt x="19008" y="7560"/>
                  </a:cubicBezTo>
                  <a:cubicBezTo>
                    <a:pt x="19008" y="6480"/>
                    <a:pt x="18144" y="5400"/>
                    <a:pt x="17280" y="5400"/>
                  </a:cubicBezTo>
                  <a:cubicBezTo>
                    <a:pt x="17280" y="4320"/>
                    <a:pt x="16416" y="4320"/>
                    <a:pt x="15552" y="4320"/>
                  </a:cubicBezTo>
                  <a:cubicBezTo>
                    <a:pt x="14688" y="5400"/>
                    <a:pt x="14688" y="5400"/>
                    <a:pt x="13824" y="6480"/>
                  </a:cubicBezTo>
                  <a:cubicBezTo>
                    <a:pt x="13824" y="7560"/>
                    <a:pt x="13824" y="8640"/>
                    <a:pt x="13824" y="9720"/>
                  </a:cubicBezTo>
                  <a:cubicBezTo>
                    <a:pt x="13824" y="10800"/>
                    <a:pt x="13824" y="11880"/>
                    <a:pt x="13824" y="11880"/>
                  </a:cubicBezTo>
                  <a:cubicBezTo>
                    <a:pt x="13824" y="12960"/>
                    <a:pt x="13824" y="14040"/>
                    <a:pt x="13824" y="14040"/>
                  </a:cubicBezTo>
                  <a:cubicBezTo>
                    <a:pt x="13824" y="16200"/>
                    <a:pt x="12960" y="17280"/>
                    <a:pt x="12960" y="18360"/>
                  </a:cubicBezTo>
                  <a:cubicBezTo>
                    <a:pt x="12096" y="19440"/>
                    <a:pt x="11232" y="20520"/>
                    <a:pt x="10368" y="21600"/>
                  </a:cubicBezTo>
                  <a:cubicBezTo>
                    <a:pt x="9504" y="21600"/>
                    <a:pt x="8640" y="21600"/>
                    <a:pt x="7776" y="21600"/>
                  </a:cubicBezTo>
                  <a:cubicBezTo>
                    <a:pt x="6912" y="21600"/>
                    <a:pt x="6048" y="20520"/>
                    <a:pt x="5184" y="20520"/>
                  </a:cubicBezTo>
                  <a:cubicBezTo>
                    <a:pt x="5184" y="19440"/>
                    <a:pt x="4320" y="19440"/>
                    <a:pt x="3456" y="18360"/>
                  </a:cubicBezTo>
                  <a:cubicBezTo>
                    <a:pt x="2592" y="17280"/>
                    <a:pt x="2592" y="16200"/>
                    <a:pt x="1728" y="14040"/>
                  </a:cubicBez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37" name="Freeform 24"/>
            <p:cNvSpPr/>
            <p:nvPr/>
          </p:nvSpPr>
          <p:spPr>
            <a:xfrm>
              <a:off x="313273" y="155234"/>
              <a:ext cx="24315" cy="1543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982" y="21600"/>
                  </a:moveTo>
                  <a:cubicBezTo>
                    <a:pt x="0" y="3086"/>
                    <a:pt x="0" y="3086"/>
                    <a:pt x="0" y="3086"/>
                  </a:cubicBezTo>
                  <a:cubicBezTo>
                    <a:pt x="982" y="3086"/>
                    <a:pt x="982" y="3086"/>
                    <a:pt x="982" y="3086"/>
                  </a:cubicBezTo>
                  <a:cubicBezTo>
                    <a:pt x="982" y="3086"/>
                    <a:pt x="982" y="4629"/>
                    <a:pt x="1964" y="4629"/>
                  </a:cubicBezTo>
                  <a:cubicBezTo>
                    <a:pt x="1964" y="6171"/>
                    <a:pt x="1964" y="6171"/>
                    <a:pt x="1964" y="6171"/>
                  </a:cubicBezTo>
                  <a:cubicBezTo>
                    <a:pt x="1964" y="7714"/>
                    <a:pt x="1964" y="7714"/>
                    <a:pt x="2945" y="7714"/>
                  </a:cubicBezTo>
                  <a:cubicBezTo>
                    <a:pt x="2945" y="7714"/>
                    <a:pt x="2945" y="7714"/>
                    <a:pt x="2945" y="7714"/>
                  </a:cubicBezTo>
                  <a:cubicBezTo>
                    <a:pt x="17673" y="4629"/>
                    <a:pt x="17673" y="4629"/>
                    <a:pt x="17673" y="4629"/>
                  </a:cubicBezTo>
                  <a:cubicBezTo>
                    <a:pt x="18655" y="4629"/>
                    <a:pt x="18655" y="4629"/>
                    <a:pt x="18655" y="4629"/>
                  </a:cubicBezTo>
                  <a:cubicBezTo>
                    <a:pt x="18655" y="4629"/>
                    <a:pt x="19636" y="4629"/>
                    <a:pt x="19636" y="3086"/>
                  </a:cubicBezTo>
                  <a:cubicBezTo>
                    <a:pt x="19636" y="3086"/>
                    <a:pt x="19636" y="3086"/>
                    <a:pt x="19636" y="1543"/>
                  </a:cubicBezTo>
                  <a:cubicBezTo>
                    <a:pt x="19636" y="1543"/>
                    <a:pt x="19636" y="0"/>
                    <a:pt x="19636" y="0"/>
                  </a:cubicBezTo>
                  <a:cubicBezTo>
                    <a:pt x="20618" y="0"/>
                    <a:pt x="20618" y="0"/>
                    <a:pt x="20618" y="0"/>
                  </a:cubicBezTo>
                  <a:cubicBezTo>
                    <a:pt x="21600" y="18514"/>
                    <a:pt x="21600" y="18514"/>
                    <a:pt x="21600" y="18514"/>
                  </a:cubicBezTo>
                  <a:cubicBezTo>
                    <a:pt x="20618" y="18514"/>
                    <a:pt x="20618" y="18514"/>
                    <a:pt x="20618" y="18514"/>
                  </a:cubicBezTo>
                  <a:cubicBezTo>
                    <a:pt x="20618" y="16971"/>
                    <a:pt x="20618" y="16971"/>
                    <a:pt x="20618" y="16971"/>
                  </a:cubicBezTo>
                  <a:cubicBezTo>
                    <a:pt x="20618" y="15429"/>
                    <a:pt x="20618" y="15429"/>
                    <a:pt x="20618" y="13886"/>
                  </a:cubicBezTo>
                  <a:cubicBezTo>
                    <a:pt x="19636" y="13886"/>
                    <a:pt x="19636" y="13886"/>
                    <a:pt x="19636" y="13886"/>
                  </a:cubicBezTo>
                  <a:cubicBezTo>
                    <a:pt x="19636" y="13886"/>
                    <a:pt x="18655" y="13886"/>
                    <a:pt x="18655" y="13886"/>
                  </a:cubicBezTo>
                  <a:cubicBezTo>
                    <a:pt x="3927" y="15429"/>
                    <a:pt x="3927" y="15429"/>
                    <a:pt x="3927" y="15429"/>
                  </a:cubicBezTo>
                  <a:cubicBezTo>
                    <a:pt x="3927" y="15429"/>
                    <a:pt x="2945" y="15429"/>
                    <a:pt x="2945" y="16971"/>
                  </a:cubicBezTo>
                  <a:cubicBezTo>
                    <a:pt x="2945" y="16971"/>
                    <a:pt x="2945" y="16971"/>
                    <a:pt x="2945" y="16971"/>
                  </a:cubicBezTo>
                  <a:cubicBezTo>
                    <a:pt x="2945" y="18514"/>
                    <a:pt x="2945" y="18514"/>
                    <a:pt x="2945" y="18514"/>
                  </a:cubicBezTo>
                  <a:cubicBezTo>
                    <a:pt x="2945" y="20057"/>
                    <a:pt x="2945" y="20057"/>
                    <a:pt x="2945" y="21600"/>
                  </a:cubicBezTo>
                  <a:lnTo>
                    <a:pt x="982" y="21600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38" name="Freeform 25"/>
            <p:cNvSpPr/>
            <p:nvPr/>
          </p:nvSpPr>
          <p:spPr>
            <a:xfrm>
              <a:off x="313273" y="185158"/>
              <a:ext cx="25717" cy="2338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3148" y="21600"/>
                  </a:moveTo>
                  <a:cubicBezTo>
                    <a:pt x="13148" y="20571"/>
                    <a:pt x="13148" y="20571"/>
                    <a:pt x="13148" y="20571"/>
                  </a:cubicBezTo>
                  <a:cubicBezTo>
                    <a:pt x="14087" y="19543"/>
                    <a:pt x="15026" y="19543"/>
                    <a:pt x="15965" y="18514"/>
                  </a:cubicBezTo>
                  <a:cubicBezTo>
                    <a:pt x="17843" y="18514"/>
                    <a:pt x="17843" y="17486"/>
                    <a:pt x="17843" y="17486"/>
                  </a:cubicBezTo>
                  <a:cubicBezTo>
                    <a:pt x="17843" y="16457"/>
                    <a:pt x="17843" y="16457"/>
                    <a:pt x="18783" y="16457"/>
                  </a:cubicBezTo>
                  <a:cubicBezTo>
                    <a:pt x="18783" y="15429"/>
                    <a:pt x="18783" y="15429"/>
                    <a:pt x="18783" y="14400"/>
                  </a:cubicBezTo>
                  <a:cubicBezTo>
                    <a:pt x="18783" y="14400"/>
                    <a:pt x="18783" y="14400"/>
                    <a:pt x="18783" y="14400"/>
                  </a:cubicBezTo>
                  <a:cubicBezTo>
                    <a:pt x="2817" y="12343"/>
                    <a:pt x="2817" y="12343"/>
                    <a:pt x="2817" y="12343"/>
                  </a:cubicBezTo>
                  <a:cubicBezTo>
                    <a:pt x="2817" y="12343"/>
                    <a:pt x="2817" y="12343"/>
                    <a:pt x="2817" y="12343"/>
                  </a:cubicBezTo>
                  <a:cubicBezTo>
                    <a:pt x="1878" y="12343"/>
                    <a:pt x="1878" y="12343"/>
                    <a:pt x="1878" y="13371"/>
                  </a:cubicBezTo>
                  <a:cubicBezTo>
                    <a:pt x="1878" y="13371"/>
                    <a:pt x="1878" y="13371"/>
                    <a:pt x="939" y="14400"/>
                  </a:cubicBezTo>
                  <a:cubicBezTo>
                    <a:pt x="939" y="14400"/>
                    <a:pt x="939" y="14400"/>
                    <a:pt x="939" y="15429"/>
                  </a:cubicBezTo>
                  <a:cubicBezTo>
                    <a:pt x="0" y="15429"/>
                    <a:pt x="0" y="15429"/>
                    <a:pt x="0" y="15429"/>
                  </a:cubicBezTo>
                  <a:cubicBezTo>
                    <a:pt x="939" y="3086"/>
                    <a:pt x="939" y="3086"/>
                    <a:pt x="939" y="3086"/>
                  </a:cubicBezTo>
                  <a:cubicBezTo>
                    <a:pt x="1878" y="3086"/>
                    <a:pt x="1878" y="3086"/>
                    <a:pt x="1878" y="3086"/>
                  </a:cubicBezTo>
                  <a:cubicBezTo>
                    <a:pt x="1878" y="3086"/>
                    <a:pt x="1878" y="4114"/>
                    <a:pt x="1878" y="4114"/>
                  </a:cubicBezTo>
                  <a:cubicBezTo>
                    <a:pt x="1878" y="5143"/>
                    <a:pt x="1878" y="5143"/>
                    <a:pt x="1878" y="5143"/>
                  </a:cubicBezTo>
                  <a:cubicBezTo>
                    <a:pt x="2817" y="6171"/>
                    <a:pt x="2817" y="6171"/>
                    <a:pt x="2817" y="6171"/>
                  </a:cubicBezTo>
                  <a:cubicBezTo>
                    <a:pt x="2817" y="6171"/>
                    <a:pt x="3757" y="6171"/>
                    <a:pt x="3757" y="7200"/>
                  </a:cubicBezTo>
                  <a:cubicBezTo>
                    <a:pt x="18783" y="9257"/>
                    <a:pt x="18783" y="9257"/>
                    <a:pt x="18783" y="9257"/>
                  </a:cubicBezTo>
                  <a:cubicBezTo>
                    <a:pt x="19722" y="8229"/>
                    <a:pt x="19722" y="8229"/>
                    <a:pt x="19722" y="8229"/>
                  </a:cubicBezTo>
                  <a:cubicBezTo>
                    <a:pt x="19722" y="7200"/>
                    <a:pt x="19722" y="7200"/>
                    <a:pt x="19722" y="7200"/>
                  </a:cubicBezTo>
                  <a:cubicBezTo>
                    <a:pt x="19722" y="6171"/>
                    <a:pt x="19722" y="6171"/>
                    <a:pt x="19722" y="5143"/>
                  </a:cubicBezTo>
                  <a:cubicBezTo>
                    <a:pt x="19722" y="5143"/>
                    <a:pt x="18783" y="4114"/>
                    <a:pt x="17843" y="3086"/>
                  </a:cubicBezTo>
                  <a:cubicBezTo>
                    <a:pt x="16904" y="3086"/>
                    <a:pt x="15965" y="2057"/>
                    <a:pt x="15965" y="2057"/>
                  </a:cubicBezTo>
                  <a:cubicBezTo>
                    <a:pt x="15965" y="0"/>
                    <a:pt x="15965" y="0"/>
                    <a:pt x="15965" y="0"/>
                  </a:cubicBezTo>
                  <a:cubicBezTo>
                    <a:pt x="21600" y="1029"/>
                    <a:pt x="21600" y="1029"/>
                    <a:pt x="21600" y="1029"/>
                  </a:cubicBezTo>
                  <a:cubicBezTo>
                    <a:pt x="18783" y="21600"/>
                    <a:pt x="18783" y="21600"/>
                    <a:pt x="18783" y="21600"/>
                  </a:cubicBezTo>
                  <a:lnTo>
                    <a:pt x="13148" y="21600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39" name="Freeform 26"/>
            <p:cNvSpPr/>
            <p:nvPr/>
          </p:nvSpPr>
          <p:spPr>
            <a:xfrm>
              <a:off x="303454" y="222097"/>
              <a:ext cx="28990" cy="27588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3292" y="20736"/>
                  </a:moveTo>
                  <a:cubicBezTo>
                    <a:pt x="14123" y="20736"/>
                    <a:pt x="14123" y="19872"/>
                    <a:pt x="14123" y="19872"/>
                  </a:cubicBezTo>
                  <a:cubicBezTo>
                    <a:pt x="14123" y="19872"/>
                    <a:pt x="14123" y="19872"/>
                    <a:pt x="14123" y="19008"/>
                  </a:cubicBezTo>
                  <a:cubicBezTo>
                    <a:pt x="13292" y="19008"/>
                    <a:pt x="13292" y="18144"/>
                    <a:pt x="13292" y="18144"/>
                  </a:cubicBezTo>
                  <a:cubicBezTo>
                    <a:pt x="13292" y="17280"/>
                    <a:pt x="13292" y="17280"/>
                    <a:pt x="12462" y="16416"/>
                  </a:cubicBezTo>
                  <a:cubicBezTo>
                    <a:pt x="12462" y="16416"/>
                    <a:pt x="11631" y="15552"/>
                    <a:pt x="10800" y="14688"/>
                  </a:cubicBezTo>
                  <a:cubicBezTo>
                    <a:pt x="9969" y="12960"/>
                    <a:pt x="9969" y="12096"/>
                    <a:pt x="9138" y="11232"/>
                  </a:cubicBezTo>
                  <a:cubicBezTo>
                    <a:pt x="8308" y="10368"/>
                    <a:pt x="8308" y="10368"/>
                    <a:pt x="7477" y="9504"/>
                  </a:cubicBezTo>
                  <a:cubicBezTo>
                    <a:pt x="7477" y="9504"/>
                    <a:pt x="6646" y="9504"/>
                    <a:pt x="5815" y="8640"/>
                  </a:cubicBezTo>
                  <a:cubicBezTo>
                    <a:pt x="3323" y="7776"/>
                    <a:pt x="3323" y="7776"/>
                    <a:pt x="3323" y="7776"/>
                  </a:cubicBezTo>
                  <a:cubicBezTo>
                    <a:pt x="3323" y="7776"/>
                    <a:pt x="3323" y="7776"/>
                    <a:pt x="2492" y="7776"/>
                  </a:cubicBezTo>
                  <a:cubicBezTo>
                    <a:pt x="2492" y="7776"/>
                    <a:pt x="2492" y="7776"/>
                    <a:pt x="1662" y="8640"/>
                  </a:cubicBezTo>
                  <a:cubicBezTo>
                    <a:pt x="1662" y="8640"/>
                    <a:pt x="1662" y="8640"/>
                    <a:pt x="1662" y="9504"/>
                  </a:cubicBezTo>
                  <a:cubicBezTo>
                    <a:pt x="831" y="9504"/>
                    <a:pt x="831" y="9504"/>
                    <a:pt x="831" y="10368"/>
                  </a:cubicBezTo>
                  <a:cubicBezTo>
                    <a:pt x="0" y="9504"/>
                    <a:pt x="0" y="9504"/>
                    <a:pt x="0" y="9504"/>
                  </a:cubicBezTo>
                  <a:cubicBezTo>
                    <a:pt x="3323" y="0"/>
                    <a:pt x="3323" y="0"/>
                    <a:pt x="3323" y="0"/>
                  </a:cubicBezTo>
                  <a:cubicBezTo>
                    <a:pt x="4154" y="864"/>
                    <a:pt x="4154" y="864"/>
                    <a:pt x="4154" y="864"/>
                  </a:cubicBezTo>
                  <a:cubicBezTo>
                    <a:pt x="4154" y="864"/>
                    <a:pt x="4154" y="864"/>
                    <a:pt x="4154" y="1728"/>
                  </a:cubicBezTo>
                  <a:cubicBezTo>
                    <a:pt x="4154" y="1728"/>
                    <a:pt x="4154" y="2592"/>
                    <a:pt x="4154" y="2592"/>
                  </a:cubicBezTo>
                  <a:cubicBezTo>
                    <a:pt x="4154" y="2592"/>
                    <a:pt x="4154" y="3456"/>
                    <a:pt x="4154" y="3456"/>
                  </a:cubicBezTo>
                  <a:cubicBezTo>
                    <a:pt x="4154" y="3456"/>
                    <a:pt x="4985" y="3456"/>
                    <a:pt x="4985" y="3456"/>
                  </a:cubicBezTo>
                  <a:cubicBezTo>
                    <a:pt x="7477" y="5184"/>
                    <a:pt x="7477" y="5184"/>
                    <a:pt x="7477" y="5184"/>
                  </a:cubicBezTo>
                  <a:cubicBezTo>
                    <a:pt x="8308" y="5184"/>
                    <a:pt x="8308" y="5184"/>
                    <a:pt x="8308" y="5184"/>
                  </a:cubicBezTo>
                  <a:cubicBezTo>
                    <a:pt x="9138" y="5184"/>
                    <a:pt x="9138" y="5184"/>
                    <a:pt x="9138" y="5184"/>
                  </a:cubicBezTo>
                  <a:cubicBezTo>
                    <a:pt x="9138" y="5184"/>
                    <a:pt x="9138" y="5184"/>
                    <a:pt x="9969" y="5184"/>
                  </a:cubicBezTo>
                  <a:cubicBezTo>
                    <a:pt x="9969" y="5184"/>
                    <a:pt x="9969" y="5184"/>
                    <a:pt x="10800" y="5184"/>
                  </a:cubicBezTo>
                  <a:cubicBezTo>
                    <a:pt x="11631" y="5184"/>
                    <a:pt x="13292" y="4320"/>
                    <a:pt x="14123" y="4320"/>
                  </a:cubicBezTo>
                  <a:cubicBezTo>
                    <a:pt x="15785" y="4320"/>
                    <a:pt x="16615" y="4320"/>
                    <a:pt x="17446" y="3456"/>
                  </a:cubicBezTo>
                  <a:cubicBezTo>
                    <a:pt x="18277" y="3456"/>
                    <a:pt x="18277" y="3456"/>
                    <a:pt x="19108" y="3456"/>
                  </a:cubicBezTo>
                  <a:cubicBezTo>
                    <a:pt x="19108" y="3456"/>
                    <a:pt x="19938" y="3456"/>
                    <a:pt x="19938" y="2592"/>
                  </a:cubicBezTo>
                  <a:cubicBezTo>
                    <a:pt x="19938" y="2592"/>
                    <a:pt x="19938" y="2592"/>
                    <a:pt x="20769" y="2592"/>
                  </a:cubicBezTo>
                  <a:cubicBezTo>
                    <a:pt x="20769" y="1728"/>
                    <a:pt x="20769" y="1728"/>
                    <a:pt x="20769" y="1728"/>
                  </a:cubicBezTo>
                  <a:cubicBezTo>
                    <a:pt x="21600" y="1728"/>
                    <a:pt x="21600" y="1728"/>
                    <a:pt x="21600" y="1728"/>
                  </a:cubicBezTo>
                  <a:cubicBezTo>
                    <a:pt x="18277" y="11232"/>
                    <a:pt x="18277" y="11232"/>
                    <a:pt x="18277" y="11232"/>
                  </a:cubicBezTo>
                  <a:cubicBezTo>
                    <a:pt x="17446" y="11232"/>
                    <a:pt x="17446" y="11232"/>
                    <a:pt x="17446" y="11232"/>
                  </a:cubicBezTo>
                  <a:cubicBezTo>
                    <a:pt x="17446" y="10368"/>
                    <a:pt x="17446" y="9504"/>
                    <a:pt x="17446" y="9504"/>
                  </a:cubicBezTo>
                  <a:cubicBezTo>
                    <a:pt x="17446" y="8640"/>
                    <a:pt x="17446" y="8640"/>
                    <a:pt x="17446" y="8640"/>
                  </a:cubicBezTo>
                  <a:cubicBezTo>
                    <a:pt x="17446" y="8640"/>
                    <a:pt x="17446" y="8640"/>
                    <a:pt x="16615" y="8640"/>
                  </a:cubicBezTo>
                  <a:cubicBezTo>
                    <a:pt x="16615" y="8640"/>
                    <a:pt x="15785" y="8640"/>
                    <a:pt x="15785" y="8640"/>
                  </a:cubicBezTo>
                  <a:cubicBezTo>
                    <a:pt x="14954" y="8640"/>
                    <a:pt x="14123" y="8640"/>
                    <a:pt x="13292" y="9504"/>
                  </a:cubicBezTo>
                  <a:cubicBezTo>
                    <a:pt x="11631" y="9504"/>
                    <a:pt x="10800" y="9504"/>
                    <a:pt x="9138" y="9504"/>
                  </a:cubicBezTo>
                  <a:cubicBezTo>
                    <a:pt x="10800" y="12096"/>
                    <a:pt x="12462" y="13824"/>
                    <a:pt x="13292" y="14688"/>
                  </a:cubicBezTo>
                  <a:cubicBezTo>
                    <a:pt x="13292" y="15552"/>
                    <a:pt x="14123" y="16416"/>
                    <a:pt x="14123" y="16416"/>
                  </a:cubicBezTo>
                  <a:cubicBezTo>
                    <a:pt x="14954" y="16416"/>
                    <a:pt x="14954" y="16416"/>
                    <a:pt x="14954" y="16416"/>
                  </a:cubicBezTo>
                  <a:cubicBezTo>
                    <a:pt x="15785" y="15552"/>
                    <a:pt x="15785" y="15552"/>
                    <a:pt x="15785" y="14688"/>
                  </a:cubicBezTo>
                  <a:cubicBezTo>
                    <a:pt x="16615" y="14688"/>
                    <a:pt x="16615" y="14688"/>
                    <a:pt x="16615" y="14688"/>
                  </a:cubicBezTo>
                  <a:cubicBezTo>
                    <a:pt x="14954" y="21600"/>
                    <a:pt x="14954" y="21600"/>
                    <a:pt x="14954" y="21600"/>
                  </a:cubicBezTo>
                  <a:lnTo>
                    <a:pt x="13292" y="20736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40" name="Freeform 27"/>
            <p:cNvSpPr/>
            <p:nvPr/>
          </p:nvSpPr>
          <p:spPr>
            <a:xfrm>
              <a:off x="56576" y="57043"/>
              <a:ext cx="240333" cy="24173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10850"/>
                  </a:moveTo>
                  <a:cubicBezTo>
                    <a:pt x="21600" y="16822"/>
                    <a:pt x="16723" y="21600"/>
                    <a:pt x="10750" y="21600"/>
                  </a:cubicBezTo>
                  <a:cubicBezTo>
                    <a:pt x="4778" y="21600"/>
                    <a:pt x="0" y="16822"/>
                    <a:pt x="0" y="10850"/>
                  </a:cubicBezTo>
                  <a:cubicBezTo>
                    <a:pt x="0" y="4877"/>
                    <a:pt x="4778" y="0"/>
                    <a:pt x="10750" y="0"/>
                  </a:cubicBezTo>
                  <a:cubicBezTo>
                    <a:pt x="16723" y="0"/>
                    <a:pt x="21600" y="4877"/>
                    <a:pt x="21600" y="10850"/>
                  </a:cubicBezTo>
                  <a:close/>
                  <a:moveTo>
                    <a:pt x="9158" y="1792"/>
                  </a:moveTo>
                  <a:cubicBezTo>
                    <a:pt x="8759" y="1792"/>
                    <a:pt x="8361" y="2190"/>
                    <a:pt x="8361" y="2688"/>
                  </a:cubicBezTo>
                  <a:cubicBezTo>
                    <a:pt x="8361" y="3782"/>
                    <a:pt x="8361" y="3782"/>
                    <a:pt x="8361" y="3782"/>
                  </a:cubicBezTo>
                  <a:cubicBezTo>
                    <a:pt x="7465" y="3982"/>
                    <a:pt x="6570" y="4280"/>
                    <a:pt x="5674" y="4778"/>
                  </a:cubicBezTo>
                  <a:cubicBezTo>
                    <a:pt x="4579" y="5276"/>
                    <a:pt x="3583" y="5972"/>
                    <a:pt x="2688" y="6669"/>
                  </a:cubicBezTo>
                  <a:cubicBezTo>
                    <a:pt x="2389" y="6968"/>
                    <a:pt x="2289" y="7465"/>
                    <a:pt x="2588" y="7864"/>
                  </a:cubicBezTo>
                  <a:cubicBezTo>
                    <a:pt x="2887" y="8162"/>
                    <a:pt x="3484" y="8262"/>
                    <a:pt x="3782" y="7963"/>
                  </a:cubicBezTo>
                  <a:cubicBezTo>
                    <a:pt x="5176" y="6769"/>
                    <a:pt x="6769" y="5873"/>
                    <a:pt x="8361" y="5475"/>
                  </a:cubicBezTo>
                  <a:cubicBezTo>
                    <a:pt x="8361" y="7366"/>
                    <a:pt x="8361" y="7366"/>
                    <a:pt x="8361" y="7366"/>
                  </a:cubicBezTo>
                  <a:cubicBezTo>
                    <a:pt x="7266" y="7665"/>
                    <a:pt x="6171" y="8262"/>
                    <a:pt x="5176" y="9158"/>
                  </a:cubicBezTo>
                  <a:cubicBezTo>
                    <a:pt x="4081" y="10053"/>
                    <a:pt x="2986" y="11248"/>
                    <a:pt x="2090" y="12741"/>
                  </a:cubicBezTo>
                  <a:cubicBezTo>
                    <a:pt x="1991" y="12841"/>
                    <a:pt x="1891" y="13040"/>
                    <a:pt x="1891" y="13139"/>
                  </a:cubicBezTo>
                  <a:cubicBezTo>
                    <a:pt x="1891" y="13438"/>
                    <a:pt x="2090" y="13736"/>
                    <a:pt x="2289" y="13836"/>
                  </a:cubicBezTo>
                  <a:cubicBezTo>
                    <a:pt x="2688" y="14135"/>
                    <a:pt x="3185" y="14035"/>
                    <a:pt x="3484" y="13637"/>
                  </a:cubicBezTo>
                  <a:cubicBezTo>
                    <a:pt x="4280" y="12343"/>
                    <a:pt x="5276" y="11248"/>
                    <a:pt x="6271" y="10352"/>
                  </a:cubicBezTo>
                  <a:cubicBezTo>
                    <a:pt x="7266" y="9556"/>
                    <a:pt x="8361" y="8959"/>
                    <a:pt x="9357" y="8759"/>
                  </a:cubicBezTo>
                  <a:cubicBezTo>
                    <a:pt x="9854" y="8660"/>
                    <a:pt x="10053" y="8262"/>
                    <a:pt x="10053" y="7963"/>
                  </a:cubicBezTo>
                  <a:cubicBezTo>
                    <a:pt x="10053" y="7963"/>
                    <a:pt x="10053" y="7764"/>
                    <a:pt x="10053" y="7565"/>
                  </a:cubicBezTo>
                  <a:cubicBezTo>
                    <a:pt x="10053" y="6271"/>
                    <a:pt x="10053" y="2688"/>
                    <a:pt x="10053" y="2688"/>
                  </a:cubicBezTo>
                  <a:cubicBezTo>
                    <a:pt x="10053" y="2688"/>
                    <a:pt x="10053" y="2688"/>
                    <a:pt x="10053" y="2688"/>
                  </a:cubicBezTo>
                  <a:cubicBezTo>
                    <a:pt x="10053" y="2190"/>
                    <a:pt x="9655" y="1792"/>
                    <a:pt x="9158" y="1792"/>
                  </a:cubicBezTo>
                  <a:close/>
                  <a:moveTo>
                    <a:pt x="11547" y="2688"/>
                  </a:moveTo>
                  <a:cubicBezTo>
                    <a:pt x="11547" y="2688"/>
                    <a:pt x="11547" y="2688"/>
                    <a:pt x="11547" y="2688"/>
                  </a:cubicBezTo>
                  <a:cubicBezTo>
                    <a:pt x="11547" y="2688"/>
                    <a:pt x="11547" y="6271"/>
                    <a:pt x="11547" y="7565"/>
                  </a:cubicBezTo>
                  <a:cubicBezTo>
                    <a:pt x="11547" y="7764"/>
                    <a:pt x="11547" y="7963"/>
                    <a:pt x="11547" y="7963"/>
                  </a:cubicBezTo>
                  <a:cubicBezTo>
                    <a:pt x="11547" y="8262"/>
                    <a:pt x="11746" y="8660"/>
                    <a:pt x="12144" y="8759"/>
                  </a:cubicBezTo>
                  <a:cubicBezTo>
                    <a:pt x="13139" y="8959"/>
                    <a:pt x="14234" y="9556"/>
                    <a:pt x="15329" y="10352"/>
                  </a:cubicBezTo>
                  <a:cubicBezTo>
                    <a:pt x="16324" y="11248"/>
                    <a:pt x="17220" y="12343"/>
                    <a:pt x="18116" y="13637"/>
                  </a:cubicBezTo>
                  <a:cubicBezTo>
                    <a:pt x="18315" y="14035"/>
                    <a:pt x="18813" y="14135"/>
                    <a:pt x="19211" y="13836"/>
                  </a:cubicBezTo>
                  <a:cubicBezTo>
                    <a:pt x="19510" y="13736"/>
                    <a:pt x="19609" y="13438"/>
                    <a:pt x="19609" y="13139"/>
                  </a:cubicBezTo>
                  <a:cubicBezTo>
                    <a:pt x="19609" y="13040"/>
                    <a:pt x="19609" y="12841"/>
                    <a:pt x="19510" y="12741"/>
                  </a:cubicBezTo>
                  <a:cubicBezTo>
                    <a:pt x="18514" y="11248"/>
                    <a:pt x="17519" y="10053"/>
                    <a:pt x="16324" y="9158"/>
                  </a:cubicBezTo>
                  <a:cubicBezTo>
                    <a:pt x="15329" y="8262"/>
                    <a:pt x="14334" y="7665"/>
                    <a:pt x="13239" y="7366"/>
                  </a:cubicBezTo>
                  <a:cubicBezTo>
                    <a:pt x="13239" y="5475"/>
                    <a:pt x="13239" y="5475"/>
                    <a:pt x="13239" y="5475"/>
                  </a:cubicBezTo>
                  <a:cubicBezTo>
                    <a:pt x="14732" y="5873"/>
                    <a:pt x="16424" y="6769"/>
                    <a:pt x="17718" y="7963"/>
                  </a:cubicBezTo>
                  <a:cubicBezTo>
                    <a:pt x="18116" y="8262"/>
                    <a:pt x="18614" y="8162"/>
                    <a:pt x="18912" y="7864"/>
                  </a:cubicBezTo>
                  <a:cubicBezTo>
                    <a:pt x="19211" y="7465"/>
                    <a:pt x="19211" y="6968"/>
                    <a:pt x="18813" y="6669"/>
                  </a:cubicBezTo>
                  <a:cubicBezTo>
                    <a:pt x="17917" y="5972"/>
                    <a:pt x="16922" y="5276"/>
                    <a:pt x="15926" y="4778"/>
                  </a:cubicBezTo>
                  <a:cubicBezTo>
                    <a:pt x="15030" y="4280"/>
                    <a:pt x="14135" y="3982"/>
                    <a:pt x="13239" y="3782"/>
                  </a:cubicBezTo>
                  <a:cubicBezTo>
                    <a:pt x="13239" y="2688"/>
                    <a:pt x="13239" y="2688"/>
                    <a:pt x="13239" y="2688"/>
                  </a:cubicBezTo>
                  <a:cubicBezTo>
                    <a:pt x="13239" y="2190"/>
                    <a:pt x="12841" y="1792"/>
                    <a:pt x="12343" y="1792"/>
                  </a:cubicBezTo>
                  <a:cubicBezTo>
                    <a:pt x="11845" y="1792"/>
                    <a:pt x="11547" y="2190"/>
                    <a:pt x="11547" y="2688"/>
                  </a:cubicBezTo>
                  <a:close/>
                  <a:moveTo>
                    <a:pt x="17519" y="16324"/>
                  </a:moveTo>
                  <a:cubicBezTo>
                    <a:pt x="17121" y="15528"/>
                    <a:pt x="16723" y="14732"/>
                    <a:pt x="16324" y="14035"/>
                  </a:cubicBezTo>
                  <a:cubicBezTo>
                    <a:pt x="15827" y="13338"/>
                    <a:pt x="15329" y="12741"/>
                    <a:pt x="14732" y="12144"/>
                  </a:cubicBezTo>
                  <a:cubicBezTo>
                    <a:pt x="14135" y="11646"/>
                    <a:pt x="13537" y="11148"/>
                    <a:pt x="12940" y="10949"/>
                  </a:cubicBezTo>
                  <a:cubicBezTo>
                    <a:pt x="12542" y="10750"/>
                    <a:pt x="12044" y="10551"/>
                    <a:pt x="11646" y="10452"/>
                  </a:cubicBezTo>
                  <a:cubicBezTo>
                    <a:pt x="11646" y="9954"/>
                    <a:pt x="11646" y="9954"/>
                    <a:pt x="11646" y="9954"/>
                  </a:cubicBezTo>
                  <a:cubicBezTo>
                    <a:pt x="11646" y="9556"/>
                    <a:pt x="11248" y="9158"/>
                    <a:pt x="10750" y="9158"/>
                  </a:cubicBezTo>
                  <a:cubicBezTo>
                    <a:pt x="10352" y="9158"/>
                    <a:pt x="9954" y="9556"/>
                    <a:pt x="9954" y="9954"/>
                  </a:cubicBezTo>
                  <a:cubicBezTo>
                    <a:pt x="9954" y="10452"/>
                    <a:pt x="9954" y="10452"/>
                    <a:pt x="9954" y="10452"/>
                  </a:cubicBezTo>
                  <a:cubicBezTo>
                    <a:pt x="9456" y="10551"/>
                    <a:pt x="9058" y="10750"/>
                    <a:pt x="8660" y="10949"/>
                  </a:cubicBezTo>
                  <a:cubicBezTo>
                    <a:pt x="7963" y="11148"/>
                    <a:pt x="7366" y="11646"/>
                    <a:pt x="6769" y="12144"/>
                  </a:cubicBezTo>
                  <a:cubicBezTo>
                    <a:pt x="6271" y="12741"/>
                    <a:pt x="5773" y="13338"/>
                    <a:pt x="5276" y="14035"/>
                  </a:cubicBezTo>
                  <a:cubicBezTo>
                    <a:pt x="4778" y="14732"/>
                    <a:pt x="4380" y="15528"/>
                    <a:pt x="4081" y="16324"/>
                  </a:cubicBezTo>
                  <a:cubicBezTo>
                    <a:pt x="3882" y="16723"/>
                    <a:pt x="4081" y="17220"/>
                    <a:pt x="4479" y="17419"/>
                  </a:cubicBezTo>
                  <a:cubicBezTo>
                    <a:pt x="4877" y="17618"/>
                    <a:pt x="5375" y="17419"/>
                    <a:pt x="5574" y="17021"/>
                  </a:cubicBezTo>
                  <a:cubicBezTo>
                    <a:pt x="6271" y="15429"/>
                    <a:pt x="7067" y="14234"/>
                    <a:pt x="7963" y="13338"/>
                  </a:cubicBezTo>
                  <a:cubicBezTo>
                    <a:pt x="8560" y="12741"/>
                    <a:pt x="9257" y="12343"/>
                    <a:pt x="9954" y="12144"/>
                  </a:cubicBezTo>
                  <a:cubicBezTo>
                    <a:pt x="9954" y="13537"/>
                    <a:pt x="9954" y="13537"/>
                    <a:pt x="9954" y="13537"/>
                  </a:cubicBezTo>
                  <a:cubicBezTo>
                    <a:pt x="9954" y="14035"/>
                    <a:pt x="9556" y="14135"/>
                    <a:pt x="9456" y="14234"/>
                  </a:cubicBezTo>
                  <a:cubicBezTo>
                    <a:pt x="9357" y="14334"/>
                    <a:pt x="9257" y="14334"/>
                    <a:pt x="9257" y="14433"/>
                  </a:cubicBezTo>
                  <a:cubicBezTo>
                    <a:pt x="8859" y="14632"/>
                    <a:pt x="8560" y="14931"/>
                    <a:pt x="8162" y="15329"/>
                  </a:cubicBezTo>
                  <a:cubicBezTo>
                    <a:pt x="7565" y="16125"/>
                    <a:pt x="7067" y="17220"/>
                    <a:pt x="6868" y="18415"/>
                  </a:cubicBezTo>
                  <a:cubicBezTo>
                    <a:pt x="6769" y="18813"/>
                    <a:pt x="7067" y="19211"/>
                    <a:pt x="7465" y="19311"/>
                  </a:cubicBezTo>
                  <a:cubicBezTo>
                    <a:pt x="7963" y="19410"/>
                    <a:pt x="8361" y="19211"/>
                    <a:pt x="8461" y="18713"/>
                  </a:cubicBezTo>
                  <a:cubicBezTo>
                    <a:pt x="8660" y="17818"/>
                    <a:pt x="9058" y="16922"/>
                    <a:pt x="9456" y="16324"/>
                  </a:cubicBezTo>
                  <a:cubicBezTo>
                    <a:pt x="9755" y="16026"/>
                    <a:pt x="10253" y="15528"/>
                    <a:pt x="10750" y="15528"/>
                  </a:cubicBezTo>
                  <a:cubicBezTo>
                    <a:pt x="11347" y="15528"/>
                    <a:pt x="11845" y="16026"/>
                    <a:pt x="12044" y="16324"/>
                  </a:cubicBezTo>
                  <a:cubicBezTo>
                    <a:pt x="12542" y="16922"/>
                    <a:pt x="12841" y="17818"/>
                    <a:pt x="13040" y="18713"/>
                  </a:cubicBezTo>
                  <a:cubicBezTo>
                    <a:pt x="13139" y="19211"/>
                    <a:pt x="13637" y="19410"/>
                    <a:pt x="14035" y="19311"/>
                  </a:cubicBezTo>
                  <a:cubicBezTo>
                    <a:pt x="14533" y="19211"/>
                    <a:pt x="14831" y="18813"/>
                    <a:pt x="14732" y="18415"/>
                  </a:cubicBezTo>
                  <a:cubicBezTo>
                    <a:pt x="14433" y="17220"/>
                    <a:pt x="13935" y="16125"/>
                    <a:pt x="13338" y="15329"/>
                  </a:cubicBezTo>
                  <a:cubicBezTo>
                    <a:pt x="13040" y="14931"/>
                    <a:pt x="12641" y="14632"/>
                    <a:pt x="12343" y="14433"/>
                  </a:cubicBezTo>
                  <a:cubicBezTo>
                    <a:pt x="12243" y="14334"/>
                    <a:pt x="12144" y="14334"/>
                    <a:pt x="12144" y="14234"/>
                  </a:cubicBezTo>
                  <a:cubicBezTo>
                    <a:pt x="11945" y="14135"/>
                    <a:pt x="11646" y="14035"/>
                    <a:pt x="11646" y="13537"/>
                  </a:cubicBezTo>
                  <a:cubicBezTo>
                    <a:pt x="11646" y="12144"/>
                    <a:pt x="11646" y="12144"/>
                    <a:pt x="11646" y="12144"/>
                  </a:cubicBezTo>
                  <a:cubicBezTo>
                    <a:pt x="12343" y="12343"/>
                    <a:pt x="12940" y="12741"/>
                    <a:pt x="13637" y="13338"/>
                  </a:cubicBezTo>
                  <a:cubicBezTo>
                    <a:pt x="14533" y="14234"/>
                    <a:pt x="15329" y="15429"/>
                    <a:pt x="15926" y="17021"/>
                  </a:cubicBezTo>
                  <a:cubicBezTo>
                    <a:pt x="16125" y="17419"/>
                    <a:pt x="16623" y="17618"/>
                    <a:pt x="17021" y="17419"/>
                  </a:cubicBezTo>
                  <a:cubicBezTo>
                    <a:pt x="17519" y="17220"/>
                    <a:pt x="17718" y="16723"/>
                    <a:pt x="17519" y="16324"/>
                  </a:cubicBez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41" name="Freeform 28"/>
            <p:cNvSpPr/>
            <p:nvPr/>
          </p:nvSpPr>
          <p:spPr>
            <a:xfrm>
              <a:off x="425490" y="286622"/>
              <a:ext cx="43018" cy="5657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5506"/>
                  </a:moveTo>
                  <a:cubicBezTo>
                    <a:pt x="21600" y="6776"/>
                    <a:pt x="21046" y="7624"/>
                    <a:pt x="20492" y="8471"/>
                  </a:cubicBezTo>
                  <a:cubicBezTo>
                    <a:pt x="19938" y="9318"/>
                    <a:pt x="19385" y="10165"/>
                    <a:pt x="18277" y="10588"/>
                  </a:cubicBezTo>
                  <a:cubicBezTo>
                    <a:pt x="17169" y="11435"/>
                    <a:pt x="16062" y="11859"/>
                    <a:pt x="14954" y="11859"/>
                  </a:cubicBezTo>
                  <a:cubicBezTo>
                    <a:pt x="13846" y="12282"/>
                    <a:pt x="12738" y="12282"/>
                    <a:pt x="11077" y="12282"/>
                  </a:cubicBezTo>
                  <a:cubicBezTo>
                    <a:pt x="7754" y="12282"/>
                    <a:pt x="7754" y="12282"/>
                    <a:pt x="7754" y="12282"/>
                  </a:cubicBezTo>
                  <a:cubicBezTo>
                    <a:pt x="7754" y="18635"/>
                    <a:pt x="7754" y="18635"/>
                    <a:pt x="7754" y="18635"/>
                  </a:cubicBezTo>
                  <a:cubicBezTo>
                    <a:pt x="7754" y="19059"/>
                    <a:pt x="8308" y="19482"/>
                    <a:pt x="8308" y="19906"/>
                  </a:cubicBezTo>
                  <a:cubicBezTo>
                    <a:pt x="8308" y="19906"/>
                    <a:pt x="8862" y="20329"/>
                    <a:pt x="9415" y="20329"/>
                  </a:cubicBezTo>
                  <a:cubicBezTo>
                    <a:pt x="9415" y="20329"/>
                    <a:pt x="9969" y="20329"/>
                    <a:pt x="10523" y="20753"/>
                  </a:cubicBezTo>
                  <a:cubicBezTo>
                    <a:pt x="11077" y="20753"/>
                    <a:pt x="11631" y="20753"/>
                    <a:pt x="12185" y="20753"/>
                  </a:cubicBezTo>
                  <a:cubicBezTo>
                    <a:pt x="12185" y="21600"/>
                    <a:pt x="12185" y="21600"/>
                    <a:pt x="12185" y="21600"/>
                  </a:cubicBezTo>
                  <a:cubicBezTo>
                    <a:pt x="0" y="21600"/>
                    <a:pt x="0" y="21600"/>
                    <a:pt x="0" y="21600"/>
                  </a:cubicBezTo>
                  <a:cubicBezTo>
                    <a:pt x="0" y="20753"/>
                    <a:pt x="0" y="20753"/>
                    <a:pt x="0" y="20753"/>
                  </a:cubicBezTo>
                  <a:cubicBezTo>
                    <a:pt x="554" y="20753"/>
                    <a:pt x="1108" y="20753"/>
                    <a:pt x="1662" y="20753"/>
                  </a:cubicBezTo>
                  <a:cubicBezTo>
                    <a:pt x="2215" y="20329"/>
                    <a:pt x="2215" y="20329"/>
                    <a:pt x="2769" y="20329"/>
                  </a:cubicBezTo>
                  <a:cubicBezTo>
                    <a:pt x="3323" y="20329"/>
                    <a:pt x="3323" y="19906"/>
                    <a:pt x="3323" y="19906"/>
                  </a:cubicBezTo>
                  <a:cubicBezTo>
                    <a:pt x="3877" y="19482"/>
                    <a:pt x="3877" y="19059"/>
                    <a:pt x="3877" y="18635"/>
                  </a:cubicBezTo>
                  <a:cubicBezTo>
                    <a:pt x="3877" y="3388"/>
                    <a:pt x="3877" y="3388"/>
                    <a:pt x="3877" y="3388"/>
                  </a:cubicBezTo>
                  <a:cubicBezTo>
                    <a:pt x="3877" y="2965"/>
                    <a:pt x="3877" y="2541"/>
                    <a:pt x="3323" y="2118"/>
                  </a:cubicBezTo>
                  <a:cubicBezTo>
                    <a:pt x="3323" y="2118"/>
                    <a:pt x="3323" y="1694"/>
                    <a:pt x="2769" y="1694"/>
                  </a:cubicBezTo>
                  <a:cubicBezTo>
                    <a:pt x="2215" y="1694"/>
                    <a:pt x="1662" y="1271"/>
                    <a:pt x="1108" y="1271"/>
                  </a:cubicBezTo>
                  <a:cubicBezTo>
                    <a:pt x="554" y="1271"/>
                    <a:pt x="0" y="1271"/>
                    <a:pt x="0" y="127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738" y="0"/>
                    <a:pt x="12738" y="0"/>
                    <a:pt x="12738" y="0"/>
                  </a:cubicBezTo>
                  <a:cubicBezTo>
                    <a:pt x="15508" y="0"/>
                    <a:pt x="17723" y="847"/>
                    <a:pt x="19385" y="1694"/>
                  </a:cubicBezTo>
                  <a:cubicBezTo>
                    <a:pt x="20492" y="2541"/>
                    <a:pt x="21600" y="3812"/>
                    <a:pt x="21600" y="5506"/>
                  </a:cubicBezTo>
                  <a:close/>
                  <a:moveTo>
                    <a:pt x="15508" y="9318"/>
                  </a:moveTo>
                  <a:cubicBezTo>
                    <a:pt x="16062" y="8894"/>
                    <a:pt x="16062" y="8047"/>
                    <a:pt x="16615" y="7624"/>
                  </a:cubicBezTo>
                  <a:cubicBezTo>
                    <a:pt x="16615" y="7200"/>
                    <a:pt x="16615" y="6776"/>
                    <a:pt x="16615" y="6353"/>
                  </a:cubicBezTo>
                  <a:cubicBezTo>
                    <a:pt x="16615" y="5506"/>
                    <a:pt x="16615" y="5082"/>
                    <a:pt x="16615" y="4659"/>
                  </a:cubicBezTo>
                  <a:cubicBezTo>
                    <a:pt x="16062" y="3812"/>
                    <a:pt x="16062" y="3388"/>
                    <a:pt x="15508" y="2965"/>
                  </a:cubicBezTo>
                  <a:cubicBezTo>
                    <a:pt x="14954" y="2541"/>
                    <a:pt x="14400" y="2118"/>
                    <a:pt x="13846" y="1694"/>
                  </a:cubicBezTo>
                  <a:cubicBezTo>
                    <a:pt x="12738" y="1694"/>
                    <a:pt x="12185" y="1271"/>
                    <a:pt x="11077" y="1271"/>
                  </a:cubicBezTo>
                  <a:cubicBezTo>
                    <a:pt x="7754" y="1271"/>
                    <a:pt x="7754" y="1271"/>
                    <a:pt x="7754" y="1271"/>
                  </a:cubicBezTo>
                  <a:cubicBezTo>
                    <a:pt x="7754" y="11012"/>
                    <a:pt x="7754" y="11012"/>
                    <a:pt x="7754" y="11012"/>
                  </a:cubicBezTo>
                  <a:cubicBezTo>
                    <a:pt x="9969" y="11012"/>
                    <a:pt x="9969" y="11012"/>
                    <a:pt x="9969" y="11012"/>
                  </a:cubicBezTo>
                  <a:cubicBezTo>
                    <a:pt x="11631" y="11012"/>
                    <a:pt x="12738" y="10588"/>
                    <a:pt x="13292" y="10588"/>
                  </a:cubicBezTo>
                  <a:cubicBezTo>
                    <a:pt x="14400" y="10165"/>
                    <a:pt x="14954" y="9741"/>
                    <a:pt x="15508" y="9318"/>
                  </a:cubicBez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42" name="Freeform 29"/>
            <p:cNvSpPr/>
            <p:nvPr/>
          </p:nvSpPr>
          <p:spPr>
            <a:xfrm>
              <a:off x="474118" y="286622"/>
              <a:ext cx="48628" cy="5657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15247"/>
                  </a:moveTo>
                  <a:cubicBezTo>
                    <a:pt x="21109" y="21600"/>
                    <a:pt x="21109" y="21600"/>
                    <a:pt x="21109" y="21600"/>
                  </a:cubicBezTo>
                  <a:cubicBezTo>
                    <a:pt x="0" y="21600"/>
                    <a:pt x="0" y="21600"/>
                    <a:pt x="0" y="21600"/>
                  </a:cubicBezTo>
                  <a:cubicBezTo>
                    <a:pt x="0" y="20753"/>
                    <a:pt x="0" y="20753"/>
                    <a:pt x="0" y="20753"/>
                  </a:cubicBezTo>
                  <a:cubicBezTo>
                    <a:pt x="491" y="20753"/>
                    <a:pt x="982" y="20753"/>
                    <a:pt x="1473" y="20753"/>
                  </a:cubicBezTo>
                  <a:cubicBezTo>
                    <a:pt x="1964" y="20329"/>
                    <a:pt x="2455" y="20329"/>
                    <a:pt x="2945" y="20329"/>
                  </a:cubicBezTo>
                  <a:cubicBezTo>
                    <a:pt x="2945" y="20329"/>
                    <a:pt x="3436" y="19906"/>
                    <a:pt x="3436" y="19906"/>
                  </a:cubicBezTo>
                  <a:cubicBezTo>
                    <a:pt x="3436" y="19482"/>
                    <a:pt x="3927" y="19059"/>
                    <a:pt x="3927" y="18635"/>
                  </a:cubicBezTo>
                  <a:cubicBezTo>
                    <a:pt x="3927" y="3388"/>
                    <a:pt x="3927" y="3388"/>
                    <a:pt x="3927" y="3388"/>
                  </a:cubicBezTo>
                  <a:cubicBezTo>
                    <a:pt x="3927" y="2965"/>
                    <a:pt x="3927" y="2541"/>
                    <a:pt x="3436" y="2541"/>
                  </a:cubicBezTo>
                  <a:cubicBezTo>
                    <a:pt x="3436" y="2118"/>
                    <a:pt x="2945" y="2118"/>
                    <a:pt x="2945" y="1694"/>
                  </a:cubicBezTo>
                  <a:cubicBezTo>
                    <a:pt x="2455" y="1694"/>
                    <a:pt x="1964" y="1694"/>
                    <a:pt x="1473" y="1271"/>
                  </a:cubicBezTo>
                  <a:cubicBezTo>
                    <a:pt x="982" y="1271"/>
                    <a:pt x="491" y="1271"/>
                    <a:pt x="0" y="127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9636" y="0"/>
                    <a:pt x="19636" y="0"/>
                    <a:pt x="19636" y="0"/>
                  </a:cubicBezTo>
                  <a:cubicBezTo>
                    <a:pt x="19636" y="5506"/>
                    <a:pt x="19636" y="5506"/>
                    <a:pt x="19636" y="5506"/>
                  </a:cubicBezTo>
                  <a:cubicBezTo>
                    <a:pt x="18164" y="5506"/>
                    <a:pt x="18164" y="5506"/>
                    <a:pt x="18164" y="5506"/>
                  </a:cubicBezTo>
                  <a:cubicBezTo>
                    <a:pt x="18164" y="4659"/>
                    <a:pt x="17673" y="3812"/>
                    <a:pt x="16691" y="2965"/>
                  </a:cubicBezTo>
                  <a:cubicBezTo>
                    <a:pt x="15709" y="2118"/>
                    <a:pt x="15218" y="1694"/>
                    <a:pt x="14236" y="1694"/>
                  </a:cubicBezTo>
                  <a:cubicBezTo>
                    <a:pt x="14236" y="1694"/>
                    <a:pt x="13745" y="1694"/>
                    <a:pt x="13255" y="1694"/>
                  </a:cubicBezTo>
                  <a:cubicBezTo>
                    <a:pt x="12764" y="1271"/>
                    <a:pt x="12273" y="1271"/>
                    <a:pt x="11291" y="1271"/>
                  </a:cubicBezTo>
                  <a:cubicBezTo>
                    <a:pt x="7364" y="1271"/>
                    <a:pt x="7364" y="1271"/>
                    <a:pt x="7364" y="1271"/>
                  </a:cubicBezTo>
                  <a:cubicBezTo>
                    <a:pt x="7364" y="10165"/>
                    <a:pt x="7364" y="10165"/>
                    <a:pt x="7364" y="10165"/>
                  </a:cubicBezTo>
                  <a:cubicBezTo>
                    <a:pt x="10309" y="10165"/>
                    <a:pt x="10309" y="10165"/>
                    <a:pt x="10309" y="10165"/>
                  </a:cubicBezTo>
                  <a:cubicBezTo>
                    <a:pt x="11291" y="10165"/>
                    <a:pt x="11782" y="9741"/>
                    <a:pt x="12273" y="9741"/>
                  </a:cubicBezTo>
                  <a:cubicBezTo>
                    <a:pt x="12764" y="9741"/>
                    <a:pt x="13255" y="9318"/>
                    <a:pt x="13255" y="8894"/>
                  </a:cubicBezTo>
                  <a:cubicBezTo>
                    <a:pt x="13745" y="8894"/>
                    <a:pt x="13745" y="8471"/>
                    <a:pt x="14236" y="8047"/>
                  </a:cubicBezTo>
                  <a:cubicBezTo>
                    <a:pt x="14236" y="7200"/>
                    <a:pt x="14236" y="6776"/>
                    <a:pt x="14236" y="6353"/>
                  </a:cubicBezTo>
                  <a:cubicBezTo>
                    <a:pt x="15709" y="6353"/>
                    <a:pt x="15709" y="6353"/>
                    <a:pt x="15709" y="6353"/>
                  </a:cubicBezTo>
                  <a:cubicBezTo>
                    <a:pt x="15709" y="14824"/>
                    <a:pt x="15709" y="14824"/>
                    <a:pt x="15709" y="14824"/>
                  </a:cubicBezTo>
                  <a:cubicBezTo>
                    <a:pt x="14236" y="14824"/>
                    <a:pt x="14236" y="14824"/>
                    <a:pt x="14236" y="14824"/>
                  </a:cubicBezTo>
                  <a:cubicBezTo>
                    <a:pt x="14236" y="14400"/>
                    <a:pt x="14236" y="13976"/>
                    <a:pt x="14236" y="13553"/>
                  </a:cubicBezTo>
                  <a:cubicBezTo>
                    <a:pt x="13745" y="12706"/>
                    <a:pt x="13745" y="12282"/>
                    <a:pt x="13255" y="12282"/>
                  </a:cubicBezTo>
                  <a:cubicBezTo>
                    <a:pt x="13255" y="11859"/>
                    <a:pt x="12764" y="11435"/>
                    <a:pt x="12273" y="11435"/>
                  </a:cubicBezTo>
                  <a:cubicBezTo>
                    <a:pt x="11782" y="11435"/>
                    <a:pt x="11291" y="11435"/>
                    <a:pt x="10309" y="11435"/>
                  </a:cubicBezTo>
                  <a:cubicBezTo>
                    <a:pt x="7364" y="11435"/>
                    <a:pt x="7364" y="11435"/>
                    <a:pt x="7364" y="11435"/>
                  </a:cubicBezTo>
                  <a:cubicBezTo>
                    <a:pt x="7364" y="17788"/>
                    <a:pt x="7364" y="17788"/>
                    <a:pt x="7364" y="17788"/>
                  </a:cubicBezTo>
                  <a:cubicBezTo>
                    <a:pt x="7364" y="18212"/>
                    <a:pt x="7364" y="18635"/>
                    <a:pt x="7855" y="19059"/>
                  </a:cubicBezTo>
                  <a:cubicBezTo>
                    <a:pt x="7855" y="19482"/>
                    <a:pt x="7855" y="19906"/>
                    <a:pt x="8345" y="19906"/>
                  </a:cubicBezTo>
                  <a:cubicBezTo>
                    <a:pt x="8345" y="20329"/>
                    <a:pt x="8836" y="20329"/>
                    <a:pt x="9327" y="20329"/>
                  </a:cubicBezTo>
                  <a:cubicBezTo>
                    <a:pt x="9818" y="20329"/>
                    <a:pt x="10800" y="20329"/>
                    <a:pt x="11782" y="20329"/>
                  </a:cubicBezTo>
                  <a:cubicBezTo>
                    <a:pt x="12273" y="20329"/>
                    <a:pt x="12764" y="20329"/>
                    <a:pt x="13255" y="20329"/>
                  </a:cubicBezTo>
                  <a:cubicBezTo>
                    <a:pt x="13745" y="20329"/>
                    <a:pt x="14236" y="20329"/>
                    <a:pt x="14727" y="20329"/>
                  </a:cubicBezTo>
                  <a:cubicBezTo>
                    <a:pt x="15218" y="20329"/>
                    <a:pt x="15709" y="20329"/>
                    <a:pt x="16200" y="20329"/>
                  </a:cubicBezTo>
                  <a:cubicBezTo>
                    <a:pt x="16691" y="20329"/>
                    <a:pt x="17182" y="19906"/>
                    <a:pt x="17182" y="19906"/>
                  </a:cubicBezTo>
                  <a:cubicBezTo>
                    <a:pt x="17673" y="19482"/>
                    <a:pt x="18164" y="18635"/>
                    <a:pt x="19145" y="17788"/>
                  </a:cubicBezTo>
                  <a:cubicBezTo>
                    <a:pt x="19636" y="16518"/>
                    <a:pt x="20127" y="16094"/>
                    <a:pt x="20127" y="15247"/>
                  </a:cubicBezTo>
                  <a:lnTo>
                    <a:pt x="21600" y="15247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43" name="Freeform 30"/>
            <p:cNvSpPr/>
            <p:nvPr/>
          </p:nvSpPr>
          <p:spPr>
            <a:xfrm>
              <a:off x="526018" y="286622"/>
              <a:ext cx="54240" cy="5657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21600"/>
                  </a:moveTo>
                  <a:cubicBezTo>
                    <a:pt x="15429" y="21600"/>
                    <a:pt x="15429" y="21600"/>
                    <a:pt x="15429" y="21600"/>
                  </a:cubicBezTo>
                  <a:cubicBezTo>
                    <a:pt x="14106" y="19906"/>
                    <a:pt x="12784" y="18212"/>
                    <a:pt x="11461" y="16518"/>
                  </a:cubicBezTo>
                  <a:cubicBezTo>
                    <a:pt x="9698" y="14824"/>
                    <a:pt x="8376" y="12706"/>
                    <a:pt x="6612" y="11435"/>
                  </a:cubicBezTo>
                  <a:cubicBezTo>
                    <a:pt x="6171" y="11435"/>
                    <a:pt x="6171" y="11435"/>
                    <a:pt x="6171" y="11435"/>
                  </a:cubicBezTo>
                  <a:cubicBezTo>
                    <a:pt x="6171" y="18635"/>
                    <a:pt x="6171" y="18635"/>
                    <a:pt x="6171" y="18635"/>
                  </a:cubicBezTo>
                  <a:cubicBezTo>
                    <a:pt x="6171" y="19059"/>
                    <a:pt x="6171" y="19482"/>
                    <a:pt x="6171" y="19482"/>
                  </a:cubicBezTo>
                  <a:cubicBezTo>
                    <a:pt x="6612" y="19906"/>
                    <a:pt x="6612" y="19906"/>
                    <a:pt x="7053" y="20329"/>
                  </a:cubicBezTo>
                  <a:cubicBezTo>
                    <a:pt x="7053" y="20329"/>
                    <a:pt x="7494" y="20329"/>
                    <a:pt x="7935" y="20329"/>
                  </a:cubicBezTo>
                  <a:cubicBezTo>
                    <a:pt x="8376" y="20753"/>
                    <a:pt x="8816" y="20753"/>
                    <a:pt x="9257" y="20753"/>
                  </a:cubicBezTo>
                  <a:cubicBezTo>
                    <a:pt x="9257" y="21600"/>
                    <a:pt x="9257" y="21600"/>
                    <a:pt x="9257" y="21600"/>
                  </a:cubicBezTo>
                  <a:cubicBezTo>
                    <a:pt x="0" y="21600"/>
                    <a:pt x="0" y="21600"/>
                    <a:pt x="0" y="21600"/>
                  </a:cubicBezTo>
                  <a:cubicBezTo>
                    <a:pt x="0" y="20753"/>
                    <a:pt x="0" y="20753"/>
                    <a:pt x="0" y="20753"/>
                  </a:cubicBezTo>
                  <a:cubicBezTo>
                    <a:pt x="0" y="20753"/>
                    <a:pt x="441" y="20753"/>
                    <a:pt x="882" y="20753"/>
                  </a:cubicBezTo>
                  <a:cubicBezTo>
                    <a:pt x="1322" y="20753"/>
                    <a:pt x="1763" y="20329"/>
                    <a:pt x="1763" y="20329"/>
                  </a:cubicBezTo>
                  <a:cubicBezTo>
                    <a:pt x="2204" y="20329"/>
                    <a:pt x="2645" y="19906"/>
                    <a:pt x="2645" y="19906"/>
                  </a:cubicBezTo>
                  <a:cubicBezTo>
                    <a:pt x="2645" y="19482"/>
                    <a:pt x="2645" y="19059"/>
                    <a:pt x="2645" y="19059"/>
                  </a:cubicBezTo>
                  <a:cubicBezTo>
                    <a:pt x="2645" y="3388"/>
                    <a:pt x="2645" y="3388"/>
                    <a:pt x="2645" y="3388"/>
                  </a:cubicBezTo>
                  <a:cubicBezTo>
                    <a:pt x="2645" y="2965"/>
                    <a:pt x="2645" y="2541"/>
                    <a:pt x="2645" y="2541"/>
                  </a:cubicBezTo>
                  <a:cubicBezTo>
                    <a:pt x="2645" y="2118"/>
                    <a:pt x="2204" y="2118"/>
                    <a:pt x="1763" y="1694"/>
                  </a:cubicBezTo>
                  <a:cubicBezTo>
                    <a:pt x="1763" y="1694"/>
                    <a:pt x="1322" y="1694"/>
                    <a:pt x="882" y="1271"/>
                  </a:cubicBezTo>
                  <a:cubicBezTo>
                    <a:pt x="441" y="1271"/>
                    <a:pt x="0" y="1271"/>
                    <a:pt x="0" y="127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9257" y="0"/>
                    <a:pt x="9257" y="0"/>
                    <a:pt x="9257" y="0"/>
                  </a:cubicBezTo>
                  <a:cubicBezTo>
                    <a:pt x="9257" y="1271"/>
                    <a:pt x="9257" y="1271"/>
                    <a:pt x="9257" y="1271"/>
                  </a:cubicBezTo>
                  <a:cubicBezTo>
                    <a:pt x="8816" y="1271"/>
                    <a:pt x="8376" y="1271"/>
                    <a:pt x="7935" y="1271"/>
                  </a:cubicBezTo>
                  <a:cubicBezTo>
                    <a:pt x="7494" y="1694"/>
                    <a:pt x="7494" y="1694"/>
                    <a:pt x="7053" y="1694"/>
                  </a:cubicBezTo>
                  <a:cubicBezTo>
                    <a:pt x="6612" y="1694"/>
                    <a:pt x="6612" y="2118"/>
                    <a:pt x="6171" y="2118"/>
                  </a:cubicBezTo>
                  <a:cubicBezTo>
                    <a:pt x="6171" y="2541"/>
                    <a:pt x="6171" y="2965"/>
                    <a:pt x="6171" y="3388"/>
                  </a:cubicBezTo>
                  <a:cubicBezTo>
                    <a:pt x="6171" y="10588"/>
                    <a:pt x="6171" y="10588"/>
                    <a:pt x="6171" y="10588"/>
                  </a:cubicBezTo>
                  <a:cubicBezTo>
                    <a:pt x="6612" y="10588"/>
                    <a:pt x="6612" y="10588"/>
                    <a:pt x="6612" y="10588"/>
                  </a:cubicBezTo>
                  <a:cubicBezTo>
                    <a:pt x="7494" y="9741"/>
                    <a:pt x="8376" y="8894"/>
                    <a:pt x="9257" y="8047"/>
                  </a:cubicBezTo>
                  <a:cubicBezTo>
                    <a:pt x="10139" y="7200"/>
                    <a:pt x="11020" y="6776"/>
                    <a:pt x="11902" y="5929"/>
                  </a:cubicBezTo>
                  <a:cubicBezTo>
                    <a:pt x="12784" y="4659"/>
                    <a:pt x="13224" y="4235"/>
                    <a:pt x="13665" y="3388"/>
                  </a:cubicBezTo>
                  <a:cubicBezTo>
                    <a:pt x="14106" y="2965"/>
                    <a:pt x="14106" y="2541"/>
                    <a:pt x="14106" y="2118"/>
                  </a:cubicBezTo>
                  <a:cubicBezTo>
                    <a:pt x="14106" y="1694"/>
                    <a:pt x="14106" y="1694"/>
                    <a:pt x="14106" y="1694"/>
                  </a:cubicBezTo>
                  <a:cubicBezTo>
                    <a:pt x="13665" y="1694"/>
                    <a:pt x="13665" y="1694"/>
                    <a:pt x="13224" y="1271"/>
                  </a:cubicBezTo>
                  <a:cubicBezTo>
                    <a:pt x="12784" y="1271"/>
                    <a:pt x="12784" y="1271"/>
                    <a:pt x="12343" y="1271"/>
                  </a:cubicBezTo>
                  <a:cubicBezTo>
                    <a:pt x="12343" y="1271"/>
                    <a:pt x="11902" y="1271"/>
                    <a:pt x="11902" y="1271"/>
                  </a:cubicBezTo>
                  <a:cubicBezTo>
                    <a:pt x="11902" y="0"/>
                    <a:pt x="11902" y="0"/>
                    <a:pt x="11902" y="0"/>
                  </a:cubicBezTo>
                  <a:cubicBezTo>
                    <a:pt x="20278" y="0"/>
                    <a:pt x="20278" y="0"/>
                    <a:pt x="20278" y="0"/>
                  </a:cubicBezTo>
                  <a:cubicBezTo>
                    <a:pt x="20278" y="1271"/>
                    <a:pt x="20278" y="1271"/>
                    <a:pt x="20278" y="1271"/>
                  </a:cubicBezTo>
                  <a:cubicBezTo>
                    <a:pt x="20278" y="1271"/>
                    <a:pt x="20278" y="1271"/>
                    <a:pt x="20278" y="1271"/>
                  </a:cubicBezTo>
                  <a:cubicBezTo>
                    <a:pt x="19837" y="1271"/>
                    <a:pt x="19837" y="1271"/>
                    <a:pt x="19837" y="1271"/>
                  </a:cubicBezTo>
                  <a:cubicBezTo>
                    <a:pt x="19396" y="1271"/>
                    <a:pt x="19396" y="1271"/>
                    <a:pt x="19396" y="1271"/>
                  </a:cubicBezTo>
                  <a:cubicBezTo>
                    <a:pt x="18955" y="1271"/>
                    <a:pt x="18955" y="1271"/>
                    <a:pt x="18514" y="1694"/>
                  </a:cubicBezTo>
                  <a:cubicBezTo>
                    <a:pt x="18514" y="1694"/>
                    <a:pt x="18073" y="1694"/>
                    <a:pt x="17633" y="1694"/>
                  </a:cubicBezTo>
                  <a:cubicBezTo>
                    <a:pt x="17192" y="2118"/>
                    <a:pt x="16751" y="2118"/>
                    <a:pt x="16751" y="2541"/>
                  </a:cubicBezTo>
                  <a:cubicBezTo>
                    <a:pt x="15429" y="3812"/>
                    <a:pt x="14547" y="5082"/>
                    <a:pt x="13224" y="6353"/>
                  </a:cubicBezTo>
                  <a:cubicBezTo>
                    <a:pt x="11902" y="7624"/>
                    <a:pt x="11020" y="8471"/>
                    <a:pt x="9698" y="9741"/>
                  </a:cubicBezTo>
                  <a:cubicBezTo>
                    <a:pt x="11461" y="11435"/>
                    <a:pt x="12784" y="13129"/>
                    <a:pt x="13665" y="14400"/>
                  </a:cubicBezTo>
                  <a:cubicBezTo>
                    <a:pt x="14547" y="15247"/>
                    <a:pt x="15869" y="16941"/>
                    <a:pt x="17192" y="18212"/>
                  </a:cubicBezTo>
                  <a:cubicBezTo>
                    <a:pt x="17633" y="18635"/>
                    <a:pt x="18073" y="19059"/>
                    <a:pt x="18514" y="19482"/>
                  </a:cubicBezTo>
                  <a:cubicBezTo>
                    <a:pt x="18955" y="19906"/>
                    <a:pt x="19396" y="19906"/>
                    <a:pt x="19396" y="20329"/>
                  </a:cubicBezTo>
                  <a:cubicBezTo>
                    <a:pt x="19837" y="20329"/>
                    <a:pt x="20278" y="20329"/>
                    <a:pt x="20718" y="20753"/>
                  </a:cubicBezTo>
                  <a:cubicBezTo>
                    <a:pt x="21159" y="20753"/>
                    <a:pt x="21159" y="20753"/>
                    <a:pt x="21600" y="20753"/>
                  </a:cubicBezTo>
                  <a:lnTo>
                    <a:pt x="21600" y="21600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44" name="Freeform 31"/>
            <p:cNvSpPr/>
            <p:nvPr/>
          </p:nvSpPr>
          <p:spPr>
            <a:xfrm>
              <a:off x="583530" y="286622"/>
              <a:ext cx="25717" cy="5657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21600"/>
                  </a:moveTo>
                  <a:cubicBezTo>
                    <a:pt x="0" y="21600"/>
                    <a:pt x="0" y="21600"/>
                    <a:pt x="0" y="21600"/>
                  </a:cubicBezTo>
                  <a:cubicBezTo>
                    <a:pt x="0" y="20753"/>
                    <a:pt x="0" y="20753"/>
                    <a:pt x="0" y="20753"/>
                  </a:cubicBezTo>
                  <a:cubicBezTo>
                    <a:pt x="0" y="20753"/>
                    <a:pt x="939" y="20753"/>
                    <a:pt x="1878" y="20753"/>
                  </a:cubicBezTo>
                  <a:cubicBezTo>
                    <a:pt x="3757" y="20753"/>
                    <a:pt x="3757" y="20329"/>
                    <a:pt x="4696" y="20329"/>
                  </a:cubicBezTo>
                  <a:cubicBezTo>
                    <a:pt x="5635" y="20329"/>
                    <a:pt x="5635" y="19906"/>
                    <a:pt x="6574" y="19906"/>
                  </a:cubicBezTo>
                  <a:cubicBezTo>
                    <a:pt x="6574" y="19482"/>
                    <a:pt x="6574" y="19482"/>
                    <a:pt x="6574" y="19059"/>
                  </a:cubicBezTo>
                  <a:cubicBezTo>
                    <a:pt x="6574" y="3388"/>
                    <a:pt x="6574" y="3388"/>
                    <a:pt x="6574" y="3388"/>
                  </a:cubicBezTo>
                  <a:cubicBezTo>
                    <a:pt x="6574" y="2965"/>
                    <a:pt x="6574" y="2541"/>
                    <a:pt x="6574" y="2541"/>
                  </a:cubicBezTo>
                  <a:cubicBezTo>
                    <a:pt x="6574" y="2118"/>
                    <a:pt x="5635" y="2118"/>
                    <a:pt x="4696" y="1694"/>
                  </a:cubicBezTo>
                  <a:cubicBezTo>
                    <a:pt x="3757" y="1694"/>
                    <a:pt x="2817" y="1694"/>
                    <a:pt x="1878" y="1271"/>
                  </a:cubicBezTo>
                  <a:cubicBezTo>
                    <a:pt x="939" y="1271"/>
                    <a:pt x="0" y="1271"/>
                    <a:pt x="0" y="127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21600" y="0"/>
                    <a:pt x="21600" y="0"/>
                    <a:pt x="21600" y="0"/>
                  </a:cubicBezTo>
                  <a:cubicBezTo>
                    <a:pt x="21600" y="1271"/>
                    <a:pt x="21600" y="1271"/>
                    <a:pt x="21600" y="1271"/>
                  </a:cubicBezTo>
                  <a:cubicBezTo>
                    <a:pt x="20661" y="1271"/>
                    <a:pt x="19722" y="1271"/>
                    <a:pt x="18783" y="1271"/>
                  </a:cubicBezTo>
                  <a:cubicBezTo>
                    <a:pt x="17843" y="1271"/>
                    <a:pt x="16904" y="1694"/>
                    <a:pt x="15965" y="1694"/>
                  </a:cubicBezTo>
                  <a:cubicBezTo>
                    <a:pt x="15026" y="1694"/>
                    <a:pt x="15026" y="2118"/>
                    <a:pt x="14087" y="2118"/>
                  </a:cubicBezTo>
                  <a:cubicBezTo>
                    <a:pt x="14087" y="2541"/>
                    <a:pt x="14087" y="2965"/>
                    <a:pt x="14087" y="2965"/>
                  </a:cubicBezTo>
                  <a:cubicBezTo>
                    <a:pt x="14087" y="18635"/>
                    <a:pt x="14087" y="18635"/>
                    <a:pt x="14087" y="18635"/>
                  </a:cubicBezTo>
                  <a:cubicBezTo>
                    <a:pt x="14087" y="19059"/>
                    <a:pt x="14087" y="19482"/>
                    <a:pt x="14087" y="19482"/>
                  </a:cubicBezTo>
                  <a:cubicBezTo>
                    <a:pt x="15026" y="19906"/>
                    <a:pt x="15026" y="19906"/>
                    <a:pt x="15965" y="20329"/>
                  </a:cubicBezTo>
                  <a:cubicBezTo>
                    <a:pt x="16904" y="20329"/>
                    <a:pt x="16904" y="20329"/>
                    <a:pt x="18783" y="20329"/>
                  </a:cubicBezTo>
                  <a:cubicBezTo>
                    <a:pt x="19722" y="20753"/>
                    <a:pt x="20661" y="20753"/>
                    <a:pt x="21600" y="20753"/>
                  </a:cubicBezTo>
                  <a:lnTo>
                    <a:pt x="21600" y="21600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45" name="Freeform 32"/>
            <p:cNvSpPr/>
            <p:nvPr/>
          </p:nvSpPr>
          <p:spPr>
            <a:xfrm>
              <a:off x="611117" y="286622"/>
              <a:ext cx="61253" cy="5798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1246"/>
                  </a:moveTo>
                  <a:cubicBezTo>
                    <a:pt x="21207" y="1246"/>
                    <a:pt x="20815" y="1246"/>
                    <a:pt x="20029" y="1662"/>
                  </a:cubicBezTo>
                  <a:cubicBezTo>
                    <a:pt x="19636" y="1662"/>
                    <a:pt x="19244" y="1662"/>
                    <a:pt x="18851" y="2077"/>
                  </a:cubicBezTo>
                  <a:cubicBezTo>
                    <a:pt x="18851" y="2077"/>
                    <a:pt x="18458" y="2492"/>
                    <a:pt x="18458" y="3323"/>
                  </a:cubicBezTo>
                  <a:cubicBezTo>
                    <a:pt x="18065" y="4154"/>
                    <a:pt x="18065" y="4985"/>
                    <a:pt x="18065" y="6231"/>
                  </a:cubicBezTo>
                  <a:cubicBezTo>
                    <a:pt x="18065" y="21600"/>
                    <a:pt x="18065" y="21600"/>
                    <a:pt x="18065" y="21600"/>
                  </a:cubicBezTo>
                  <a:cubicBezTo>
                    <a:pt x="16887" y="21600"/>
                    <a:pt x="16887" y="21600"/>
                    <a:pt x="16887" y="21600"/>
                  </a:cubicBezTo>
                  <a:cubicBezTo>
                    <a:pt x="4713" y="4154"/>
                    <a:pt x="4713" y="4154"/>
                    <a:pt x="4713" y="4154"/>
                  </a:cubicBezTo>
                  <a:cubicBezTo>
                    <a:pt x="4713" y="15369"/>
                    <a:pt x="4713" y="15369"/>
                    <a:pt x="4713" y="15369"/>
                  </a:cubicBezTo>
                  <a:cubicBezTo>
                    <a:pt x="4713" y="16200"/>
                    <a:pt x="4713" y="17446"/>
                    <a:pt x="5105" y="17862"/>
                  </a:cubicBezTo>
                  <a:cubicBezTo>
                    <a:pt x="5105" y="18692"/>
                    <a:pt x="5498" y="19108"/>
                    <a:pt x="5498" y="19523"/>
                  </a:cubicBezTo>
                  <a:cubicBezTo>
                    <a:pt x="5891" y="19523"/>
                    <a:pt x="6284" y="19938"/>
                    <a:pt x="7069" y="19938"/>
                  </a:cubicBezTo>
                  <a:cubicBezTo>
                    <a:pt x="7855" y="20354"/>
                    <a:pt x="8247" y="20354"/>
                    <a:pt x="8247" y="20354"/>
                  </a:cubicBezTo>
                  <a:cubicBezTo>
                    <a:pt x="8247" y="21185"/>
                    <a:pt x="8247" y="21185"/>
                    <a:pt x="8247" y="21185"/>
                  </a:cubicBezTo>
                  <a:cubicBezTo>
                    <a:pt x="0" y="21185"/>
                    <a:pt x="0" y="21185"/>
                    <a:pt x="0" y="21185"/>
                  </a:cubicBezTo>
                  <a:cubicBezTo>
                    <a:pt x="0" y="20354"/>
                    <a:pt x="0" y="20354"/>
                    <a:pt x="0" y="20354"/>
                  </a:cubicBezTo>
                  <a:cubicBezTo>
                    <a:pt x="393" y="20354"/>
                    <a:pt x="785" y="20354"/>
                    <a:pt x="1571" y="19938"/>
                  </a:cubicBezTo>
                  <a:cubicBezTo>
                    <a:pt x="1964" y="19938"/>
                    <a:pt x="2356" y="19523"/>
                    <a:pt x="2749" y="19523"/>
                  </a:cubicBezTo>
                  <a:cubicBezTo>
                    <a:pt x="2749" y="19108"/>
                    <a:pt x="3142" y="18692"/>
                    <a:pt x="3142" y="18277"/>
                  </a:cubicBezTo>
                  <a:cubicBezTo>
                    <a:pt x="3535" y="17862"/>
                    <a:pt x="3535" y="16615"/>
                    <a:pt x="3535" y="15369"/>
                  </a:cubicBezTo>
                  <a:cubicBezTo>
                    <a:pt x="3535" y="4985"/>
                    <a:pt x="3535" y="4985"/>
                    <a:pt x="3535" y="4985"/>
                  </a:cubicBezTo>
                  <a:cubicBezTo>
                    <a:pt x="3535" y="4569"/>
                    <a:pt x="3535" y="4154"/>
                    <a:pt x="3142" y="3738"/>
                  </a:cubicBezTo>
                  <a:cubicBezTo>
                    <a:pt x="3142" y="2908"/>
                    <a:pt x="2749" y="2908"/>
                    <a:pt x="2749" y="2492"/>
                  </a:cubicBezTo>
                  <a:cubicBezTo>
                    <a:pt x="2356" y="2077"/>
                    <a:pt x="1964" y="2077"/>
                    <a:pt x="1178" y="1662"/>
                  </a:cubicBezTo>
                  <a:cubicBezTo>
                    <a:pt x="785" y="1246"/>
                    <a:pt x="0" y="1246"/>
                    <a:pt x="0" y="1246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5498" y="0"/>
                    <a:pt x="5498" y="0"/>
                    <a:pt x="5498" y="0"/>
                  </a:cubicBezTo>
                  <a:cubicBezTo>
                    <a:pt x="16887" y="16200"/>
                    <a:pt x="16887" y="16200"/>
                    <a:pt x="16887" y="16200"/>
                  </a:cubicBezTo>
                  <a:cubicBezTo>
                    <a:pt x="16887" y="6231"/>
                    <a:pt x="16887" y="6231"/>
                    <a:pt x="16887" y="6231"/>
                  </a:cubicBezTo>
                  <a:cubicBezTo>
                    <a:pt x="16887" y="4985"/>
                    <a:pt x="16887" y="4154"/>
                    <a:pt x="16495" y="3323"/>
                  </a:cubicBezTo>
                  <a:cubicBezTo>
                    <a:pt x="16495" y="2908"/>
                    <a:pt x="16102" y="2492"/>
                    <a:pt x="16102" y="2077"/>
                  </a:cubicBezTo>
                  <a:cubicBezTo>
                    <a:pt x="15709" y="2077"/>
                    <a:pt x="15316" y="1662"/>
                    <a:pt x="14531" y="1662"/>
                  </a:cubicBezTo>
                  <a:cubicBezTo>
                    <a:pt x="14138" y="1246"/>
                    <a:pt x="13745" y="1246"/>
                    <a:pt x="13353" y="1246"/>
                  </a:cubicBezTo>
                  <a:cubicBezTo>
                    <a:pt x="13353" y="0"/>
                    <a:pt x="13353" y="0"/>
                    <a:pt x="13353" y="0"/>
                  </a:cubicBezTo>
                  <a:cubicBezTo>
                    <a:pt x="21600" y="0"/>
                    <a:pt x="21600" y="0"/>
                    <a:pt x="21600" y="0"/>
                  </a:cubicBezTo>
                  <a:lnTo>
                    <a:pt x="21600" y="1246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46" name="Freeform 33"/>
            <p:cNvSpPr/>
            <p:nvPr/>
          </p:nvSpPr>
          <p:spPr>
            <a:xfrm>
              <a:off x="675641" y="285687"/>
              <a:ext cx="55175" cy="5985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12800"/>
                  </a:moveTo>
                  <a:cubicBezTo>
                    <a:pt x="21168" y="12800"/>
                    <a:pt x="21168" y="12800"/>
                    <a:pt x="20736" y="12800"/>
                  </a:cubicBezTo>
                  <a:cubicBezTo>
                    <a:pt x="20304" y="12800"/>
                    <a:pt x="19872" y="13200"/>
                    <a:pt x="19440" y="13200"/>
                  </a:cubicBezTo>
                  <a:cubicBezTo>
                    <a:pt x="19008" y="13200"/>
                    <a:pt x="19008" y="13600"/>
                    <a:pt x="19008" y="14000"/>
                  </a:cubicBezTo>
                  <a:cubicBezTo>
                    <a:pt x="18576" y="14000"/>
                    <a:pt x="18576" y="14400"/>
                    <a:pt x="18576" y="14800"/>
                  </a:cubicBezTo>
                  <a:cubicBezTo>
                    <a:pt x="18576" y="16400"/>
                    <a:pt x="18576" y="16400"/>
                    <a:pt x="18576" y="16400"/>
                  </a:cubicBezTo>
                  <a:cubicBezTo>
                    <a:pt x="18576" y="17600"/>
                    <a:pt x="18576" y="18400"/>
                    <a:pt x="18576" y="18800"/>
                  </a:cubicBezTo>
                  <a:cubicBezTo>
                    <a:pt x="18576" y="19200"/>
                    <a:pt x="18576" y="19200"/>
                    <a:pt x="18576" y="19600"/>
                  </a:cubicBezTo>
                  <a:cubicBezTo>
                    <a:pt x="17280" y="20400"/>
                    <a:pt x="15984" y="20800"/>
                    <a:pt x="14688" y="20800"/>
                  </a:cubicBezTo>
                  <a:cubicBezTo>
                    <a:pt x="13392" y="21200"/>
                    <a:pt x="12096" y="21600"/>
                    <a:pt x="10800" y="21600"/>
                  </a:cubicBezTo>
                  <a:cubicBezTo>
                    <a:pt x="9072" y="21600"/>
                    <a:pt x="7776" y="21200"/>
                    <a:pt x="6480" y="20800"/>
                  </a:cubicBezTo>
                  <a:cubicBezTo>
                    <a:pt x="5184" y="20400"/>
                    <a:pt x="4320" y="19600"/>
                    <a:pt x="3024" y="18800"/>
                  </a:cubicBezTo>
                  <a:cubicBezTo>
                    <a:pt x="2160" y="17600"/>
                    <a:pt x="1296" y="16400"/>
                    <a:pt x="864" y="15200"/>
                  </a:cubicBezTo>
                  <a:cubicBezTo>
                    <a:pt x="432" y="14000"/>
                    <a:pt x="0" y="12400"/>
                    <a:pt x="0" y="10800"/>
                  </a:cubicBezTo>
                  <a:cubicBezTo>
                    <a:pt x="0" y="9200"/>
                    <a:pt x="432" y="8000"/>
                    <a:pt x="864" y="6800"/>
                  </a:cubicBezTo>
                  <a:cubicBezTo>
                    <a:pt x="1296" y="5200"/>
                    <a:pt x="2160" y="4000"/>
                    <a:pt x="3024" y="3200"/>
                  </a:cubicBezTo>
                  <a:cubicBezTo>
                    <a:pt x="4320" y="2000"/>
                    <a:pt x="5184" y="1600"/>
                    <a:pt x="6480" y="800"/>
                  </a:cubicBezTo>
                  <a:cubicBezTo>
                    <a:pt x="8208" y="400"/>
                    <a:pt x="9504" y="0"/>
                    <a:pt x="10800" y="0"/>
                  </a:cubicBezTo>
                  <a:cubicBezTo>
                    <a:pt x="12096" y="0"/>
                    <a:pt x="13392" y="400"/>
                    <a:pt x="14256" y="400"/>
                  </a:cubicBezTo>
                  <a:cubicBezTo>
                    <a:pt x="15120" y="800"/>
                    <a:pt x="15984" y="1200"/>
                    <a:pt x="16848" y="1600"/>
                  </a:cubicBezTo>
                  <a:cubicBezTo>
                    <a:pt x="17280" y="400"/>
                    <a:pt x="17280" y="400"/>
                    <a:pt x="17280" y="400"/>
                  </a:cubicBezTo>
                  <a:cubicBezTo>
                    <a:pt x="18576" y="400"/>
                    <a:pt x="18576" y="400"/>
                    <a:pt x="18576" y="400"/>
                  </a:cubicBezTo>
                  <a:cubicBezTo>
                    <a:pt x="18576" y="7600"/>
                    <a:pt x="18576" y="7600"/>
                    <a:pt x="18576" y="7600"/>
                  </a:cubicBezTo>
                  <a:cubicBezTo>
                    <a:pt x="17280" y="7600"/>
                    <a:pt x="17280" y="7600"/>
                    <a:pt x="17280" y="7600"/>
                  </a:cubicBezTo>
                  <a:cubicBezTo>
                    <a:pt x="17280" y="6800"/>
                    <a:pt x="16848" y="6000"/>
                    <a:pt x="16416" y="5200"/>
                  </a:cubicBezTo>
                  <a:cubicBezTo>
                    <a:pt x="16416" y="4800"/>
                    <a:pt x="15984" y="4000"/>
                    <a:pt x="15552" y="3200"/>
                  </a:cubicBezTo>
                  <a:cubicBezTo>
                    <a:pt x="14688" y="2800"/>
                    <a:pt x="14256" y="2400"/>
                    <a:pt x="13392" y="2000"/>
                  </a:cubicBezTo>
                  <a:cubicBezTo>
                    <a:pt x="12960" y="1600"/>
                    <a:pt x="12096" y="1200"/>
                    <a:pt x="10800" y="1200"/>
                  </a:cubicBezTo>
                  <a:cubicBezTo>
                    <a:pt x="9936" y="1200"/>
                    <a:pt x="8640" y="1600"/>
                    <a:pt x="7776" y="2000"/>
                  </a:cubicBezTo>
                  <a:cubicBezTo>
                    <a:pt x="6912" y="2400"/>
                    <a:pt x="6480" y="2800"/>
                    <a:pt x="5616" y="4000"/>
                  </a:cubicBezTo>
                  <a:cubicBezTo>
                    <a:pt x="5184" y="4800"/>
                    <a:pt x="4752" y="5600"/>
                    <a:pt x="4320" y="6800"/>
                  </a:cubicBezTo>
                  <a:cubicBezTo>
                    <a:pt x="3888" y="8000"/>
                    <a:pt x="3888" y="9200"/>
                    <a:pt x="3888" y="10800"/>
                  </a:cubicBezTo>
                  <a:cubicBezTo>
                    <a:pt x="3888" y="12000"/>
                    <a:pt x="3888" y="13200"/>
                    <a:pt x="4320" y="14400"/>
                  </a:cubicBezTo>
                  <a:cubicBezTo>
                    <a:pt x="4752" y="15600"/>
                    <a:pt x="5184" y="16400"/>
                    <a:pt x="5616" y="17600"/>
                  </a:cubicBezTo>
                  <a:cubicBezTo>
                    <a:pt x="6480" y="18400"/>
                    <a:pt x="7344" y="18800"/>
                    <a:pt x="8208" y="19600"/>
                  </a:cubicBezTo>
                  <a:cubicBezTo>
                    <a:pt x="9072" y="20000"/>
                    <a:pt x="10368" y="20000"/>
                    <a:pt x="11232" y="20000"/>
                  </a:cubicBezTo>
                  <a:cubicBezTo>
                    <a:pt x="12096" y="20000"/>
                    <a:pt x="12960" y="20000"/>
                    <a:pt x="13824" y="19600"/>
                  </a:cubicBezTo>
                  <a:cubicBezTo>
                    <a:pt x="14688" y="19600"/>
                    <a:pt x="15120" y="19200"/>
                    <a:pt x="15552" y="18800"/>
                  </a:cubicBezTo>
                  <a:cubicBezTo>
                    <a:pt x="15552" y="18400"/>
                    <a:pt x="15552" y="18000"/>
                    <a:pt x="15552" y="17600"/>
                  </a:cubicBezTo>
                  <a:cubicBezTo>
                    <a:pt x="15552" y="16800"/>
                    <a:pt x="15552" y="16400"/>
                    <a:pt x="15552" y="16000"/>
                  </a:cubicBezTo>
                  <a:cubicBezTo>
                    <a:pt x="15552" y="15200"/>
                    <a:pt x="15552" y="15200"/>
                    <a:pt x="15552" y="15200"/>
                  </a:cubicBezTo>
                  <a:cubicBezTo>
                    <a:pt x="15552" y="14800"/>
                    <a:pt x="15552" y="14400"/>
                    <a:pt x="15552" y="14000"/>
                  </a:cubicBezTo>
                  <a:cubicBezTo>
                    <a:pt x="15120" y="13600"/>
                    <a:pt x="15120" y="13600"/>
                    <a:pt x="14688" y="13200"/>
                  </a:cubicBezTo>
                  <a:cubicBezTo>
                    <a:pt x="14256" y="13200"/>
                    <a:pt x="13824" y="13200"/>
                    <a:pt x="13392" y="12800"/>
                  </a:cubicBezTo>
                  <a:cubicBezTo>
                    <a:pt x="12528" y="12800"/>
                    <a:pt x="12096" y="12800"/>
                    <a:pt x="12096" y="12800"/>
                  </a:cubicBezTo>
                  <a:cubicBezTo>
                    <a:pt x="12096" y="11600"/>
                    <a:pt x="12096" y="11600"/>
                    <a:pt x="12096" y="11600"/>
                  </a:cubicBezTo>
                  <a:cubicBezTo>
                    <a:pt x="21600" y="11600"/>
                    <a:pt x="21600" y="11600"/>
                    <a:pt x="21600" y="11600"/>
                  </a:cubicBezTo>
                  <a:lnTo>
                    <a:pt x="21600" y="12800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47" name="Freeform 34"/>
            <p:cNvSpPr/>
            <p:nvPr/>
          </p:nvSpPr>
          <p:spPr>
            <a:xfrm>
              <a:off x="754194" y="286622"/>
              <a:ext cx="57512" cy="5891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1223"/>
                  </a:moveTo>
                  <a:cubicBezTo>
                    <a:pt x="21185" y="1223"/>
                    <a:pt x="20769" y="1223"/>
                    <a:pt x="20354" y="1223"/>
                  </a:cubicBezTo>
                  <a:cubicBezTo>
                    <a:pt x="19938" y="1630"/>
                    <a:pt x="19523" y="1630"/>
                    <a:pt x="19108" y="2038"/>
                  </a:cubicBezTo>
                  <a:cubicBezTo>
                    <a:pt x="18692" y="2038"/>
                    <a:pt x="18692" y="2445"/>
                    <a:pt x="18277" y="3260"/>
                  </a:cubicBezTo>
                  <a:cubicBezTo>
                    <a:pt x="18277" y="4075"/>
                    <a:pt x="18277" y="4891"/>
                    <a:pt x="18277" y="5706"/>
                  </a:cubicBezTo>
                  <a:cubicBezTo>
                    <a:pt x="18277" y="14672"/>
                    <a:pt x="18277" y="14672"/>
                    <a:pt x="18277" y="14672"/>
                  </a:cubicBezTo>
                  <a:cubicBezTo>
                    <a:pt x="18277" y="15894"/>
                    <a:pt x="17862" y="17117"/>
                    <a:pt x="17446" y="17932"/>
                  </a:cubicBezTo>
                  <a:cubicBezTo>
                    <a:pt x="17031" y="18747"/>
                    <a:pt x="16200" y="19562"/>
                    <a:pt x="15369" y="19970"/>
                  </a:cubicBezTo>
                  <a:cubicBezTo>
                    <a:pt x="14954" y="20377"/>
                    <a:pt x="14123" y="20785"/>
                    <a:pt x="12877" y="21192"/>
                  </a:cubicBezTo>
                  <a:cubicBezTo>
                    <a:pt x="12046" y="21192"/>
                    <a:pt x="11215" y="21600"/>
                    <a:pt x="10385" y="21600"/>
                  </a:cubicBezTo>
                  <a:cubicBezTo>
                    <a:pt x="9138" y="21600"/>
                    <a:pt x="8308" y="21192"/>
                    <a:pt x="7062" y="20785"/>
                  </a:cubicBezTo>
                  <a:cubicBezTo>
                    <a:pt x="6231" y="20785"/>
                    <a:pt x="5400" y="19970"/>
                    <a:pt x="4569" y="19562"/>
                  </a:cubicBezTo>
                  <a:cubicBezTo>
                    <a:pt x="4154" y="19155"/>
                    <a:pt x="3323" y="18340"/>
                    <a:pt x="3323" y="17525"/>
                  </a:cubicBezTo>
                  <a:cubicBezTo>
                    <a:pt x="2908" y="17117"/>
                    <a:pt x="2492" y="16302"/>
                    <a:pt x="2492" y="15487"/>
                  </a:cubicBezTo>
                  <a:cubicBezTo>
                    <a:pt x="2492" y="3260"/>
                    <a:pt x="2492" y="3260"/>
                    <a:pt x="2492" y="3260"/>
                  </a:cubicBezTo>
                  <a:cubicBezTo>
                    <a:pt x="2492" y="2853"/>
                    <a:pt x="2492" y="2445"/>
                    <a:pt x="2492" y="2445"/>
                  </a:cubicBezTo>
                  <a:cubicBezTo>
                    <a:pt x="2492" y="2038"/>
                    <a:pt x="2077" y="2038"/>
                    <a:pt x="1662" y="1630"/>
                  </a:cubicBezTo>
                  <a:cubicBezTo>
                    <a:pt x="1662" y="1630"/>
                    <a:pt x="1246" y="1630"/>
                    <a:pt x="831" y="1223"/>
                  </a:cubicBezTo>
                  <a:cubicBezTo>
                    <a:pt x="415" y="1223"/>
                    <a:pt x="0" y="1223"/>
                    <a:pt x="0" y="1223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8723" y="0"/>
                    <a:pt x="8723" y="0"/>
                    <a:pt x="8723" y="0"/>
                  </a:cubicBezTo>
                  <a:cubicBezTo>
                    <a:pt x="8723" y="1223"/>
                    <a:pt x="8723" y="1223"/>
                    <a:pt x="8723" y="1223"/>
                  </a:cubicBezTo>
                  <a:cubicBezTo>
                    <a:pt x="8308" y="1223"/>
                    <a:pt x="7892" y="1223"/>
                    <a:pt x="7477" y="1223"/>
                  </a:cubicBezTo>
                  <a:cubicBezTo>
                    <a:pt x="7062" y="1630"/>
                    <a:pt x="7062" y="1630"/>
                    <a:pt x="6646" y="1630"/>
                  </a:cubicBezTo>
                  <a:cubicBezTo>
                    <a:pt x="6231" y="1630"/>
                    <a:pt x="6231" y="2038"/>
                    <a:pt x="5815" y="2038"/>
                  </a:cubicBezTo>
                  <a:cubicBezTo>
                    <a:pt x="5815" y="2445"/>
                    <a:pt x="5815" y="2853"/>
                    <a:pt x="5815" y="3260"/>
                  </a:cubicBezTo>
                  <a:cubicBezTo>
                    <a:pt x="5815" y="14672"/>
                    <a:pt x="5815" y="14672"/>
                    <a:pt x="5815" y="14672"/>
                  </a:cubicBezTo>
                  <a:cubicBezTo>
                    <a:pt x="5815" y="15079"/>
                    <a:pt x="5815" y="15487"/>
                    <a:pt x="6231" y="16302"/>
                  </a:cubicBezTo>
                  <a:cubicBezTo>
                    <a:pt x="6231" y="16709"/>
                    <a:pt x="6231" y="17525"/>
                    <a:pt x="6646" y="17932"/>
                  </a:cubicBezTo>
                  <a:cubicBezTo>
                    <a:pt x="7062" y="18340"/>
                    <a:pt x="7892" y="18747"/>
                    <a:pt x="8308" y="19155"/>
                  </a:cubicBezTo>
                  <a:cubicBezTo>
                    <a:pt x="9138" y="19562"/>
                    <a:pt x="9969" y="19970"/>
                    <a:pt x="11215" y="19970"/>
                  </a:cubicBezTo>
                  <a:cubicBezTo>
                    <a:pt x="12046" y="19970"/>
                    <a:pt x="13292" y="19562"/>
                    <a:pt x="13708" y="19155"/>
                  </a:cubicBezTo>
                  <a:cubicBezTo>
                    <a:pt x="14538" y="18747"/>
                    <a:pt x="15369" y="18340"/>
                    <a:pt x="15785" y="17932"/>
                  </a:cubicBezTo>
                  <a:cubicBezTo>
                    <a:pt x="16200" y="17525"/>
                    <a:pt x="16200" y="16709"/>
                    <a:pt x="16615" y="16302"/>
                  </a:cubicBezTo>
                  <a:cubicBezTo>
                    <a:pt x="16615" y="15894"/>
                    <a:pt x="16615" y="15079"/>
                    <a:pt x="16615" y="14672"/>
                  </a:cubicBezTo>
                  <a:cubicBezTo>
                    <a:pt x="16615" y="6113"/>
                    <a:pt x="16615" y="6113"/>
                    <a:pt x="16615" y="6113"/>
                  </a:cubicBezTo>
                  <a:cubicBezTo>
                    <a:pt x="16615" y="4891"/>
                    <a:pt x="16615" y="4075"/>
                    <a:pt x="16615" y="3260"/>
                  </a:cubicBezTo>
                  <a:cubicBezTo>
                    <a:pt x="16200" y="2853"/>
                    <a:pt x="16200" y="2445"/>
                    <a:pt x="15785" y="2038"/>
                  </a:cubicBezTo>
                  <a:cubicBezTo>
                    <a:pt x="15369" y="1630"/>
                    <a:pt x="14954" y="1630"/>
                    <a:pt x="14538" y="1630"/>
                  </a:cubicBezTo>
                  <a:cubicBezTo>
                    <a:pt x="13708" y="1223"/>
                    <a:pt x="13292" y="1223"/>
                    <a:pt x="12877" y="1223"/>
                  </a:cubicBezTo>
                  <a:cubicBezTo>
                    <a:pt x="12877" y="0"/>
                    <a:pt x="12877" y="0"/>
                    <a:pt x="12877" y="0"/>
                  </a:cubicBezTo>
                  <a:cubicBezTo>
                    <a:pt x="21600" y="0"/>
                    <a:pt x="21600" y="0"/>
                    <a:pt x="21600" y="0"/>
                  </a:cubicBezTo>
                  <a:lnTo>
                    <a:pt x="21600" y="1223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48" name="Freeform 35"/>
            <p:cNvSpPr/>
            <p:nvPr/>
          </p:nvSpPr>
          <p:spPr>
            <a:xfrm>
              <a:off x="814043" y="286622"/>
              <a:ext cx="60785" cy="5798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1246"/>
                  </a:moveTo>
                  <a:cubicBezTo>
                    <a:pt x="21600" y="1246"/>
                    <a:pt x="21207" y="1246"/>
                    <a:pt x="20422" y="1662"/>
                  </a:cubicBezTo>
                  <a:cubicBezTo>
                    <a:pt x="20029" y="1662"/>
                    <a:pt x="19636" y="1662"/>
                    <a:pt x="19244" y="2077"/>
                  </a:cubicBezTo>
                  <a:cubicBezTo>
                    <a:pt x="18851" y="2077"/>
                    <a:pt x="18851" y="2492"/>
                    <a:pt x="18851" y="3323"/>
                  </a:cubicBezTo>
                  <a:cubicBezTo>
                    <a:pt x="18458" y="4154"/>
                    <a:pt x="18458" y="4985"/>
                    <a:pt x="18458" y="6231"/>
                  </a:cubicBezTo>
                  <a:cubicBezTo>
                    <a:pt x="18458" y="21600"/>
                    <a:pt x="18458" y="21600"/>
                    <a:pt x="18458" y="21600"/>
                  </a:cubicBezTo>
                  <a:cubicBezTo>
                    <a:pt x="17280" y="21600"/>
                    <a:pt x="17280" y="21600"/>
                    <a:pt x="17280" y="21600"/>
                  </a:cubicBezTo>
                  <a:cubicBezTo>
                    <a:pt x="5105" y="4154"/>
                    <a:pt x="5105" y="4154"/>
                    <a:pt x="5105" y="4154"/>
                  </a:cubicBezTo>
                  <a:cubicBezTo>
                    <a:pt x="5105" y="15369"/>
                    <a:pt x="5105" y="15369"/>
                    <a:pt x="5105" y="15369"/>
                  </a:cubicBezTo>
                  <a:cubicBezTo>
                    <a:pt x="5105" y="16200"/>
                    <a:pt x="5105" y="17446"/>
                    <a:pt x="5498" y="17862"/>
                  </a:cubicBezTo>
                  <a:cubicBezTo>
                    <a:pt x="5498" y="18692"/>
                    <a:pt x="5891" y="19108"/>
                    <a:pt x="5891" y="19523"/>
                  </a:cubicBezTo>
                  <a:cubicBezTo>
                    <a:pt x="6284" y="19523"/>
                    <a:pt x="6676" y="19938"/>
                    <a:pt x="7462" y="19938"/>
                  </a:cubicBezTo>
                  <a:cubicBezTo>
                    <a:pt x="7855" y="20354"/>
                    <a:pt x="8640" y="20354"/>
                    <a:pt x="8640" y="20354"/>
                  </a:cubicBezTo>
                  <a:cubicBezTo>
                    <a:pt x="8640" y="21185"/>
                    <a:pt x="8640" y="21185"/>
                    <a:pt x="8640" y="21185"/>
                  </a:cubicBezTo>
                  <a:cubicBezTo>
                    <a:pt x="393" y="21185"/>
                    <a:pt x="393" y="21185"/>
                    <a:pt x="393" y="21185"/>
                  </a:cubicBezTo>
                  <a:cubicBezTo>
                    <a:pt x="393" y="20354"/>
                    <a:pt x="393" y="20354"/>
                    <a:pt x="393" y="20354"/>
                  </a:cubicBezTo>
                  <a:cubicBezTo>
                    <a:pt x="785" y="20354"/>
                    <a:pt x="1178" y="20354"/>
                    <a:pt x="1964" y="19938"/>
                  </a:cubicBezTo>
                  <a:cubicBezTo>
                    <a:pt x="2356" y="19938"/>
                    <a:pt x="2749" y="19523"/>
                    <a:pt x="2749" y="19523"/>
                  </a:cubicBezTo>
                  <a:cubicBezTo>
                    <a:pt x="3142" y="19108"/>
                    <a:pt x="3535" y="18692"/>
                    <a:pt x="3535" y="18277"/>
                  </a:cubicBezTo>
                  <a:cubicBezTo>
                    <a:pt x="3535" y="17862"/>
                    <a:pt x="3927" y="16615"/>
                    <a:pt x="3927" y="15369"/>
                  </a:cubicBezTo>
                  <a:cubicBezTo>
                    <a:pt x="3927" y="4985"/>
                    <a:pt x="3927" y="4985"/>
                    <a:pt x="3927" y="4985"/>
                  </a:cubicBezTo>
                  <a:cubicBezTo>
                    <a:pt x="3927" y="4569"/>
                    <a:pt x="3535" y="4154"/>
                    <a:pt x="3535" y="3738"/>
                  </a:cubicBezTo>
                  <a:cubicBezTo>
                    <a:pt x="3535" y="2908"/>
                    <a:pt x="3142" y="2908"/>
                    <a:pt x="3142" y="2492"/>
                  </a:cubicBezTo>
                  <a:cubicBezTo>
                    <a:pt x="2749" y="2077"/>
                    <a:pt x="2356" y="2077"/>
                    <a:pt x="1571" y="1662"/>
                  </a:cubicBezTo>
                  <a:cubicBezTo>
                    <a:pt x="1178" y="1246"/>
                    <a:pt x="393" y="1246"/>
                    <a:pt x="0" y="1246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5891" y="0"/>
                    <a:pt x="5891" y="0"/>
                    <a:pt x="5891" y="0"/>
                  </a:cubicBezTo>
                  <a:cubicBezTo>
                    <a:pt x="17280" y="16200"/>
                    <a:pt x="17280" y="16200"/>
                    <a:pt x="17280" y="16200"/>
                  </a:cubicBezTo>
                  <a:cubicBezTo>
                    <a:pt x="17280" y="6231"/>
                    <a:pt x="17280" y="6231"/>
                    <a:pt x="17280" y="6231"/>
                  </a:cubicBezTo>
                  <a:cubicBezTo>
                    <a:pt x="17280" y="4985"/>
                    <a:pt x="16887" y="4154"/>
                    <a:pt x="16887" y="3323"/>
                  </a:cubicBezTo>
                  <a:cubicBezTo>
                    <a:pt x="16887" y="2908"/>
                    <a:pt x="16495" y="2492"/>
                    <a:pt x="16102" y="2077"/>
                  </a:cubicBezTo>
                  <a:cubicBezTo>
                    <a:pt x="16102" y="2077"/>
                    <a:pt x="15709" y="1662"/>
                    <a:pt x="14924" y="1662"/>
                  </a:cubicBezTo>
                  <a:cubicBezTo>
                    <a:pt x="14531" y="1246"/>
                    <a:pt x="14138" y="1246"/>
                    <a:pt x="13745" y="1246"/>
                  </a:cubicBezTo>
                  <a:cubicBezTo>
                    <a:pt x="13745" y="0"/>
                    <a:pt x="13745" y="0"/>
                    <a:pt x="13745" y="0"/>
                  </a:cubicBezTo>
                  <a:cubicBezTo>
                    <a:pt x="21600" y="0"/>
                    <a:pt x="21600" y="0"/>
                    <a:pt x="21600" y="0"/>
                  </a:cubicBezTo>
                  <a:lnTo>
                    <a:pt x="21600" y="1246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49" name="Freeform 36"/>
            <p:cNvSpPr/>
            <p:nvPr/>
          </p:nvSpPr>
          <p:spPr>
            <a:xfrm>
              <a:off x="877165" y="286622"/>
              <a:ext cx="25250" cy="5657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21600"/>
                  </a:moveTo>
                  <a:cubicBezTo>
                    <a:pt x="0" y="21600"/>
                    <a:pt x="0" y="21600"/>
                    <a:pt x="0" y="21600"/>
                  </a:cubicBezTo>
                  <a:cubicBezTo>
                    <a:pt x="0" y="20753"/>
                    <a:pt x="0" y="20753"/>
                    <a:pt x="0" y="20753"/>
                  </a:cubicBezTo>
                  <a:cubicBezTo>
                    <a:pt x="939" y="20753"/>
                    <a:pt x="1878" y="20753"/>
                    <a:pt x="2817" y="20753"/>
                  </a:cubicBezTo>
                  <a:cubicBezTo>
                    <a:pt x="3757" y="20753"/>
                    <a:pt x="4696" y="20329"/>
                    <a:pt x="5635" y="20329"/>
                  </a:cubicBezTo>
                  <a:cubicBezTo>
                    <a:pt x="6574" y="20329"/>
                    <a:pt x="6574" y="19906"/>
                    <a:pt x="7513" y="19906"/>
                  </a:cubicBezTo>
                  <a:cubicBezTo>
                    <a:pt x="7513" y="19482"/>
                    <a:pt x="7513" y="19482"/>
                    <a:pt x="7513" y="19059"/>
                  </a:cubicBezTo>
                  <a:cubicBezTo>
                    <a:pt x="7513" y="3388"/>
                    <a:pt x="7513" y="3388"/>
                    <a:pt x="7513" y="3388"/>
                  </a:cubicBezTo>
                  <a:cubicBezTo>
                    <a:pt x="7513" y="2965"/>
                    <a:pt x="7513" y="2541"/>
                    <a:pt x="7513" y="2541"/>
                  </a:cubicBezTo>
                  <a:cubicBezTo>
                    <a:pt x="6574" y="2118"/>
                    <a:pt x="6574" y="2118"/>
                    <a:pt x="5635" y="1694"/>
                  </a:cubicBezTo>
                  <a:cubicBezTo>
                    <a:pt x="4696" y="1694"/>
                    <a:pt x="3757" y="1694"/>
                    <a:pt x="2817" y="1271"/>
                  </a:cubicBezTo>
                  <a:cubicBezTo>
                    <a:pt x="1878" y="1271"/>
                    <a:pt x="939" y="1271"/>
                    <a:pt x="0" y="127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21600" y="0"/>
                    <a:pt x="21600" y="0"/>
                    <a:pt x="21600" y="0"/>
                  </a:cubicBezTo>
                  <a:cubicBezTo>
                    <a:pt x="21600" y="1271"/>
                    <a:pt x="21600" y="1271"/>
                    <a:pt x="21600" y="1271"/>
                  </a:cubicBezTo>
                  <a:cubicBezTo>
                    <a:pt x="21600" y="1271"/>
                    <a:pt x="20661" y="1271"/>
                    <a:pt x="19722" y="1271"/>
                  </a:cubicBezTo>
                  <a:cubicBezTo>
                    <a:pt x="18783" y="1271"/>
                    <a:pt x="17843" y="1694"/>
                    <a:pt x="16904" y="1694"/>
                  </a:cubicBezTo>
                  <a:cubicBezTo>
                    <a:pt x="15965" y="1694"/>
                    <a:pt x="15026" y="2118"/>
                    <a:pt x="15026" y="2118"/>
                  </a:cubicBezTo>
                  <a:cubicBezTo>
                    <a:pt x="15026" y="2541"/>
                    <a:pt x="15026" y="2965"/>
                    <a:pt x="15026" y="2965"/>
                  </a:cubicBezTo>
                  <a:cubicBezTo>
                    <a:pt x="15026" y="18635"/>
                    <a:pt x="15026" y="18635"/>
                    <a:pt x="15026" y="18635"/>
                  </a:cubicBezTo>
                  <a:cubicBezTo>
                    <a:pt x="15026" y="19059"/>
                    <a:pt x="15026" y="19482"/>
                    <a:pt x="15026" y="19482"/>
                  </a:cubicBezTo>
                  <a:cubicBezTo>
                    <a:pt x="15965" y="19906"/>
                    <a:pt x="15965" y="19906"/>
                    <a:pt x="16904" y="20329"/>
                  </a:cubicBezTo>
                  <a:cubicBezTo>
                    <a:pt x="17843" y="20329"/>
                    <a:pt x="17843" y="20329"/>
                    <a:pt x="18783" y="20329"/>
                  </a:cubicBezTo>
                  <a:cubicBezTo>
                    <a:pt x="20661" y="20753"/>
                    <a:pt x="21600" y="20753"/>
                    <a:pt x="21600" y="20753"/>
                  </a:cubicBezTo>
                  <a:lnTo>
                    <a:pt x="21600" y="21600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50" name="Freeform 37"/>
            <p:cNvSpPr/>
            <p:nvPr/>
          </p:nvSpPr>
          <p:spPr>
            <a:xfrm>
              <a:off x="904752" y="286622"/>
              <a:ext cx="57512" cy="5798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1246"/>
                  </a:moveTo>
                  <a:cubicBezTo>
                    <a:pt x="21600" y="1246"/>
                    <a:pt x="21185" y="1246"/>
                    <a:pt x="20769" y="1246"/>
                  </a:cubicBezTo>
                  <a:cubicBezTo>
                    <a:pt x="20354" y="1662"/>
                    <a:pt x="19938" y="1662"/>
                    <a:pt x="19938" y="1662"/>
                  </a:cubicBezTo>
                  <a:cubicBezTo>
                    <a:pt x="19523" y="2077"/>
                    <a:pt x="19108" y="2492"/>
                    <a:pt x="19108" y="2492"/>
                  </a:cubicBezTo>
                  <a:cubicBezTo>
                    <a:pt x="18692" y="2908"/>
                    <a:pt x="18692" y="3323"/>
                    <a:pt x="18277" y="3738"/>
                  </a:cubicBezTo>
                  <a:cubicBezTo>
                    <a:pt x="17862" y="5400"/>
                    <a:pt x="16615" y="7892"/>
                    <a:pt x="15369" y="11215"/>
                  </a:cubicBezTo>
                  <a:cubicBezTo>
                    <a:pt x="14123" y="14538"/>
                    <a:pt x="12877" y="17862"/>
                    <a:pt x="11215" y="21600"/>
                  </a:cubicBezTo>
                  <a:cubicBezTo>
                    <a:pt x="9969" y="21600"/>
                    <a:pt x="9969" y="21600"/>
                    <a:pt x="9969" y="21600"/>
                  </a:cubicBezTo>
                  <a:cubicBezTo>
                    <a:pt x="8723" y="17862"/>
                    <a:pt x="7062" y="14123"/>
                    <a:pt x="5815" y="10385"/>
                  </a:cubicBezTo>
                  <a:cubicBezTo>
                    <a:pt x="4569" y="7062"/>
                    <a:pt x="3738" y="4569"/>
                    <a:pt x="3323" y="3323"/>
                  </a:cubicBezTo>
                  <a:cubicBezTo>
                    <a:pt x="2908" y="2908"/>
                    <a:pt x="2908" y="2492"/>
                    <a:pt x="2908" y="2492"/>
                  </a:cubicBezTo>
                  <a:cubicBezTo>
                    <a:pt x="2492" y="2077"/>
                    <a:pt x="2077" y="2077"/>
                    <a:pt x="2077" y="1662"/>
                  </a:cubicBezTo>
                  <a:cubicBezTo>
                    <a:pt x="1662" y="1662"/>
                    <a:pt x="1246" y="1662"/>
                    <a:pt x="831" y="1246"/>
                  </a:cubicBezTo>
                  <a:cubicBezTo>
                    <a:pt x="831" y="1246"/>
                    <a:pt x="415" y="1246"/>
                    <a:pt x="0" y="1246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8723" y="0"/>
                    <a:pt x="8723" y="0"/>
                    <a:pt x="8723" y="0"/>
                  </a:cubicBezTo>
                  <a:cubicBezTo>
                    <a:pt x="8723" y="1246"/>
                    <a:pt x="8723" y="1246"/>
                    <a:pt x="8723" y="1246"/>
                  </a:cubicBezTo>
                  <a:cubicBezTo>
                    <a:pt x="8308" y="1246"/>
                    <a:pt x="7477" y="1246"/>
                    <a:pt x="7062" y="1662"/>
                  </a:cubicBezTo>
                  <a:cubicBezTo>
                    <a:pt x="6646" y="1662"/>
                    <a:pt x="6231" y="1662"/>
                    <a:pt x="6231" y="2077"/>
                  </a:cubicBezTo>
                  <a:cubicBezTo>
                    <a:pt x="6231" y="2077"/>
                    <a:pt x="6231" y="2492"/>
                    <a:pt x="6231" y="2492"/>
                  </a:cubicBezTo>
                  <a:cubicBezTo>
                    <a:pt x="6231" y="2492"/>
                    <a:pt x="6231" y="2908"/>
                    <a:pt x="6231" y="2908"/>
                  </a:cubicBezTo>
                  <a:cubicBezTo>
                    <a:pt x="6646" y="3738"/>
                    <a:pt x="7477" y="5400"/>
                    <a:pt x="8308" y="7477"/>
                  </a:cubicBezTo>
                  <a:cubicBezTo>
                    <a:pt x="9138" y="9969"/>
                    <a:pt x="9969" y="12877"/>
                    <a:pt x="11631" y="17031"/>
                  </a:cubicBezTo>
                  <a:cubicBezTo>
                    <a:pt x="12462" y="14954"/>
                    <a:pt x="13292" y="12877"/>
                    <a:pt x="14123" y="10385"/>
                  </a:cubicBezTo>
                  <a:cubicBezTo>
                    <a:pt x="15369" y="7892"/>
                    <a:pt x="15785" y="6231"/>
                    <a:pt x="16200" y="5400"/>
                  </a:cubicBezTo>
                  <a:cubicBezTo>
                    <a:pt x="16615" y="4569"/>
                    <a:pt x="16615" y="3738"/>
                    <a:pt x="17031" y="3323"/>
                  </a:cubicBezTo>
                  <a:cubicBezTo>
                    <a:pt x="17031" y="2908"/>
                    <a:pt x="17031" y="2908"/>
                    <a:pt x="17031" y="2492"/>
                  </a:cubicBezTo>
                  <a:cubicBezTo>
                    <a:pt x="17031" y="2492"/>
                    <a:pt x="16615" y="2077"/>
                    <a:pt x="16615" y="2077"/>
                  </a:cubicBezTo>
                  <a:cubicBezTo>
                    <a:pt x="16615" y="1662"/>
                    <a:pt x="16200" y="1662"/>
                    <a:pt x="15785" y="1662"/>
                  </a:cubicBezTo>
                  <a:cubicBezTo>
                    <a:pt x="15369" y="1662"/>
                    <a:pt x="14954" y="1246"/>
                    <a:pt x="14954" y="1246"/>
                  </a:cubicBezTo>
                  <a:cubicBezTo>
                    <a:pt x="14538" y="1246"/>
                    <a:pt x="14123" y="1246"/>
                    <a:pt x="13708" y="1246"/>
                  </a:cubicBezTo>
                  <a:cubicBezTo>
                    <a:pt x="13708" y="0"/>
                    <a:pt x="13708" y="0"/>
                    <a:pt x="13708" y="0"/>
                  </a:cubicBezTo>
                  <a:cubicBezTo>
                    <a:pt x="21600" y="0"/>
                    <a:pt x="21600" y="0"/>
                    <a:pt x="21600" y="0"/>
                  </a:cubicBezTo>
                  <a:lnTo>
                    <a:pt x="21600" y="1246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51" name="Freeform 38"/>
            <p:cNvSpPr/>
            <p:nvPr/>
          </p:nvSpPr>
          <p:spPr>
            <a:xfrm>
              <a:off x="964601" y="286622"/>
              <a:ext cx="47693" cy="5657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15247"/>
                  </a:moveTo>
                  <a:cubicBezTo>
                    <a:pt x="21098" y="21600"/>
                    <a:pt x="21098" y="21600"/>
                    <a:pt x="21098" y="21600"/>
                  </a:cubicBezTo>
                  <a:cubicBezTo>
                    <a:pt x="0" y="21600"/>
                    <a:pt x="0" y="21600"/>
                    <a:pt x="0" y="21600"/>
                  </a:cubicBezTo>
                  <a:cubicBezTo>
                    <a:pt x="0" y="20753"/>
                    <a:pt x="0" y="20753"/>
                    <a:pt x="0" y="20753"/>
                  </a:cubicBezTo>
                  <a:cubicBezTo>
                    <a:pt x="0" y="20753"/>
                    <a:pt x="502" y="20753"/>
                    <a:pt x="1507" y="20753"/>
                  </a:cubicBezTo>
                  <a:cubicBezTo>
                    <a:pt x="2009" y="20329"/>
                    <a:pt x="2512" y="20329"/>
                    <a:pt x="2512" y="20329"/>
                  </a:cubicBezTo>
                  <a:cubicBezTo>
                    <a:pt x="3014" y="20329"/>
                    <a:pt x="3014" y="19906"/>
                    <a:pt x="3014" y="19906"/>
                  </a:cubicBezTo>
                  <a:cubicBezTo>
                    <a:pt x="3516" y="19482"/>
                    <a:pt x="3516" y="19059"/>
                    <a:pt x="3516" y="18635"/>
                  </a:cubicBezTo>
                  <a:cubicBezTo>
                    <a:pt x="3516" y="3388"/>
                    <a:pt x="3516" y="3388"/>
                    <a:pt x="3516" y="3388"/>
                  </a:cubicBezTo>
                  <a:cubicBezTo>
                    <a:pt x="3516" y="2965"/>
                    <a:pt x="3516" y="2541"/>
                    <a:pt x="3516" y="2541"/>
                  </a:cubicBezTo>
                  <a:cubicBezTo>
                    <a:pt x="3014" y="2118"/>
                    <a:pt x="3014" y="2118"/>
                    <a:pt x="2512" y="1694"/>
                  </a:cubicBezTo>
                  <a:cubicBezTo>
                    <a:pt x="2009" y="1694"/>
                    <a:pt x="1507" y="1694"/>
                    <a:pt x="1005" y="1271"/>
                  </a:cubicBezTo>
                  <a:cubicBezTo>
                    <a:pt x="502" y="1271"/>
                    <a:pt x="0" y="1271"/>
                    <a:pt x="0" y="127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9591" y="0"/>
                    <a:pt x="19591" y="0"/>
                    <a:pt x="19591" y="0"/>
                  </a:cubicBezTo>
                  <a:cubicBezTo>
                    <a:pt x="19591" y="5506"/>
                    <a:pt x="19591" y="5506"/>
                    <a:pt x="19591" y="5506"/>
                  </a:cubicBezTo>
                  <a:cubicBezTo>
                    <a:pt x="18084" y="5506"/>
                    <a:pt x="18084" y="5506"/>
                    <a:pt x="18084" y="5506"/>
                  </a:cubicBezTo>
                  <a:cubicBezTo>
                    <a:pt x="18084" y="4659"/>
                    <a:pt x="17581" y="3812"/>
                    <a:pt x="16577" y="2965"/>
                  </a:cubicBezTo>
                  <a:cubicBezTo>
                    <a:pt x="16074" y="2118"/>
                    <a:pt x="15070" y="1694"/>
                    <a:pt x="14567" y="1694"/>
                  </a:cubicBezTo>
                  <a:cubicBezTo>
                    <a:pt x="14065" y="1694"/>
                    <a:pt x="13563" y="1694"/>
                    <a:pt x="13060" y="1694"/>
                  </a:cubicBezTo>
                  <a:cubicBezTo>
                    <a:pt x="12558" y="1271"/>
                    <a:pt x="12056" y="1271"/>
                    <a:pt x="11553" y="1271"/>
                  </a:cubicBezTo>
                  <a:cubicBezTo>
                    <a:pt x="7535" y="1271"/>
                    <a:pt x="7535" y="1271"/>
                    <a:pt x="7535" y="1271"/>
                  </a:cubicBezTo>
                  <a:cubicBezTo>
                    <a:pt x="7535" y="10165"/>
                    <a:pt x="7535" y="10165"/>
                    <a:pt x="7535" y="10165"/>
                  </a:cubicBezTo>
                  <a:cubicBezTo>
                    <a:pt x="10047" y="10165"/>
                    <a:pt x="10047" y="10165"/>
                    <a:pt x="10047" y="10165"/>
                  </a:cubicBezTo>
                  <a:cubicBezTo>
                    <a:pt x="11051" y="10165"/>
                    <a:pt x="11553" y="9741"/>
                    <a:pt x="12056" y="9741"/>
                  </a:cubicBezTo>
                  <a:cubicBezTo>
                    <a:pt x="12558" y="9741"/>
                    <a:pt x="13060" y="9318"/>
                    <a:pt x="13563" y="8894"/>
                  </a:cubicBezTo>
                  <a:cubicBezTo>
                    <a:pt x="13563" y="8894"/>
                    <a:pt x="14065" y="8471"/>
                    <a:pt x="14065" y="8047"/>
                  </a:cubicBezTo>
                  <a:cubicBezTo>
                    <a:pt x="14065" y="7200"/>
                    <a:pt x="14065" y="6776"/>
                    <a:pt x="14567" y="6353"/>
                  </a:cubicBezTo>
                  <a:cubicBezTo>
                    <a:pt x="15572" y="6353"/>
                    <a:pt x="15572" y="6353"/>
                    <a:pt x="15572" y="6353"/>
                  </a:cubicBezTo>
                  <a:cubicBezTo>
                    <a:pt x="15572" y="14824"/>
                    <a:pt x="15572" y="14824"/>
                    <a:pt x="15572" y="14824"/>
                  </a:cubicBezTo>
                  <a:cubicBezTo>
                    <a:pt x="14567" y="14824"/>
                    <a:pt x="14567" y="14824"/>
                    <a:pt x="14567" y="14824"/>
                  </a:cubicBezTo>
                  <a:cubicBezTo>
                    <a:pt x="14567" y="14400"/>
                    <a:pt x="14065" y="13976"/>
                    <a:pt x="14065" y="13553"/>
                  </a:cubicBezTo>
                  <a:cubicBezTo>
                    <a:pt x="13563" y="12706"/>
                    <a:pt x="13563" y="12282"/>
                    <a:pt x="13563" y="12282"/>
                  </a:cubicBezTo>
                  <a:cubicBezTo>
                    <a:pt x="13060" y="11859"/>
                    <a:pt x="12558" y="11435"/>
                    <a:pt x="12056" y="11435"/>
                  </a:cubicBezTo>
                  <a:cubicBezTo>
                    <a:pt x="11553" y="11435"/>
                    <a:pt x="11051" y="11435"/>
                    <a:pt x="10047" y="11435"/>
                  </a:cubicBezTo>
                  <a:cubicBezTo>
                    <a:pt x="7535" y="11435"/>
                    <a:pt x="7535" y="11435"/>
                    <a:pt x="7535" y="11435"/>
                  </a:cubicBezTo>
                  <a:cubicBezTo>
                    <a:pt x="7535" y="17788"/>
                    <a:pt x="7535" y="17788"/>
                    <a:pt x="7535" y="17788"/>
                  </a:cubicBezTo>
                  <a:cubicBezTo>
                    <a:pt x="7535" y="18212"/>
                    <a:pt x="7535" y="18635"/>
                    <a:pt x="7535" y="19059"/>
                  </a:cubicBezTo>
                  <a:cubicBezTo>
                    <a:pt x="7535" y="19482"/>
                    <a:pt x="8037" y="19906"/>
                    <a:pt x="8037" y="19906"/>
                  </a:cubicBezTo>
                  <a:cubicBezTo>
                    <a:pt x="8540" y="20329"/>
                    <a:pt x="9042" y="20329"/>
                    <a:pt x="9544" y="20329"/>
                  </a:cubicBezTo>
                  <a:cubicBezTo>
                    <a:pt x="10047" y="20329"/>
                    <a:pt x="10549" y="20329"/>
                    <a:pt x="11553" y="20329"/>
                  </a:cubicBezTo>
                  <a:cubicBezTo>
                    <a:pt x="12056" y="20329"/>
                    <a:pt x="12558" y="20329"/>
                    <a:pt x="13060" y="20329"/>
                  </a:cubicBezTo>
                  <a:cubicBezTo>
                    <a:pt x="14065" y="20329"/>
                    <a:pt x="14567" y="20329"/>
                    <a:pt x="15070" y="20329"/>
                  </a:cubicBezTo>
                  <a:cubicBezTo>
                    <a:pt x="15572" y="20329"/>
                    <a:pt x="15572" y="20329"/>
                    <a:pt x="16074" y="20329"/>
                  </a:cubicBezTo>
                  <a:cubicBezTo>
                    <a:pt x="16577" y="20329"/>
                    <a:pt x="17079" y="19906"/>
                    <a:pt x="17079" y="19906"/>
                  </a:cubicBezTo>
                  <a:cubicBezTo>
                    <a:pt x="18084" y="19482"/>
                    <a:pt x="18586" y="18635"/>
                    <a:pt x="19088" y="17788"/>
                  </a:cubicBezTo>
                  <a:cubicBezTo>
                    <a:pt x="19591" y="16518"/>
                    <a:pt x="20093" y="16094"/>
                    <a:pt x="20093" y="15247"/>
                  </a:cubicBezTo>
                  <a:lnTo>
                    <a:pt x="21600" y="15247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52" name="Freeform 39"/>
            <p:cNvSpPr/>
            <p:nvPr/>
          </p:nvSpPr>
          <p:spPr>
            <a:xfrm>
              <a:off x="1017904" y="286622"/>
              <a:ext cx="55175" cy="5657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21600"/>
                  </a:moveTo>
                  <a:cubicBezTo>
                    <a:pt x="15552" y="21600"/>
                    <a:pt x="15552" y="21600"/>
                    <a:pt x="15552" y="21600"/>
                  </a:cubicBezTo>
                  <a:cubicBezTo>
                    <a:pt x="14256" y="19906"/>
                    <a:pt x="12960" y="18212"/>
                    <a:pt x="12096" y="16518"/>
                  </a:cubicBezTo>
                  <a:cubicBezTo>
                    <a:pt x="10800" y="15247"/>
                    <a:pt x="9936" y="13553"/>
                    <a:pt x="8640" y="11859"/>
                  </a:cubicBezTo>
                  <a:cubicBezTo>
                    <a:pt x="6480" y="11859"/>
                    <a:pt x="6480" y="11859"/>
                    <a:pt x="6480" y="11859"/>
                  </a:cubicBezTo>
                  <a:cubicBezTo>
                    <a:pt x="6480" y="18635"/>
                    <a:pt x="6480" y="18635"/>
                    <a:pt x="6480" y="18635"/>
                  </a:cubicBezTo>
                  <a:cubicBezTo>
                    <a:pt x="6480" y="19059"/>
                    <a:pt x="6480" y="19482"/>
                    <a:pt x="6480" y="19906"/>
                  </a:cubicBezTo>
                  <a:cubicBezTo>
                    <a:pt x="6480" y="19906"/>
                    <a:pt x="6912" y="20329"/>
                    <a:pt x="7344" y="20329"/>
                  </a:cubicBezTo>
                  <a:cubicBezTo>
                    <a:pt x="7344" y="20329"/>
                    <a:pt x="7776" y="20329"/>
                    <a:pt x="8208" y="20753"/>
                  </a:cubicBezTo>
                  <a:cubicBezTo>
                    <a:pt x="8640" y="20753"/>
                    <a:pt x="9072" y="20753"/>
                    <a:pt x="9504" y="20753"/>
                  </a:cubicBezTo>
                  <a:cubicBezTo>
                    <a:pt x="9504" y="21600"/>
                    <a:pt x="9504" y="21600"/>
                    <a:pt x="9504" y="21600"/>
                  </a:cubicBezTo>
                  <a:cubicBezTo>
                    <a:pt x="0" y="21600"/>
                    <a:pt x="0" y="21600"/>
                    <a:pt x="0" y="21600"/>
                  </a:cubicBezTo>
                  <a:cubicBezTo>
                    <a:pt x="0" y="20753"/>
                    <a:pt x="0" y="20753"/>
                    <a:pt x="0" y="20753"/>
                  </a:cubicBezTo>
                  <a:cubicBezTo>
                    <a:pt x="432" y="20753"/>
                    <a:pt x="864" y="20753"/>
                    <a:pt x="1296" y="20753"/>
                  </a:cubicBezTo>
                  <a:cubicBezTo>
                    <a:pt x="1728" y="20329"/>
                    <a:pt x="1728" y="20329"/>
                    <a:pt x="2160" y="20329"/>
                  </a:cubicBezTo>
                  <a:cubicBezTo>
                    <a:pt x="2592" y="20329"/>
                    <a:pt x="2592" y="19906"/>
                    <a:pt x="2592" y="19906"/>
                  </a:cubicBezTo>
                  <a:cubicBezTo>
                    <a:pt x="3024" y="19482"/>
                    <a:pt x="3024" y="19059"/>
                    <a:pt x="3024" y="18635"/>
                  </a:cubicBezTo>
                  <a:cubicBezTo>
                    <a:pt x="3024" y="3388"/>
                    <a:pt x="3024" y="3388"/>
                    <a:pt x="3024" y="3388"/>
                  </a:cubicBezTo>
                  <a:cubicBezTo>
                    <a:pt x="3024" y="2965"/>
                    <a:pt x="3024" y="2541"/>
                    <a:pt x="3024" y="2118"/>
                  </a:cubicBezTo>
                  <a:cubicBezTo>
                    <a:pt x="2592" y="2118"/>
                    <a:pt x="2592" y="1694"/>
                    <a:pt x="2160" y="1694"/>
                  </a:cubicBezTo>
                  <a:cubicBezTo>
                    <a:pt x="1728" y="1694"/>
                    <a:pt x="1728" y="1694"/>
                    <a:pt x="1296" y="1271"/>
                  </a:cubicBezTo>
                  <a:cubicBezTo>
                    <a:pt x="864" y="1271"/>
                    <a:pt x="432" y="1271"/>
                    <a:pt x="0" y="127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0368" y="0"/>
                    <a:pt x="10368" y="0"/>
                    <a:pt x="10368" y="0"/>
                  </a:cubicBezTo>
                  <a:cubicBezTo>
                    <a:pt x="11232" y="0"/>
                    <a:pt x="12096" y="424"/>
                    <a:pt x="12960" y="424"/>
                  </a:cubicBezTo>
                  <a:cubicBezTo>
                    <a:pt x="13824" y="847"/>
                    <a:pt x="14256" y="847"/>
                    <a:pt x="15120" y="1271"/>
                  </a:cubicBezTo>
                  <a:cubicBezTo>
                    <a:pt x="15552" y="1694"/>
                    <a:pt x="16416" y="2541"/>
                    <a:pt x="16416" y="2965"/>
                  </a:cubicBezTo>
                  <a:cubicBezTo>
                    <a:pt x="16848" y="3812"/>
                    <a:pt x="17280" y="4235"/>
                    <a:pt x="17280" y="5506"/>
                  </a:cubicBezTo>
                  <a:cubicBezTo>
                    <a:pt x="17280" y="6353"/>
                    <a:pt x="16848" y="6776"/>
                    <a:pt x="16848" y="7624"/>
                  </a:cubicBezTo>
                  <a:cubicBezTo>
                    <a:pt x="16416" y="8047"/>
                    <a:pt x="15984" y="8894"/>
                    <a:pt x="15552" y="9318"/>
                  </a:cubicBezTo>
                  <a:cubicBezTo>
                    <a:pt x="15120" y="9741"/>
                    <a:pt x="14688" y="10165"/>
                    <a:pt x="13824" y="10165"/>
                  </a:cubicBezTo>
                  <a:cubicBezTo>
                    <a:pt x="13392" y="10588"/>
                    <a:pt x="12528" y="11012"/>
                    <a:pt x="11664" y="11012"/>
                  </a:cubicBezTo>
                  <a:cubicBezTo>
                    <a:pt x="12960" y="12706"/>
                    <a:pt x="13824" y="13553"/>
                    <a:pt x="14688" y="14824"/>
                  </a:cubicBezTo>
                  <a:cubicBezTo>
                    <a:pt x="15120" y="15671"/>
                    <a:pt x="15984" y="16941"/>
                    <a:pt x="17280" y="18212"/>
                  </a:cubicBezTo>
                  <a:cubicBezTo>
                    <a:pt x="17712" y="18635"/>
                    <a:pt x="18144" y="19482"/>
                    <a:pt x="18576" y="19482"/>
                  </a:cubicBezTo>
                  <a:cubicBezTo>
                    <a:pt x="18576" y="19906"/>
                    <a:pt x="19008" y="19906"/>
                    <a:pt x="19440" y="20329"/>
                  </a:cubicBezTo>
                  <a:cubicBezTo>
                    <a:pt x="19872" y="20329"/>
                    <a:pt x="20304" y="20329"/>
                    <a:pt x="20304" y="20753"/>
                  </a:cubicBezTo>
                  <a:cubicBezTo>
                    <a:pt x="20736" y="20753"/>
                    <a:pt x="21168" y="20753"/>
                    <a:pt x="21600" y="20753"/>
                  </a:cubicBezTo>
                  <a:lnTo>
                    <a:pt x="21600" y="21600"/>
                  </a:lnTo>
                  <a:close/>
                  <a:moveTo>
                    <a:pt x="13392" y="5506"/>
                  </a:moveTo>
                  <a:cubicBezTo>
                    <a:pt x="13392" y="4235"/>
                    <a:pt x="12960" y="3388"/>
                    <a:pt x="12096" y="2541"/>
                  </a:cubicBezTo>
                  <a:cubicBezTo>
                    <a:pt x="11232" y="1694"/>
                    <a:pt x="10368" y="1271"/>
                    <a:pt x="9072" y="1271"/>
                  </a:cubicBezTo>
                  <a:cubicBezTo>
                    <a:pt x="6480" y="1271"/>
                    <a:pt x="6480" y="1271"/>
                    <a:pt x="6480" y="1271"/>
                  </a:cubicBezTo>
                  <a:cubicBezTo>
                    <a:pt x="6480" y="10588"/>
                    <a:pt x="6480" y="10588"/>
                    <a:pt x="6480" y="10588"/>
                  </a:cubicBezTo>
                  <a:cubicBezTo>
                    <a:pt x="8208" y="10588"/>
                    <a:pt x="8208" y="10588"/>
                    <a:pt x="8208" y="10588"/>
                  </a:cubicBezTo>
                  <a:cubicBezTo>
                    <a:pt x="9936" y="10588"/>
                    <a:pt x="10800" y="10165"/>
                    <a:pt x="12096" y="9318"/>
                  </a:cubicBezTo>
                  <a:cubicBezTo>
                    <a:pt x="12960" y="8471"/>
                    <a:pt x="13392" y="7200"/>
                    <a:pt x="13392" y="5506"/>
                  </a:cubicBez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53" name="Freeform 40"/>
            <p:cNvSpPr/>
            <p:nvPr/>
          </p:nvSpPr>
          <p:spPr>
            <a:xfrm>
              <a:off x="1075416" y="285687"/>
              <a:ext cx="38809" cy="5985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9131" y="11600"/>
                  </a:moveTo>
                  <a:cubicBezTo>
                    <a:pt x="19749" y="12000"/>
                    <a:pt x="20366" y="12800"/>
                    <a:pt x="20983" y="13200"/>
                  </a:cubicBezTo>
                  <a:cubicBezTo>
                    <a:pt x="20983" y="13600"/>
                    <a:pt x="21600" y="14400"/>
                    <a:pt x="21600" y="15200"/>
                  </a:cubicBezTo>
                  <a:cubicBezTo>
                    <a:pt x="21600" y="17200"/>
                    <a:pt x="20366" y="18400"/>
                    <a:pt x="18514" y="19600"/>
                  </a:cubicBezTo>
                  <a:cubicBezTo>
                    <a:pt x="16046" y="20800"/>
                    <a:pt x="13577" y="21600"/>
                    <a:pt x="10491" y="21600"/>
                  </a:cubicBezTo>
                  <a:cubicBezTo>
                    <a:pt x="9257" y="21600"/>
                    <a:pt x="8023" y="21200"/>
                    <a:pt x="6171" y="20800"/>
                  </a:cubicBezTo>
                  <a:cubicBezTo>
                    <a:pt x="4937" y="20800"/>
                    <a:pt x="3703" y="20400"/>
                    <a:pt x="3086" y="20000"/>
                  </a:cubicBezTo>
                  <a:cubicBezTo>
                    <a:pt x="1851" y="20800"/>
                    <a:pt x="1851" y="20800"/>
                    <a:pt x="1851" y="20800"/>
                  </a:cubicBezTo>
                  <a:cubicBezTo>
                    <a:pt x="0" y="20800"/>
                    <a:pt x="0" y="20800"/>
                    <a:pt x="0" y="20800"/>
                  </a:cubicBezTo>
                  <a:cubicBezTo>
                    <a:pt x="0" y="14000"/>
                    <a:pt x="0" y="14000"/>
                    <a:pt x="0" y="14000"/>
                  </a:cubicBezTo>
                  <a:cubicBezTo>
                    <a:pt x="1234" y="14000"/>
                    <a:pt x="1234" y="14000"/>
                    <a:pt x="1234" y="14000"/>
                  </a:cubicBezTo>
                  <a:cubicBezTo>
                    <a:pt x="1851" y="14800"/>
                    <a:pt x="2469" y="15600"/>
                    <a:pt x="3086" y="16400"/>
                  </a:cubicBezTo>
                  <a:cubicBezTo>
                    <a:pt x="3086" y="17200"/>
                    <a:pt x="3703" y="17600"/>
                    <a:pt x="4937" y="18400"/>
                  </a:cubicBezTo>
                  <a:cubicBezTo>
                    <a:pt x="5554" y="18800"/>
                    <a:pt x="6171" y="19200"/>
                    <a:pt x="7406" y="19600"/>
                  </a:cubicBezTo>
                  <a:cubicBezTo>
                    <a:pt x="8640" y="20000"/>
                    <a:pt x="9874" y="20000"/>
                    <a:pt x="11109" y="20000"/>
                  </a:cubicBezTo>
                  <a:cubicBezTo>
                    <a:pt x="12343" y="20000"/>
                    <a:pt x="12960" y="20000"/>
                    <a:pt x="13577" y="20000"/>
                  </a:cubicBezTo>
                  <a:cubicBezTo>
                    <a:pt x="14194" y="19600"/>
                    <a:pt x="14811" y="19600"/>
                    <a:pt x="15429" y="19200"/>
                  </a:cubicBezTo>
                  <a:cubicBezTo>
                    <a:pt x="16046" y="18800"/>
                    <a:pt x="16663" y="18400"/>
                    <a:pt x="16663" y="18000"/>
                  </a:cubicBezTo>
                  <a:cubicBezTo>
                    <a:pt x="16663" y="17600"/>
                    <a:pt x="17280" y="17200"/>
                    <a:pt x="17280" y="16400"/>
                  </a:cubicBezTo>
                  <a:cubicBezTo>
                    <a:pt x="17280" y="15600"/>
                    <a:pt x="16663" y="14800"/>
                    <a:pt x="16046" y="14400"/>
                  </a:cubicBezTo>
                  <a:cubicBezTo>
                    <a:pt x="15429" y="13600"/>
                    <a:pt x="14194" y="13200"/>
                    <a:pt x="12960" y="12800"/>
                  </a:cubicBezTo>
                  <a:cubicBezTo>
                    <a:pt x="11726" y="12400"/>
                    <a:pt x="10491" y="12000"/>
                    <a:pt x="9257" y="12000"/>
                  </a:cubicBezTo>
                  <a:cubicBezTo>
                    <a:pt x="8023" y="11600"/>
                    <a:pt x="7406" y="11200"/>
                    <a:pt x="6171" y="11200"/>
                  </a:cubicBezTo>
                  <a:cubicBezTo>
                    <a:pt x="4320" y="10400"/>
                    <a:pt x="3086" y="10000"/>
                    <a:pt x="1851" y="8800"/>
                  </a:cubicBezTo>
                  <a:cubicBezTo>
                    <a:pt x="1234" y="8000"/>
                    <a:pt x="617" y="7200"/>
                    <a:pt x="617" y="5600"/>
                  </a:cubicBezTo>
                  <a:cubicBezTo>
                    <a:pt x="617" y="4800"/>
                    <a:pt x="617" y="4000"/>
                    <a:pt x="1234" y="3600"/>
                  </a:cubicBezTo>
                  <a:cubicBezTo>
                    <a:pt x="1851" y="2800"/>
                    <a:pt x="2469" y="2400"/>
                    <a:pt x="3703" y="1600"/>
                  </a:cubicBezTo>
                  <a:cubicBezTo>
                    <a:pt x="4320" y="1200"/>
                    <a:pt x="5554" y="800"/>
                    <a:pt x="6789" y="400"/>
                  </a:cubicBezTo>
                  <a:cubicBezTo>
                    <a:pt x="7406" y="400"/>
                    <a:pt x="8640" y="0"/>
                    <a:pt x="9874" y="0"/>
                  </a:cubicBezTo>
                  <a:cubicBezTo>
                    <a:pt x="11726" y="0"/>
                    <a:pt x="12960" y="400"/>
                    <a:pt x="14194" y="400"/>
                  </a:cubicBezTo>
                  <a:cubicBezTo>
                    <a:pt x="15429" y="800"/>
                    <a:pt x="16046" y="1200"/>
                    <a:pt x="17280" y="1600"/>
                  </a:cubicBezTo>
                  <a:cubicBezTo>
                    <a:pt x="17897" y="400"/>
                    <a:pt x="17897" y="400"/>
                    <a:pt x="17897" y="400"/>
                  </a:cubicBezTo>
                  <a:cubicBezTo>
                    <a:pt x="19749" y="400"/>
                    <a:pt x="19749" y="400"/>
                    <a:pt x="19749" y="400"/>
                  </a:cubicBezTo>
                  <a:cubicBezTo>
                    <a:pt x="19749" y="7200"/>
                    <a:pt x="19749" y="7200"/>
                    <a:pt x="19749" y="7200"/>
                  </a:cubicBezTo>
                  <a:cubicBezTo>
                    <a:pt x="18514" y="7200"/>
                    <a:pt x="18514" y="7200"/>
                    <a:pt x="18514" y="7200"/>
                  </a:cubicBezTo>
                  <a:cubicBezTo>
                    <a:pt x="17897" y="6400"/>
                    <a:pt x="17280" y="6000"/>
                    <a:pt x="17280" y="5200"/>
                  </a:cubicBezTo>
                  <a:cubicBezTo>
                    <a:pt x="16663" y="4400"/>
                    <a:pt x="16046" y="3600"/>
                    <a:pt x="15429" y="3200"/>
                  </a:cubicBezTo>
                  <a:cubicBezTo>
                    <a:pt x="14811" y="2800"/>
                    <a:pt x="14194" y="2400"/>
                    <a:pt x="12960" y="2000"/>
                  </a:cubicBezTo>
                  <a:cubicBezTo>
                    <a:pt x="12343" y="1600"/>
                    <a:pt x="11109" y="1200"/>
                    <a:pt x="9874" y="1200"/>
                  </a:cubicBezTo>
                  <a:cubicBezTo>
                    <a:pt x="8640" y="1200"/>
                    <a:pt x="7406" y="1600"/>
                    <a:pt x="6171" y="2400"/>
                  </a:cubicBezTo>
                  <a:cubicBezTo>
                    <a:pt x="5554" y="2800"/>
                    <a:pt x="4937" y="3600"/>
                    <a:pt x="4937" y="4400"/>
                  </a:cubicBezTo>
                  <a:cubicBezTo>
                    <a:pt x="4937" y="5200"/>
                    <a:pt x="4937" y="6000"/>
                    <a:pt x="5554" y="6800"/>
                  </a:cubicBezTo>
                  <a:cubicBezTo>
                    <a:pt x="6171" y="7200"/>
                    <a:pt x="7406" y="7600"/>
                    <a:pt x="8640" y="8000"/>
                  </a:cubicBezTo>
                  <a:cubicBezTo>
                    <a:pt x="9874" y="8400"/>
                    <a:pt x="10491" y="8800"/>
                    <a:pt x="11726" y="8800"/>
                  </a:cubicBezTo>
                  <a:cubicBezTo>
                    <a:pt x="12960" y="9200"/>
                    <a:pt x="13577" y="9600"/>
                    <a:pt x="14811" y="9600"/>
                  </a:cubicBezTo>
                  <a:cubicBezTo>
                    <a:pt x="15429" y="10000"/>
                    <a:pt x="16663" y="10400"/>
                    <a:pt x="17280" y="10400"/>
                  </a:cubicBezTo>
                  <a:cubicBezTo>
                    <a:pt x="17897" y="10800"/>
                    <a:pt x="18514" y="11200"/>
                    <a:pt x="19131" y="11600"/>
                  </a:cubicBez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54" name="Freeform 41"/>
            <p:cNvSpPr/>
            <p:nvPr/>
          </p:nvSpPr>
          <p:spPr>
            <a:xfrm>
              <a:off x="1119835" y="286622"/>
              <a:ext cx="25250" cy="5657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21600"/>
                  </a:moveTo>
                  <a:cubicBezTo>
                    <a:pt x="0" y="21600"/>
                    <a:pt x="0" y="21600"/>
                    <a:pt x="0" y="21600"/>
                  </a:cubicBezTo>
                  <a:cubicBezTo>
                    <a:pt x="0" y="20753"/>
                    <a:pt x="0" y="20753"/>
                    <a:pt x="0" y="20753"/>
                  </a:cubicBezTo>
                  <a:cubicBezTo>
                    <a:pt x="939" y="20753"/>
                    <a:pt x="1878" y="20753"/>
                    <a:pt x="2817" y="20753"/>
                  </a:cubicBezTo>
                  <a:cubicBezTo>
                    <a:pt x="3757" y="20753"/>
                    <a:pt x="4696" y="20329"/>
                    <a:pt x="5635" y="20329"/>
                  </a:cubicBezTo>
                  <a:cubicBezTo>
                    <a:pt x="5635" y="20329"/>
                    <a:pt x="6574" y="19906"/>
                    <a:pt x="6574" y="19906"/>
                  </a:cubicBezTo>
                  <a:cubicBezTo>
                    <a:pt x="7513" y="19482"/>
                    <a:pt x="7513" y="19482"/>
                    <a:pt x="7513" y="19059"/>
                  </a:cubicBezTo>
                  <a:cubicBezTo>
                    <a:pt x="7513" y="3388"/>
                    <a:pt x="7513" y="3388"/>
                    <a:pt x="7513" y="3388"/>
                  </a:cubicBezTo>
                  <a:cubicBezTo>
                    <a:pt x="7513" y="2965"/>
                    <a:pt x="7513" y="2541"/>
                    <a:pt x="6574" y="2541"/>
                  </a:cubicBezTo>
                  <a:cubicBezTo>
                    <a:pt x="6574" y="2118"/>
                    <a:pt x="6574" y="2118"/>
                    <a:pt x="5635" y="1694"/>
                  </a:cubicBezTo>
                  <a:cubicBezTo>
                    <a:pt x="4696" y="1694"/>
                    <a:pt x="3757" y="1694"/>
                    <a:pt x="2817" y="1271"/>
                  </a:cubicBezTo>
                  <a:cubicBezTo>
                    <a:pt x="1878" y="1271"/>
                    <a:pt x="939" y="1271"/>
                    <a:pt x="0" y="127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21600" y="0"/>
                    <a:pt x="21600" y="0"/>
                    <a:pt x="21600" y="0"/>
                  </a:cubicBezTo>
                  <a:cubicBezTo>
                    <a:pt x="21600" y="1271"/>
                    <a:pt x="21600" y="1271"/>
                    <a:pt x="21600" y="1271"/>
                  </a:cubicBezTo>
                  <a:cubicBezTo>
                    <a:pt x="20661" y="1271"/>
                    <a:pt x="19722" y="1271"/>
                    <a:pt x="18783" y="1271"/>
                  </a:cubicBezTo>
                  <a:cubicBezTo>
                    <a:pt x="17843" y="1271"/>
                    <a:pt x="17843" y="1694"/>
                    <a:pt x="16904" y="1694"/>
                  </a:cubicBezTo>
                  <a:cubicBezTo>
                    <a:pt x="15965" y="1694"/>
                    <a:pt x="15026" y="2118"/>
                    <a:pt x="15026" y="2118"/>
                  </a:cubicBezTo>
                  <a:cubicBezTo>
                    <a:pt x="15026" y="2541"/>
                    <a:pt x="14087" y="2965"/>
                    <a:pt x="14087" y="2965"/>
                  </a:cubicBezTo>
                  <a:cubicBezTo>
                    <a:pt x="14087" y="18635"/>
                    <a:pt x="14087" y="18635"/>
                    <a:pt x="14087" y="18635"/>
                  </a:cubicBezTo>
                  <a:cubicBezTo>
                    <a:pt x="14087" y="19059"/>
                    <a:pt x="15026" y="19482"/>
                    <a:pt x="15026" y="19482"/>
                  </a:cubicBezTo>
                  <a:cubicBezTo>
                    <a:pt x="15026" y="19906"/>
                    <a:pt x="15965" y="19906"/>
                    <a:pt x="16904" y="20329"/>
                  </a:cubicBezTo>
                  <a:cubicBezTo>
                    <a:pt x="16904" y="20329"/>
                    <a:pt x="17843" y="20329"/>
                    <a:pt x="18783" y="20329"/>
                  </a:cubicBezTo>
                  <a:cubicBezTo>
                    <a:pt x="19722" y="20753"/>
                    <a:pt x="20661" y="20753"/>
                    <a:pt x="21600" y="20753"/>
                  </a:cubicBezTo>
                  <a:lnTo>
                    <a:pt x="21600" y="21600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55" name="Freeform 42"/>
            <p:cNvSpPr/>
            <p:nvPr/>
          </p:nvSpPr>
          <p:spPr>
            <a:xfrm>
              <a:off x="1149760" y="286622"/>
              <a:ext cx="48628" cy="5657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5929"/>
                  </a:moveTo>
                  <a:cubicBezTo>
                    <a:pt x="20618" y="5929"/>
                    <a:pt x="20618" y="5929"/>
                    <a:pt x="20618" y="5929"/>
                  </a:cubicBezTo>
                  <a:cubicBezTo>
                    <a:pt x="20127" y="5506"/>
                    <a:pt x="20127" y="5082"/>
                    <a:pt x="19636" y="4659"/>
                  </a:cubicBezTo>
                  <a:cubicBezTo>
                    <a:pt x="19636" y="4235"/>
                    <a:pt x="19145" y="3812"/>
                    <a:pt x="18655" y="3388"/>
                  </a:cubicBezTo>
                  <a:cubicBezTo>
                    <a:pt x="18655" y="2965"/>
                    <a:pt x="18164" y="2541"/>
                    <a:pt x="17673" y="2118"/>
                  </a:cubicBezTo>
                  <a:cubicBezTo>
                    <a:pt x="17182" y="1694"/>
                    <a:pt x="16691" y="1694"/>
                    <a:pt x="16691" y="1694"/>
                  </a:cubicBezTo>
                  <a:cubicBezTo>
                    <a:pt x="16200" y="1271"/>
                    <a:pt x="15709" y="1271"/>
                    <a:pt x="15218" y="1271"/>
                  </a:cubicBezTo>
                  <a:cubicBezTo>
                    <a:pt x="14727" y="1271"/>
                    <a:pt x="14236" y="1271"/>
                    <a:pt x="13745" y="1271"/>
                  </a:cubicBezTo>
                  <a:cubicBezTo>
                    <a:pt x="12764" y="1271"/>
                    <a:pt x="12764" y="1271"/>
                    <a:pt x="12764" y="1271"/>
                  </a:cubicBezTo>
                  <a:cubicBezTo>
                    <a:pt x="12764" y="18635"/>
                    <a:pt x="12764" y="18635"/>
                    <a:pt x="12764" y="18635"/>
                  </a:cubicBezTo>
                  <a:cubicBezTo>
                    <a:pt x="12764" y="19059"/>
                    <a:pt x="12764" y="19482"/>
                    <a:pt x="12764" y="19482"/>
                  </a:cubicBezTo>
                  <a:cubicBezTo>
                    <a:pt x="12764" y="19906"/>
                    <a:pt x="13255" y="19906"/>
                    <a:pt x="13745" y="20329"/>
                  </a:cubicBezTo>
                  <a:cubicBezTo>
                    <a:pt x="13745" y="20329"/>
                    <a:pt x="14236" y="20329"/>
                    <a:pt x="15218" y="20329"/>
                  </a:cubicBezTo>
                  <a:cubicBezTo>
                    <a:pt x="15709" y="20753"/>
                    <a:pt x="16200" y="20753"/>
                    <a:pt x="16691" y="20753"/>
                  </a:cubicBezTo>
                  <a:cubicBezTo>
                    <a:pt x="16691" y="21600"/>
                    <a:pt x="16691" y="21600"/>
                    <a:pt x="16691" y="21600"/>
                  </a:cubicBezTo>
                  <a:cubicBezTo>
                    <a:pt x="4909" y="21600"/>
                    <a:pt x="4909" y="21600"/>
                    <a:pt x="4909" y="21600"/>
                  </a:cubicBezTo>
                  <a:cubicBezTo>
                    <a:pt x="4909" y="20753"/>
                    <a:pt x="4909" y="20753"/>
                    <a:pt x="4909" y="20753"/>
                  </a:cubicBezTo>
                  <a:cubicBezTo>
                    <a:pt x="4909" y="20753"/>
                    <a:pt x="5400" y="20753"/>
                    <a:pt x="6382" y="20753"/>
                  </a:cubicBezTo>
                  <a:cubicBezTo>
                    <a:pt x="6873" y="20329"/>
                    <a:pt x="7364" y="20329"/>
                    <a:pt x="7855" y="20329"/>
                  </a:cubicBezTo>
                  <a:cubicBezTo>
                    <a:pt x="7855" y="20329"/>
                    <a:pt x="8345" y="19906"/>
                    <a:pt x="8345" y="19906"/>
                  </a:cubicBezTo>
                  <a:cubicBezTo>
                    <a:pt x="8836" y="19482"/>
                    <a:pt x="8836" y="19059"/>
                    <a:pt x="8836" y="18635"/>
                  </a:cubicBezTo>
                  <a:cubicBezTo>
                    <a:pt x="8836" y="1271"/>
                    <a:pt x="8836" y="1271"/>
                    <a:pt x="8836" y="1271"/>
                  </a:cubicBezTo>
                  <a:cubicBezTo>
                    <a:pt x="7855" y="1271"/>
                    <a:pt x="7855" y="1271"/>
                    <a:pt x="7855" y="1271"/>
                  </a:cubicBezTo>
                  <a:cubicBezTo>
                    <a:pt x="7364" y="1271"/>
                    <a:pt x="6873" y="1271"/>
                    <a:pt x="6382" y="1271"/>
                  </a:cubicBezTo>
                  <a:cubicBezTo>
                    <a:pt x="5891" y="1271"/>
                    <a:pt x="5400" y="1271"/>
                    <a:pt x="4909" y="1694"/>
                  </a:cubicBezTo>
                  <a:cubicBezTo>
                    <a:pt x="4418" y="1694"/>
                    <a:pt x="3927" y="1694"/>
                    <a:pt x="3436" y="2118"/>
                  </a:cubicBezTo>
                  <a:cubicBezTo>
                    <a:pt x="3436" y="2541"/>
                    <a:pt x="2945" y="2965"/>
                    <a:pt x="2455" y="3388"/>
                  </a:cubicBezTo>
                  <a:cubicBezTo>
                    <a:pt x="1964" y="3812"/>
                    <a:pt x="1964" y="4235"/>
                    <a:pt x="1473" y="4659"/>
                  </a:cubicBezTo>
                  <a:cubicBezTo>
                    <a:pt x="1473" y="5506"/>
                    <a:pt x="982" y="5929"/>
                    <a:pt x="982" y="5929"/>
                  </a:cubicBezTo>
                  <a:cubicBezTo>
                    <a:pt x="0" y="5929"/>
                    <a:pt x="0" y="5929"/>
                    <a:pt x="0" y="5929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21600" y="0"/>
                    <a:pt x="21600" y="0"/>
                    <a:pt x="21600" y="0"/>
                  </a:cubicBezTo>
                  <a:lnTo>
                    <a:pt x="21600" y="5929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56" name="Freeform 43"/>
            <p:cNvSpPr/>
            <p:nvPr/>
          </p:nvSpPr>
          <p:spPr>
            <a:xfrm>
              <a:off x="1201660" y="286622"/>
              <a:ext cx="54239" cy="5657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1271"/>
                  </a:moveTo>
                  <a:cubicBezTo>
                    <a:pt x="21600" y="1271"/>
                    <a:pt x="21159" y="1271"/>
                    <a:pt x="20718" y="1694"/>
                  </a:cubicBezTo>
                  <a:cubicBezTo>
                    <a:pt x="20278" y="1694"/>
                    <a:pt x="20278" y="1694"/>
                    <a:pt x="19837" y="1694"/>
                  </a:cubicBezTo>
                  <a:cubicBezTo>
                    <a:pt x="19396" y="2118"/>
                    <a:pt x="19396" y="2118"/>
                    <a:pt x="18955" y="2541"/>
                  </a:cubicBezTo>
                  <a:cubicBezTo>
                    <a:pt x="18955" y="2541"/>
                    <a:pt x="18514" y="2965"/>
                    <a:pt x="18073" y="3388"/>
                  </a:cubicBezTo>
                  <a:cubicBezTo>
                    <a:pt x="17192" y="4659"/>
                    <a:pt x="16751" y="5506"/>
                    <a:pt x="15869" y="6776"/>
                  </a:cubicBezTo>
                  <a:cubicBezTo>
                    <a:pt x="15429" y="8047"/>
                    <a:pt x="14547" y="9318"/>
                    <a:pt x="13224" y="11012"/>
                  </a:cubicBezTo>
                  <a:cubicBezTo>
                    <a:pt x="12784" y="11859"/>
                    <a:pt x="12784" y="12282"/>
                    <a:pt x="12343" y="12706"/>
                  </a:cubicBezTo>
                  <a:cubicBezTo>
                    <a:pt x="12343" y="13129"/>
                    <a:pt x="12343" y="13553"/>
                    <a:pt x="12343" y="14400"/>
                  </a:cubicBezTo>
                  <a:cubicBezTo>
                    <a:pt x="12343" y="18635"/>
                    <a:pt x="12343" y="18635"/>
                    <a:pt x="12343" y="18635"/>
                  </a:cubicBezTo>
                  <a:cubicBezTo>
                    <a:pt x="12343" y="19059"/>
                    <a:pt x="12343" y="19482"/>
                    <a:pt x="12784" y="19482"/>
                  </a:cubicBezTo>
                  <a:cubicBezTo>
                    <a:pt x="12784" y="19906"/>
                    <a:pt x="12784" y="19906"/>
                    <a:pt x="13224" y="20329"/>
                  </a:cubicBezTo>
                  <a:cubicBezTo>
                    <a:pt x="13665" y="20329"/>
                    <a:pt x="14106" y="20329"/>
                    <a:pt x="14547" y="20329"/>
                  </a:cubicBezTo>
                  <a:cubicBezTo>
                    <a:pt x="14988" y="20753"/>
                    <a:pt x="15429" y="20753"/>
                    <a:pt x="15869" y="20753"/>
                  </a:cubicBezTo>
                  <a:cubicBezTo>
                    <a:pt x="15869" y="21600"/>
                    <a:pt x="15869" y="21600"/>
                    <a:pt x="15869" y="21600"/>
                  </a:cubicBezTo>
                  <a:cubicBezTo>
                    <a:pt x="5290" y="21600"/>
                    <a:pt x="5290" y="21600"/>
                    <a:pt x="5290" y="21600"/>
                  </a:cubicBezTo>
                  <a:cubicBezTo>
                    <a:pt x="5290" y="20753"/>
                    <a:pt x="5290" y="20753"/>
                    <a:pt x="5290" y="20753"/>
                  </a:cubicBezTo>
                  <a:cubicBezTo>
                    <a:pt x="5731" y="20753"/>
                    <a:pt x="6171" y="20753"/>
                    <a:pt x="6612" y="20753"/>
                  </a:cubicBezTo>
                  <a:cubicBezTo>
                    <a:pt x="7494" y="20329"/>
                    <a:pt x="7935" y="20329"/>
                    <a:pt x="7935" y="20329"/>
                  </a:cubicBezTo>
                  <a:cubicBezTo>
                    <a:pt x="8376" y="20329"/>
                    <a:pt x="8816" y="19906"/>
                    <a:pt x="8816" y="19906"/>
                  </a:cubicBezTo>
                  <a:cubicBezTo>
                    <a:pt x="8816" y="19482"/>
                    <a:pt x="8816" y="19059"/>
                    <a:pt x="8816" y="18635"/>
                  </a:cubicBezTo>
                  <a:cubicBezTo>
                    <a:pt x="8816" y="13553"/>
                    <a:pt x="8816" y="13553"/>
                    <a:pt x="8816" y="13553"/>
                  </a:cubicBezTo>
                  <a:cubicBezTo>
                    <a:pt x="8816" y="13553"/>
                    <a:pt x="8816" y="13129"/>
                    <a:pt x="8816" y="12706"/>
                  </a:cubicBezTo>
                  <a:cubicBezTo>
                    <a:pt x="8376" y="12282"/>
                    <a:pt x="8376" y="11859"/>
                    <a:pt x="7935" y="11012"/>
                  </a:cubicBezTo>
                  <a:cubicBezTo>
                    <a:pt x="7494" y="10165"/>
                    <a:pt x="6612" y="8894"/>
                    <a:pt x="5731" y="7200"/>
                  </a:cubicBezTo>
                  <a:cubicBezTo>
                    <a:pt x="5290" y="5929"/>
                    <a:pt x="4408" y="4659"/>
                    <a:pt x="3967" y="3812"/>
                  </a:cubicBezTo>
                  <a:cubicBezTo>
                    <a:pt x="3527" y="3388"/>
                    <a:pt x="3086" y="2965"/>
                    <a:pt x="3086" y="2541"/>
                  </a:cubicBezTo>
                  <a:cubicBezTo>
                    <a:pt x="2645" y="2118"/>
                    <a:pt x="2204" y="2118"/>
                    <a:pt x="2204" y="1694"/>
                  </a:cubicBezTo>
                  <a:cubicBezTo>
                    <a:pt x="1763" y="1694"/>
                    <a:pt x="1322" y="1694"/>
                    <a:pt x="882" y="1271"/>
                  </a:cubicBezTo>
                  <a:cubicBezTo>
                    <a:pt x="882" y="1271"/>
                    <a:pt x="441" y="1271"/>
                    <a:pt x="0" y="127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9698" y="0"/>
                    <a:pt x="9698" y="0"/>
                    <a:pt x="9698" y="0"/>
                  </a:cubicBezTo>
                  <a:cubicBezTo>
                    <a:pt x="9698" y="1271"/>
                    <a:pt x="9698" y="1271"/>
                    <a:pt x="9698" y="1271"/>
                  </a:cubicBezTo>
                  <a:cubicBezTo>
                    <a:pt x="8816" y="1271"/>
                    <a:pt x="7935" y="1271"/>
                    <a:pt x="7494" y="1694"/>
                  </a:cubicBezTo>
                  <a:cubicBezTo>
                    <a:pt x="7053" y="1694"/>
                    <a:pt x="6612" y="1694"/>
                    <a:pt x="6612" y="2118"/>
                  </a:cubicBezTo>
                  <a:cubicBezTo>
                    <a:pt x="6612" y="2118"/>
                    <a:pt x="6612" y="2118"/>
                    <a:pt x="7053" y="2541"/>
                  </a:cubicBezTo>
                  <a:cubicBezTo>
                    <a:pt x="7053" y="2541"/>
                    <a:pt x="7053" y="2541"/>
                    <a:pt x="7053" y="2965"/>
                  </a:cubicBezTo>
                  <a:cubicBezTo>
                    <a:pt x="7053" y="2965"/>
                    <a:pt x="7494" y="3388"/>
                    <a:pt x="7494" y="3812"/>
                  </a:cubicBezTo>
                  <a:cubicBezTo>
                    <a:pt x="7935" y="4235"/>
                    <a:pt x="7935" y="4659"/>
                    <a:pt x="7935" y="4659"/>
                  </a:cubicBezTo>
                  <a:cubicBezTo>
                    <a:pt x="8816" y="5506"/>
                    <a:pt x="9257" y="6776"/>
                    <a:pt x="9698" y="7624"/>
                  </a:cubicBezTo>
                  <a:cubicBezTo>
                    <a:pt x="10139" y="8471"/>
                    <a:pt x="11020" y="9741"/>
                    <a:pt x="11461" y="11012"/>
                  </a:cubicBezTo>
                  <a:cubicBezTo>
                    <a:pt x="13224" y="8471"/>
                    <a:pt x="14547" y="6353"/>
                    <a:pt x="15429" y="5082"/>
                  </a:cubicBezTo>
                  <a:cubicBezTo>
                    <a:pt x="16310" y="3388"/>
                    <a:pt x="16751" y="2541"/>
                    <a:pt x="16751" y="2541"/>
                  </a:cubicBezTo>
                  <a:cubicBezTo>
                    <a:pt x="16751" y="2118"/>
                    <a:pt x="16751" y="2118"/>
                    <a:pt x="16310" y="1694"/>
                  </a:cubicBezTo>
                  <a:cubicBezTo>
                    <a:pt x="16310" y="1694"/>
                    <a:pt x="15869" y="1694"/>
                    <a:pt x="15869" y="1694"/>
                  </a:cubicBezTo>
                  <a:cubicBezTo>
                    <a:pt x="15429" y="1271"/>
                    <a:pt x="14988" y="1271"/>
                    <a:pt x="14988" y="1271"/>
                  </a:cubicBezTo>
                  <a:cubicBezTo>
                    <a:pt x="14547" y="1271"/>
                    <a:pt x="14106" y="1271"/>
                    <a:pt x="13665" y="1271"/>
                  </a:cubicBezTo>
                  <a:cubicBezTo>
                    <a:pt x="13665" y="0"/>
                    <a:pt x="13665" y="0"/>
                    <a:pt x="13665" y="0"/>
                  </a:cubicBezTo>
                  <a:cubicBezTo>
                    <a:pt x="21600" y="0"/>
                    <a:pt x="21600" y="0"/>
                    <a:pt x="21600" y="0"/>
                  </a:cubicBezTo>
                  <a:lnTo>
                    <a:pt x="21600" y="1271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57" name="Freeform 44"/>
            <p:cNvSpPr/>
            <p:nvPr/>
          </p:nvSpPr>
          <p:spPr>
            <a:xfrm>
              <a:off x="538175" y="69200"/>
              <a:ext cx="96321" cy="1343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332" extrusionOk="0">
                  <a:moveTo>
                    <a:pt x="16634" y="16466"/>
                  </a:moveTo>
                  <a:cubicBezTo>
                    <a:pt x="16386" y="16466"/>
                    <a:pt x="15890" y="16466"/>
                    <a:pt x="15641" y="16466"/>
                  </a:cubicBezTo>
                  <a:cubicBezTo>
                    <a:pt x="14648" y="16820"/>
                    <a:pt x="13407" y="16997"/>
                    <a:pt x="12414" y="17351"/>
                  </a:cubicBezTo>
                  <a:cubicBezTo>
                    <a:pt x="11172" y="17528"/>
                    <a:pt x="9434" y="18059"/>
                    <a:pt x="8193" y="17351"/>
                  </a:cubicBezTo>
                  <a:cubicBezTo>
                    <a:pt x="8193" y="17351"/>
                    <a:pt x="8193" y="17351"/>
                    <a:pt x="8193" y="17174"/>
                  </a:cubicBezTo>
                  <a:cubicBezTo>
                    <a:pt x="9186" y="16466"/>
                    <a:pt x="9186" y="15934"/>
                    <a:pt x="10924" y="15226"/>
                  </a:cubicBezTo>
                  <a:cubicBezTo>
                    <a:pt x="10924" y="14518"/>
                    <a:pt x="11421" y="13456"/>
                    <a:pt x="10924" y="12925"/>
                  </a:cubicBezTo>
                  <a:cubicBezTo>
                    <a:pt x="10924" y="11685"/>
                    <a:pt x="13159" y="12216"/>
                    <a:pt x="14648" y="12039"/>
                  </a:cubicBezTo>
                  <a:cubicBezTo>
                    <a:pt x="15641" y="11862"/>
                    <a:pt x="16883" y="11508"/>
                    <a:pt x="17628" y="11154"/>
                  </a:cubicBezTo>
                  <a:cubicBezTo>
                    <a:pt x="18621" y="10800"/>
                    <a:pt x="19366" y="9915"/>
                    <a:pt x="19862" y="9030"/>
                  </a:cubicBezTo>
                  <a:cubicBezTo>
                    <a:pt x="20110" y="8852"/>
                    <a:pt x="19862" y="8144"/>
                    <a:pt x="20110" y="7790"/>
                  </a:cubicBezTo>
                  <a:cubicBezTo>
                    <a:pt x="20110" y="7613"/>
                    <a:pt x="20110" y="7436"/>
                    <a:pt x="20110" y="7259"/>
                  </a:cubicBezTo>
                  <a:cubicBezTo>
                    <a:pt x="20110" y="7082"/>
                    <a:pt x="17379" y="6551"/>
                    <a:pt x="16883" y="6374"/>
                  </a:cubicBezTo>
                  <a:cubicBezTo>
                    <a:pt x="16634" y="6197"/>
                    <a:pt x="15890" y="5843"/>
                    <a:pt x="15890" y="5489"/>
                  </a:cubicBezTo>
                  <a:cubicBezTo>
                    <a:pt x="15641" y="5311"/>
                    <a:pt x="15890" y="5134"/>
                    <a:pt x="15641" y="4957"/>
                  </a:cubicBezTo>
                  <a:cubicBezTo>
                    <a:pt x="15641" y="4780"/>
                    <a:pt x="15393" y="4780"/>
                    <a:pt x="15393" y="4780"/>
                  </a:cubicBezTo>
                  <a:cubicBezTo>
                    <a:pt x="14648" y="4780"/>
                    <a:pt x="14648" y="4780"/>
                    <a:pt x="14400" y="4957"/>
                  </a:cubicBezTo>
                  <a:cubicBezTo>
                    <a:pt x="14400" y="5134"/>
                    <a:pt x="14152" y="5134"/>
                    <a:pt x="14152" y="5134"/>
                  </a:cubicBezTo>
                  <a:cubicBezTo>
                    <a:pt x="14152" y="5311"/>
                    <a:pt x="14152" y="5311"/>
                    <a:pt x="14152" y="5311"/>
                  </a:cubicBezTo>
                  <a:cubicBezTo>
                    <a:pt x="14152" y="6020"/>
                    <a:pt x="14152" y="6551"/>
                    <a:pt x="14152" y="7259"/>
                  </a:cubicBezTo>
                  <a:cubicBezTo>
                    <a:pt x="13903" y="7613"/>
                    <a:pt x="12662" y="7967"/>
                    <a:pt x="12166" y="8144"/>
                  </a:cubicBezTo>
                  <a:cubicBezTo>
                    <a:pt x="11669" y="8498"/>
                    <a:pt x="11172" y="8852"/>
                    <a:pt x="10924" y="9207"/>
                  </a:cubicBezTo>
                  <a:cubicBezTo>
                    <a:pt x="10179" y="9207"/>
                    <a:pt x="10179" y="9030"/>
                    <a:pt x="9683" y="8852"/>
                  </a:cubicBezTo>
                  <a:cubicBezTo>
                    <a:pt x="8938" y="5666"/>
                    <a:pt x="8441" y="3010"/>
                    <a:pt x="5462" y="1416"/>
                  </a:cubicBezTo>
                  <a:cubicBezTo>
                    <a:pt x="4717" y="1062"/>
                    <a:pt x="4221" y="354"/>
                    <a:pt x="3228" y="0"/>
                  </a:cubicBezTo>
                  <a:cubicBezTo>
                    <a:pt x="2979" y="708"/>
                    <a:pt x="2483" y="1239"/>
                    <a:pt x="2234" y="1948"/>
                  </a:cubicBezTo>
                  <a:cubicBezTo>
                    <a:pt x="2234" y="2125"/>
                    <a:pt x="2234" y="2302"/>
                    <a:pt x="2234" y="2302"/>
                  </a:cubicBezTo>
                  <a:cubicBezTo>
                    <a:pt x="1738" y="3718"/>
                    <a:pt x="1241" y="5311"/>
                    <a:pt x="745" y="6728"/>
                  </a:cubicBezTo>
                  <a:cubicBezTo>
                    <a:pt x="745" y="7082"/>
                    <a:pt x="0" y="9030"/>
                    <a:pt x="0" y="9384"/>
                  </a:cubicBezTo>
                  <a:cubicBezTo>
                    <a:pt x="497" y="10977"/>
                    <a:pt x="1241" y="12925"/>
                    <a:pt x="1738" y="14341"/>
                  </a:cubicBezTo>
                  <a:cubicBezTo>
                    <a:pt x="1986" y="15049"/>
                    <a:pt x="1738" y="15580"/>
                    <a:pt x="1986" y="16111"/>
                  </a:cubicBezTo>
                  <a:cubicBezTo>
                    <a:pt x="2483" y="17351"/>
                    <a:pt x="3972" y="20184"/>
                    <a:pt x="5214" y="20715"/>
                  </a:cubicBezTo>
                  <a:cubicBezTo>
                    <a:pt x="6455" y="21246"/>
                    <a:pt x="8441" y="21600"/>
                    <a:pt x="10179" y="21069"/>
                  </a:cubicBezTo>
                  <a:cubicBezTo>
                    <a:pt x="10676" y="20892"/>
                    <a:pt x="11172" y="20361"/>
                    <a:pt x="11421" y="20361"/>
                  </a:cubicBezTo>
                  <a:cubicBezTo>
                    <a:pt x="12166" y="20361"/>
                    <a:pt x="12662" y="20361"/>
                    <a:pt x="13159" y="20361"/>
                  </a:cubicBezTo>
                  <a:cubicBezTo>
                    <a:pt x="14648" y="20007"/>
                    <a:pt x="16386" y="19652"/>
                    <a:pt x="17876" y="19475"/>
                  </a:cubicBezTo>
                  <a:cubicBezTo>
                    <a:pt x="18372" y="19298"/>
                    <a:pt x="19862" y="18767"/>
                    <a:pt x="20359" y="18413"/>
                  </a:cubicBezTo>
                  <a:cubicBezTo>
                    <a:pt x="20855" y="18059"/>
                    <a:pt x="20855" y="17174"/>
                    <a:pt x="21600" y="16643"/>
                  </a:cubicBezTo>
                  <a:cubicBezTo>
                    <a:pt x="21600" y="16111"/>
                    <a:pt x="21600" y="15934"/>
                    <a:pt x="21352" y="15580"/>
                  </a:cubicBezTo>
                  <a:cubicBezTo>
                    <a:pt x="19366" y="15580"/>
                    <a:pt x="18124" y="16111"/>
                    <a:pt x="16634" y="16466"/>
                  </a:cubicBez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58" name="Freeform 45"/>
            <p:cNvSpPr/>
            <p:nvPr/>
          </p:nvSpPr>
          <p:spPr>
            <a:xfrm>
              <a:off x="425128" y="44376"/>
              <a:ext cx="82188" cy="188943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330" h="21499" extrusionOk="0">
                  <a:moveTo>
                    <a:pt x="21042" y="7395"/>
                  </a:moveTo>
                  <a:cubicBezTo>
                    <a:pt x="21042" y="6633"/>
                    <a:pt x="21042" y="5744"/>
                    <a:pt x="20754" y="5235"/>
                  </a:cubicBezTo>
                  <a:cubicBezTo>
                    <a:pt x="20466" y="4727"/>
                    <a:pt x="21042" y="4092"/>
                    <a:pt x="20466" y="3711"/>
                  </a:cubicBezTo>
                  <a:cubicBezTo>
                    <a:pt x="19314" y="2440"/>
                    <a:pt x="14418" y="1424"/>
                    <a:pt x="11826" y="788"/>
                  </a:cubicBezTo>
                  <a:cubicBezTo>
                    <a:pt x="10674" y="534"/>
                    <a:pt x="10674" y="153"/>
                    <a:pt x="9234" y="26"/>
                  </a:cubicBezTo>
                  <a:cubicBezTo>
                    <a:pt x="8946" y="-101"/>
                    <a:pt x="8370" y="280"/>
                    <a:pt x="8370" y="407"/>
                  </a:cubicBezTo>
                  <a:cubicBezTo>
                    <a:pt x="8082" y="1170"/>
                    <a:pt x="9522" y="1424"/>
                    <a:pt x="10386" y="1932"/>
                  </a:cubicBezTo>
                  <a:cubicBezTo>
                    <a:pt x="10962" y="2186"/>
                    <a:pt x="11250" y="2567"/>
                    <a:pt x="11826" y="2821"/>
                  </a:cubicBezTo>
                  <a:cubicBezTo>
                    <a:pt x="12690" y="3330"/>
                    <a:pt x="13842" y="3711"/>
                    <a:pt x="14418" y="4346"/>
                  </a:cubicBezTo>
                  <a:cubicBezTo>
                    <a:pt x="15282" y="5363"/>
                    <a:pt x="15282" y="7904"/>
                    <a:pt x="14706" y="8920"/>
                  </a:cubicBezTo>
                  <a:cubicBezTo>
                    <a:pt x="14706" y="9301"/>
                    <a:pt x="14706" y="9683"/>
                    <a:pt x="14706" y="10064"/>
                  </a:cubicBezTo>
                  <a:cubicBezTo>
                    <a:pt x="14706" y="10572"/>
                    <a:pt x="14418" y="10953"/>
                    <a:pt x="14418" y="11334"/>
                  </a:cubicBezTo>
                  <a:cubicBezTo>
                    <a:pt x="13842" y="11207"/>
                    <a:pt x="13266" y="10953"/>
                    <a:pt x="12402" y="10826"/>
                  </a:cubicBezTo>
                  <a:cubicBezTo>
                    <a:pt x="12114" y="10826"/>
                    <a:pt x="11538" y="10699"/>
                    <a:pt x="10962" y="10699"/>
                  </a:cubicBezTo>
                  <a:cubicBezTo>
                    <a:pt x="10386" y="10572"/>
                    <a:pt x="10098" y="10318"/>
                    <a:pt x="9234" y="10191"/>
                  </a:cubicBezTo>
                  <a:cubicBezTo>
                    <a:pt x="8658" y="10064"/>
                    <a:pt x="7794" y="10191"/>
                    <a:pt x="7218" y="10064"/>
                  </a:cubicBezTo>
                  <a:cubicBezTo>
                    <a:pt x="6354" y="9937"/>
                    <a:pt x="6066" y="9683"/>
                    <a:pt x="4626" y="9683"/>
                  </a:cubicBezTo>
                  <a:cubicBezTo>
                    <a:pt x="4338" y="9683"/>
                    <a:pt x="3762" y="9810"/>
                    <a:pt x="3762" y="9937"/>
                  </a:cubicBezTo>
                  <a:cubicBezTo>
                    <a:pt x="4050" y="10445"/>
                    <a:pt x="4914" y="10572"/>
                    <a:pt x="5202" y="11080"/>
                  </a:cubicBezTo>
                  <a:cubicBezTo>
                    <a:pt x="5202" y="11207"/>
                    <a:pt x="5202" y="11334"/>
                    <a:pt x="5202" y="11461"/>
                  </a:cubicBezTo>
                  <a:cubicBezTo>
                    <a:pt x="5490" y="11843"/>
                    <a:pt x="5778" y="12351"/>
                    <a:pt x="5778" y="12732"/>
                  </a:cubicBezTo>
                  <a:cubicBezTo>
                    <a:pt x="6066" y="13367"/>
                    <a:pt x="5202" y="13748"/>
                    <a:pt x="4914" y="14130"/>
                  </a:cubicBezTo>
                  <a:cubicBezTo>
                    <a:pt x="3762" y="15654"/>
                    <a:pt x="3186" y="17306"/>
                    <a:pt x="306" y="18068"/>
                  </a:cubicBezTo>
                  <a:cubicBezTo>
                    <a:pt x="306" y="18195"/>
                    <a:pt x="306" y="18195"/>
                    <a:pt x="18" y="18195"/>
                  </a:cubicBezTo>
                  <a:cubicBezTo>
                    <a:pt x="18" y="18323"/>
                    <a:pt x="18" y="18450"/>
                    <a:pt x="18" y="18450"/>
                  </a:cubicBezTo>
                  <a:cubicBezTo>
                    <a:pt x="18" y="19339"/>
                    <a:pt x="-270" y="21118"/>
                    <a:pt x="1458" y="21372"/>
                  </a:cubicBezTo>
                  <a:cubicBezTo>
                    <a:pt x="1746" y="21499"/>
                    <a:pt x="1746" y="21499"/>
                    <a:pt x="1746" y="21499"/>
                  </a:cubicBezTo>
                  <a:cubicBezTo>
                    <a:pt x="2034" y="21499"/>
                    <a:pt x="3762" y="21499"/>
                    <a:pt x="4050" y="21499"/>
                  </a:cubicBezTo>
                  <a:cubicBezTo>
                    <a:pt x="4626" y="21372"/>
                    <a:pt x="5778" y="20483"/>
                    <a:pt x="6642" y="20355"/>
                  </a:cubicBezTo>
                  <a:cubicBezTo>
                    <a:pt x="7794" y="19974"/>
                    <a:pt x="8946" y="19720"/>
                    <a:pt x="10098" y="19339"/>
                  </a:cubicBezTo>
                  <a:cubicBezTo>
                    <a:pt x="10386" y="19212"/>
                    <a:pt x="10674" y="19085"/>
                    <a:pt x="10674" y="19085"/>
                  </a:cubicBezTo>
                  <a:cubicBezTo>
                    <a:pt x="11826" y="18704"/>
                    <a:pt x="12978" y="18195"/>
                    <a:pt x="14130" y="17814"/>
                  </a:cubicBezTo>
                  <a:cubicBezTo>
                    <a:pt x="14130" y="17814"/>
                    <a:pt x="14418" y="17814"/>
                    <a:pt x="14418" y="17814"/>
                  </a:cubicBezTo>
                  <a:cubicBezTo>
                    <a:pt x="14418" y="17941"/>
                    <a:pt x="14706" y="18450"/>
                    <a:pt x="14418" y="18577"/>
                  </a:cubicBezTo>
                  <a:cubicBezTo>
                    <a:pt x="14418" y="19593"/>
                    <a:pt x="14130" y="20228"/>
                    <a:pt x="14994" y="20864"/>
                  </a:cubicBezTo>
                  <a:cubicBezTo>
                    <a:pt x="15570" y="20864"/>
                    <a:pt x="16146" y="20864"/>
                    <a:pt x="16434" y="20737"/>
                  </a:cubicBezTo>
                  <a:cubicBezTo>
                    <a:pt x="17586" y="20610"/>
                    <a:pt x="17874" y="19847"/>
                    <a:pt x="18450" y="19466"/>
                  </a:cubicBezTo>
                  <a:cubicBezTo>
                    <a:pt x="19602" y="18323"/>
                    <a:pt x="19890" y="16925"/>
                    <a:pt x="20466" y="15654"/>
                  </a:cubicBezTo>
                  <a:cubicBezTo>
                    <a:pt x="20466" y="15146"/>
                    <a:pt x="20466" y="14765"/>
                    <a:pt x="20466" y="14257"/>
                  </a:cubicBezTo>
                  <a:cubicBezTo>
                    <a:pt x="21330" y="12986"/>
                    <a:pt x="21042" y="11461"/>
                    <a:pt x="21042" y="10064"/>
                  </a:cubicBezTo>
                  <a:cubicBezTo>
                    <a:pt x="21042" y="9428"/>
                    <a:pt x="21042" y="8920"/>
                    <a:pt x="21330" y="8285"/>
                  </a:cubicBezTo>
                  <a:cubicBezTo>
                    <a:pt x="21042" y="8031"/>
                    <a:pt x="21042" y="7650"/>
                    <a:pt x="21042" y="7395"/>
                  </a:cubicBezTo>
                  <a:close/>
                  <a:moveTo>
                    <a:pt x="14418" y="15400"/>
                  </a:moveTo>
                  <a:cubicBezTo>
                    <a:pt x="14418" y="15654"/>
                    <a:pt x="14418" y="15908"/>
                    <a:pt x="14418" y="16163"/>
                  </a:cubicBezTo>
                  <a:cubicBezTo>
                    <a:pt x="14130" y="16417"/>
                    <a:pt x="12978" y="16544"/>
                    <a:pt x="12402" y="16671"/>
                  </a:cubicBezTo>
                  <a:cubicBezTo>
                    <a:pt x="12114" y="16798"/>
                    <a:pt x="11538" y="17052"/>
                    <a:pt x="11250" y="17179"/>
                  </a:cubicBezTo>
                  <a:cubicBezTo>
                    <a:pt x="10386" y="17306"/>
                    <a:pt x="9522" y="17306"/>
                    <a:pt x="8658" y="17560"/>
                  </a:cubicBezTo>
                  <a:cubicBezTo>
                    <a:pt x="8082" y="17687"/>
                    <a:pt x="7218" y="17941"/>
                    <a:pt x="6642" y="18195"/>
                  </a:cubicBezTo>
                  <a:cubicBezTo>
                    <a:pt x="6066" y="18323"/>
                    <a:pt x="4338" y="18704"/>
                    <a:pt x="3474" y="18450"/>
                  </a:cubicBezTo>
                  <a:cubicBezTo>
                    <a:pt x="3186" y="18450"/>
                    <a:pt x="3186" y="18323"/>
                    <a:pt x="3186" y="18323"/>
                  </a:cubicBezTo>
                  <a:cubicBezTo>
                    <a:pt x="3186" y="17814"/>
                    <a:pt x="4050" y="17433"/>
                    <a:pt x="4626" y="17052"/>
                  </a:cubicBezTo>
                  <a:cubicBezTo>
                    <a:pt x="5778" y="16290"/>
                    <a:pt x="7218" y="15654"/>
                    <a:pt x="8370" y="14892"/>
                  </a:cubicBezTo>
                  <a:cubicBezTo>
                    <a:pt x="8370" y="14765"/>
                    <a:pt x="8658" y="14638"/>
                    <a:pt x="8658" y="14511"/>
                  </a:cubicBezTo>
                  <a:cubicBezTo>
                    <a:pt x="8946" y="14257"/>
                    <a:pt x="9810" y="14003"/>
                    <a:pt x="10098" y="13621"/>
                  </a:cubicBezTo>
                  <a:cubicBezTo>
                    <a:pt x="12402" y="13621"/>
                    <a:pt x="13554" y="13113"/>
                    <a:pt x="13842" y="12478"/>
                  </a:cubicBezTo>
                  <a:cubicBezTo>
                    <a:pt x="14130" y="12478"/>
                    <a:pt x="14418" y="12478"/>
                    <a:pt x="14418" y="12478"/>
                  </a:cubicBezTo>
                  <a:cubicBezTo>
                    <a:pt x="14418" y="13113"/>
                    <a:pt x="14706" y="13748"/>
                    <a:pt x="14418" y="14384"/>
                  </a:cubicBezTo>
                  <a:cubicBezTo>
                    <a:pt x="14418" y="14765"/>
                    <a:pt x="14706" y="15273"/>
                    <a:pt x="14418" y="15400"/>
                  </a:cubicBez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59" name="Freeform 46"/>
            <p:cNvSpPr/>
            <p:nvPr/>
          </p:nvSpPr>
          <p:spPr>
            <a:xfrm>
              <a:off x="1109548" y="60317"/>
              <a:ext cx="46759" cy="645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7200" y="9310"/>
                  </a:moveTo>
                  <a:cubicBezTo>
                    <a:pt x="7714" y="10055"/>
                    <a:pt x="9257" y="10428"/>
                    <a:pt x="9771" y="11172"/>
                  </a:cubicBezTo>
                  <a:cubicBezTo>
                    <a:pt x="12343" y="13779"/>
                    <a:pt x="12857" y="18621"/>
                    <a:pt x="14400" y="21600"/>
                  </a:cubicBezTo>
                  <a:cubicBezTo>
                    <a:pt x="18000" y="21600"/>
                    <a:pt x="20057" y="18993"/>
                    <a:pt x="21600" y="17503"/>
                  </a:cubicBezTo>
                  <a:cubicBezTo>
                    <a:pt x="21600" y="13407"/>
                    <a:pt x="15943" y="7076"/>
                    <a:pt x="12857" y="5586"/>
                  </a:cubicBezTo>
                  <a:cubicBezTo>
                    <a:pt x="10800" y="4469"/>
                    <a:pt x="8743" y="4097"/>
                    <a:pt x="6686" y="3352"/>
                  </a:cubicBezTo>
                  <a:cubicBezTo>
                    <a:pt x="4629" y="2234"/>
                    <a:pt x="3600" y="745"/>
                    <a:pt x="1029" y="0"/>
                  </a:cubicBezTo>
                  <a:cubicBezTo>
                    <a:pt x="1029" y="0"/>
                    <a:pt x="0" y="745"/>
                    <a:pt x="0" y="745"/>
                  </a:cubicBezTo>
                  <a:cubicBezTo>
                    <a:pt x="0" y="1862"/>
                    <a:pt x="0" y="2607"/>
                    <a:pt x="0" y="3352"/>
                  </a:cubicBezTo>
                  <a:cubicBezTo>
                    <a:pt x="1029" y="3724"/>
                    <a:pt x="1543" y="4469"/>
                    <a:pt x="2571" y="4841"/>
                  </a:cubicBezTo>
                  <a:cubicBezTo>
                    <a:pt x="4114" y="6331"/>
                    <a:pt x="5657" y="7821"/>
                    <a:pt x="7200" y="9310"/>
                  </a:cubicBez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60" name="Freeform 47"/>
            <p:cNvSpPr/>
            <p:nvPr/>
          </p:nvSpPr>
          <p:spPr>
            <a:xfrm>
              <a:off x="1118432" y="15171"/>
              <a:ext cx="137527" cy="15464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248" h="21262" extrusionOk="0">
                  <a:moveTo>
                    <a:pt x="17143" y="11856"/>
                  </a:moveTo>
                  <a:cubicBezTo>
                    <a:pt x="18171" y="10477"/>
                    <a:pt x="19714" y="9252"/>
                    <a:pt x="20571" y="7567"/>
                  </a:cubicBezTo>
                  <a:cubicBezTo>
                    <a:pt x="20743" y="7107"/>
                    <a:pt x="21600" y="5881"/>
                    <a:pt x="21086" y="5269"/>
                  </a:cubicBezTo>
                  <a:cubicBezTo>
                    <a:pt x="20743" y="4962"/>
                    <a:pt x="20057" y="5116"/>
                    <a:pt x="19543" y="4962"/>
                  </a:cubicBezTo>
                  <a:cubicBezTo>
                    <a:pt x="19371" y="4962"/>
                    <a:pt x="19200" y="4656"/>
                    <a:pt x="19029" y="4656"/>
                  </a:cubicBezTo>
                  <a:cubicBezTo>
                    <a:pt x="18686" y="4503"/>
                    <a:pt x="18171" y="4809"/>
                    <a:pt x="18000" y="4809"/>
                  </a:cubicBezTo>
                  <a:cubicBezTo>
                    <a:pt x="17143" y="5116"/>
                    <a:pt x="16286" y="5269"/>
                    <a:pt x="15429" y="5575"/>
                  </a:cubicBezTo>
                  <a:cubicBezTo>
                    <a:pt x="15086" y="5728"/>
                    <a:pt x="13886" y="6188"/>
                    <a:pt x="13543" y="6035"/>
                  </a:cubicBezTo>
                  <a:cubicBezTo>
                    <a:pt x="13371" y="6035"/>
                    <a:pt x="13371" y="5881"/>
                    <a:pt x="13200" y="5881"/>
                  </a:cubicBezTo>
                  <a:cubicBezTo>
                    <a:pt x="13371" y="4656"/>
                    <a:pt x="14400" y="3890"/>
                    <a:pt x="14743" y="2818"/>
                  </a:cubicBezTo>
                  <a:cubicBezTo>
                    <a:pt x="14914" y="2511"/>
                    <a:pt x="15429" y="1745"/>
                    <a:pt x="15086" y="1439"/>
                  </a:cubicBezTo>
                  <a:cubicBezTo>
                    <a:pt x="15086" y="826"/>
                    <a:pt x="14400" y="367"/>
                    <a:pt x="14057" y="60"/>
                  </a:cubicBezTo>
                  <a:cubicBezTo>
                    <a:pt x="13886" y="-93"/>
                    <a:pt x="13371" y="60"/>
                    <a:pt x="13371" y="367"/>
                  </a:cubicBezTo>
                  <a:cubicBezTo>
                    <a:pt x="13371" y="2052"/>
                    <a:pt x="12514" y="3890"/>
                    <a:pt x="11486" y="4503"/>
                  </a:cubicBezTo>
                  <a:cubicBezTo>
                    <a:pt x="11143" y="4656"/>
                    <a:pt x="10800" y="4656"/>
                    <a:pt x="10286" y="4809"/>
                  </a:cubicBezTo>
                  <a:cubicBezTo>
                    <a:pt x="9600" y="4962"/>
                    <a:pt x="8743" y="5728"/>
                    <a:pt x="7886" y="5116"/>
                  </a:cubicBezTo>
                  <a:cubicBezTo>
                    <a:pt x="7543" y="5116"/>
                    <a:pt x="7371" y="5116"/>
                    <a:pt x="7200" y="5269"/>
                  </a:cubicBezTo>
                  <a:cubicBezTo>
                    <a:pt x="7200" y="6035"/>
                    <a:pt x="7714" y="6494"/>
                    <a:pt x="8229" y="6647"/>
                  </a:cubicBezTo>
                  <a:cubicBezTo>
                    <a:pt x="8400" y="6801"/>
                    <a:pt x="8914" y="6801"/>
                    <a:pt x="9429" y="6647"/>
                  </a:cubicBezTo>
                  <a:cubicBezTo>
                    <a:pt x="9257" y="7260"/>
                    <a:pt x="8914" y="7720"/>
                    <a:pt x="8571" y="7873"/>
                  </a:cubicBezTo>
                  <a:cubicBezTo>
                    <a:pt x="8571" y="8179"/>
                    <a:pt x="8571" y="8333"/>
                    <a:pt x="8571" y="8486"/>
                  </a:cubicBezTo>
                  <a:cubicBezTo>
                    <a:pt x="9429" y="8639"/>
                    <a:pt x="9600" y="8179"/>
                    <a:pt x="10286" y="8179"/>
                  </a:cubicBezTo>
                  <a:cubicBezTo>
                    <a:pt x="10114" y="8945"/>
                    <a:pt x="9429" y="9252"/>
                    <a:pt x="9086" y="9864"/>
                  </a:cubicBezTo>
                  <a:cubicBezTo>
                    <a:pt x="8571" y="10018"/>
                    <a:pt x="7886" y="10018"/>
                    <a:pt x="7371" y="10018"/>
                  </a:cubicBezTo>
                  <a:cubicBezTo>
                    <a:pt x="7371" y="10018"/>
                    <a:pt x="7371" y="10171"/>
                    <a:pt x="7371" y="10171"/>
                  </a:cubicBezTo>
                  <a:cubicBezTo>
                    <a:pt x="7371" y="10630"/>
                    <a:pt x="7543" y="10784"/>
                    <a:pt x="7886" y="10937"/>
                  </a:cubicBezTo>
                  <a:cubicBezTo>
                    <a:pt x="7714" y="11703"/>
                    <a:pt x="7029" y="12162"/>
                    <a:pt x="6686" y="12775"/>
                  </a:cubicBezTo>
                  <a:cubicBezTo>
                    <a:pt x="6514" y="12928"/>
                    <a:pt x="6000" y="13235"/>
                    <a:pt x="6343" y="13694"/>
                  </a:cubicBezTo>
                  <a:cubicBezTo>
                    <a:pt x="6343" y="13847"/>
                    <a:pt x="6514" y="13847"/>
                    <a:pt x="6686" y="13847"/>
                  </a:cubicBezTo>
                  <a:cubicBezTo>
                    <a:pt x="7543" y="13235"/>
                    <a:pt x="8743" y="12928"/>
                    <a:pt x="9086" y="12009"/>
                  </a:cubicBezTo>
                  <a:cubicBezTo>
                    <a:pt x="10286" y="12009"/>
                    <a:pt x="10286" y="12316"/>
                    <a:pt x="10971" y="12622"/>
                  </a:cubicBezTo>
                  <a:cubicBezTo>
                    <a:pt x="10971" y="13081"/>
                    <a:pt x="10800" y="13388"/>
                    <a:pt x="10629" y="13694"/>
                  </a:cubicBezTo>
                  <a:cubicBezTo>
                    <a:pt x="10629" y="14001"/>
                    <a:pt x="10629" y="14154"/>
                    <a:pt x="10629" y="14307"/>
                  </a:cubicBezTo>
                  <a:cubicBezTo>
                    <a:pt x="11486" y="14307"/>
                    <a:pt x="12857" y="13235"/>
                    <a:pt x="13543" y="13694"/>
                  </a:cubicBezTo>
                  <a:cubicBezTo>
                    <a:pt x="13543" y="13694"/>
                    <a:pt x="13543" y="13694"/>
                    <a:pt x="13543" y="13694"/>
                  </a:cubicBezTo>
                  <a:cubicBezTo>
                    <a:pt x="13543" y="14001"/>
                    <a:pt x="13029" y="14154"/>
                    <a:pt x="12514" y="14307"/>
                  </a:cubicBezTo>
                  <a:cubicBezTo>
                    <a:pt x="11829" y="14767"/>
                    <a:pt x="10800" y="15073"/>
                    <a:pt x="9943" y="15379"/>
                  </a:cubicBezTo>
                  <a:cubicBezTo>
                    <a:pt x="8743" y="15992"/>
                    <a:pt x="7371" y="16605"/>
                    <a:pt x="6343" y="17218"/>
                  </a:cubicBezTo>
                  <a:cubicBezTo>
                    <a:pt x="6000" y="17371"/>
                    <a:pt x="5657" y="17371"/>
                    <a:pt x="5314" y="17524"/>
                  </a:cubicBezTo>
                  <a:cubicBezTo>
                    <a:pt x="3600" y="18443"/>
                    <a:pt x="1886" y="19669"/>
                    <a:pt x="0" y="20588"/>
                  </a:cubicBezTo>
                  <a:cubicBezTo>
                    <a:pt x="0" y="20588"/>
                    <a:pt x="0" y="20588"/>
                    <a:pt x="0" y="20588"/>
                  </a:cubicBezTo>
                  <a:cubicBezTo>
                    <a:pt x="0" y="20894"/>
                    <a:pt x="0" y="21047"/>
                    <a:pt x="0" y="21201"/>
                  </a:cubicBezTo>
                  <a:cubicBezTo>
                    <a:pt x="2400" y="21507"/>
                    <a:pt x="4114" y="20588"/>
                    <a:pt x="5829" y="20128"/>
                  </a:cubicBezTo>
                  <a:cubicBezTo>
                    <a:pt x="7886" y="19362"/>
                    <a:pt x="9943" y="17984"/>
                    <a:pt x="11657" y="16911"/>
                  </a:cubicBezTo>
                  <a:cubicBezTo>
                    <a:pt x="12171" y="16605"/>
                    <a:pt x="12686" y="15839"/>
                    <a:pt x="13200" y="15533"/>
                  </a:cubicBezTo>
                  <a:cubicBezTo>
                    <a:pt x="13714" y="15226"/>
                    <a:pt x="14057" y="15226"/>
                    <a:pt x="14571" y="14920"/>
                  </a:cubicBezTo>
                  <a:cubicBezTo>
                    <a:pt x="14571" y="14920"/>
                    <a:pt x="14743" y="14920"/>
                    <a:pt x="14914" y="14920"/>
                  </a:cubicBezTo>
                  <a:cubicBezTo>
                    <a:pt x="14743" y="15379"/>
                    <a:pt x="14400" y="15533"/>
                    <a:pt x="14229" y="15839"/>
                  </a:cubicBezTo>
                  <a:cubicBezTo>
                    <a:pt x="14229" y="15992"/>
                    <a:pt x="14057" y="16145"/>
                    <a:pt x="14057" y="16298"/>
                  </a:cubicBezTo>
                  <a:cubicBezTo>
                    <a:pt x="13543" y="16605"/>
                    <a:pt x="13200" y="16911"/>
                    <a:pt x="12857" y="17371"/>
                  </a:cubicBezTo>
                  <a:cubicBezTo>
                    <a:pt x="12686" y="17524"/>
                    <a:pt x="12514" y="17830"/>
                    <a:pt x="12171" y="17984"/>
                  </a:cubicBezTo>
                  <a:cubicBezTo>
                    <a:pt x="11657" y="18443"/>
                    <a:pt x="10971" y="18903"/>
                    <a:pt x="10457" y="19362"/>
                  </a:cubicBezTo>
                  <a:cubicBezTo>
                    <a:pt x="10457" y="19516"/>
                    <a:pt x="10457" y="19822"/>
                    <a:pt x="10629" y="20128"/>
                  </a:cubicBezTo>
                  <a:cubicBezTo>
                    <a:pt x="11829" y="19975"/>
                    <a:pt x="12514" y="19209"/>
                    <a:pt x="13371" y="18903"/>
                  </a:cubicBezTo>
                  <a:cubicBezTo>
                    <a:pt x="13886" y="18750"/>
                    <a:pt x="14400" y="18596"/>
                    <a:pt x="14914" y="18443"/>
                  </a:cubicBezTo>
                  <a:cubicBezTo>
                    <a:pt x="15257" y="18137"/>
                    <a:pt x="15429" y="17830"/>
                    <a:pt x="15771" y="17677"/>
                  </a:cubicBezTo>
                  <a:cubicBezTo>
                    <a:pt x="17314" y="16605"/>
                    <a:pt x="18514" y="15992"/>
                    <a:pt x="18343" y="13541"/>
                  </a:cubicBezTo>
                  <a:cubicBezTo>
                    <a:pt x="17829" y="13388"/>
                    <a:pt x="17314" y="13388"/>
                    <a:pt x="17143" y="13235"/>
                  </a:cubicBezTo>
                  <a:cubicBezTo>
                    <a:pt x="16629" y="13235"/>
                    <a:pt x="15943" y="13235"/>
                    <a:pt x="15429" y="13235"/>
                  </a:cubicBezTo>
                  <a:cubicBezTo>
                    <a:pt x="15771" y="12469"/>
                    <a:pt x="16629" y="12469"/>
                    <a:pt x="17143" y="11856"/>
                  </a:cubicBezTo>
                  <a:close/>
                  <a:moveTo>
                    <a:pt x="14743" y="10937"/>
                  </a:moveTo>
                  <a:cubicBezTo>
                    <a:pt x="14400" y="11396"/>
                    <a:pt x="14229" y="11703"/>
                    <a:pt x="13886" y="12162"/>
                  </a:cubicBezTo>
                  <a:cubicBezTo>
                    <a:pt x="13714" y="12162"/>
                    <a:pt x="13714" y="12162"/>
                    <a:pt x="13543" y="12009"/>
                  </a:cubicBezTo>
                  <a:cubicBezTo>
                    <a:pt x="13371" y="11090"/>
                    <a:pt x="13200" y="10324"/>
                    <a:pt x="12857" y="9558"/>
                  </a:cubicBezTo>
                  <a:cubicBezTo>
                    <a:pt x="12686" y="9558"/>
                    <a:pt x="12514" y="9558"/>
                    <a:pt x="12343" y="9711"/>
                  </a:cubicBezTo>
                  <a:cubicBezTo>
                    <a:pt x="11829" y="10018"/>
                    <a:pt x="12171" y="10937"/>
                    <a:pt x="11657" y="11243"/>
                  </a:cubicBezTo>
                  <a:cubicBezTo>
                    <a:pt x="11314" y="11550"/>
                    <a:pt x="10800" y="10784"/>
                    <a:pt x="10629" y="10630"/>
                  </a:cubicBezTo>
                  <a:cubicBezTo>
                    <a:pt x="10800" y="9252"/>
                    <a:pt x="12343" y="8179"/>
                    <a:pt x="13029" y="7260"/>
                  </a:cubicBezTo>
                  <a:cubicBezTo>
                    <a:pt x="14571" y="7260"/>
                    <a:pt x="15600" y="7873"/>
                    <a:pt x="16971" y="7873"/>
                  </a:cubicBezTo>
                  <a:cubicBezTo>
                    <a:pt x="16800" y="9558"/>
                    <a:pt x="15429" y="10018"/>
                    <a:pt x="14743" y="10937"/>
                  </a:cubicBez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61" name="Freeform 48"/>
            <p:cNvSpPr/>
            <p:nvPr/>
          </p:nvSpPr>
          <p:spPr>
            <a:xfrm>
              <a:off x="1108476" y="114087"/>
              <a:ext cx="19214" cy="3553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19724" h="21600" extrusionOk="0">
                  <a:moveTo>
                    <a:pt x="1455" y="16200"/>
                  </a:moveTo>
                  <a:cubicBezTo>
                    <a:pt x="2592" y="17550"/>
                    <a:pt x="6002" y="19575"/>
                    <a:pt x="7139" y="21600"/>
                  </a:cubicBezTo>
                  <a:cubicBezTo>
                    <a:pt x="9413" y="21600"/>
                    <a:pt x="10549" y="21600"/>
                    <a:pt x="12823" y="21600"/>
                  </a:cubicBezTo>
                  <a:cubicBezTo>
                    <a:pt x="16234" y="19575"/>
                    <a:pt x="18507" y="16875"/>
                    <a:pt x="19644" y="12825"/>
                  </a:cubicBezTo>
                  <a:cubicBezTo>
                    <a:pt x="20781" y="9450"/>
                    <a:pt x="9413" y="675"/>
                    <a:pt x="4865" y="0"/>
                  </a:cubicBezTo>
                  <a:cubicBezTo>
                    <a:pt x="3728" y="0"/>
                    <a:pt x="1455" y="0"/>
                    <a:pt x="318" y="0"/>
                  </a:cubicBezTo>
                  <a:cubicBezTo>
                    <a:pt x="-819" y="2025"/>
                    <a:pt x="1455" y="8100"/>
                    <a:pt x="1455" y="10125"/>
                  </a:cubicBezTo>
                  <a:cubicBezTo>
                    <a:pt x="1455" y="12150"/>
                    <a:pt x="1455" y="14175"/>
                    <a:pt x="1455" y="16200"/>
                  </a:cubicBez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62" name="Freeform 49"/>
            <p:cNvSpPr/>
            <p:nvPr/>
          </p:nvSpPr>
          <p:spPr>
            <a:xfrm>
              <a:off x="1098794" y="168326"/>
              <a:ext cx="117362" cy="75783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963" extrusionOk="0">
                  <a:moveTo>
                    <a:pt x="17728" y="0"/>
                  </a:moveTo>
                  <a:cubicBezTo>
                    <a:pt x="16913" y="1234"/>
                    <a:pt x="14060" y="1234"/>
                    <a:pt x="12838" y="2160"/>
                  </a:cubicBezTo>
                  <a:cubicBezTo>
                    <a:pt x="11208" y="3086"/>
                    <a:pt x="9577" y="4011"/>
                    <a:pt x="7743" y="4937"/>
                  </a:cubicBezTo>
                  <a:cubicBezTo>
                    <a:pt x="6725" y="5863"/>
                    <a:pt x="5502" y="6789"/>
                    <a:pt x="4483" y="7406"/>
                  </a:cubicBezTo>
                  <a:cubicBezTo>
                    <a:pt x="4075" y="7406"/>
                    <a:pt x="3872" y="7714"/>
                    <a:pt x="3464" y="7714"/>
                  </a:cubicBezTo>
                  <a:cubicBezTo>
                    <a:pt x="3057" y="8023"/>
                    <a:pt x="2649" y="8640"/>
                    <a:pt x="2038" y="8949"/>
                  </a:cubicBezTo>
                  <a:cubicBezTo>
                    <a:pt x="1630" y="9257"/>
                    <a:pt x="1223" y="9257"/>
                    <a:pt x="815" y="9257"/>
                  </a:cubicBezTo>
                  <a:cubicBezTo>
                    <a:pt x="408" y="9566"/>
                    <a:pt x="204" y="10183"/>
                    <a:pt x="0" y="10800"/>
                  </a:cubicBezTo>
                  <a:cubicBezTo>
                    <a:pt x="0" y="12960"/>
                    <a:pt x="815" y="13886"/>
                    <a:pt x="1223" y="15120"/>
                  </a:cubicBezTo>
                  <a:cubicBezTo>
                    <a:pt x="1223" y="15429"/>
                    <a:pt x="1223" y="15737"/>
                    <a:pt x="1426" y="16046"/>
                  </a:cubicBezTo>
                  <a:cubicBezTo>
                    <a:pt x="1426" y="16354"/>
                    <a:pt x="1834" y="16663"/>
                    <a:pt x="2038" y="16663"/>
                  </a:cubicBezTo>
                  <a:cubicBezTo>
                    <a:pt x="2853" y="16663"/>
                    <a:pt x="3668" y="16046"/>
                    <a:pt x="4075" y="15737"/>
                  </a:cubicBezTo>
                  <a:cubicBezTo>
                    <a:pt x="5706" y="14503"/>
                    <a:pt x="6928" y="12651"/>
                    <a:pt x="8355" y="11417"/>
                  </a:cubicBezTo>
                  <a:cubicBezTo>
                    <a:pt x="8966" y="10800"/>
                    <a:pt x="9781" y="10183"/>
                    <a:pt x="10392" y="9874"/>
                  </a:cubicBezTo>
                  <a:cubicBezTo>
                    <a:pt x="11004" y="9566"/>
                    <a:pt x="11411" y="9874"/>
                    <a:pt x="12023" y="9566"/>
                  </a:cubicBezTo>
                  <a:cubicBezTo>
                    <a:pt x="13042" y="8949"/>
                    <a:pt x="12634" y="8023"/>
                    <a:pt x="14060" y="8640"/>
                  </a:cubicBezTo>
                  <a:cubicBezTo>
                    <a:pt x="14264" y="8949"/>
                    <a:pt x="14468" y="9257"/>
                    <a:pt x="14468" y="9566"/>
                  </a:cubicBezTo>
                  <a:cubicBezTo>
                    <a:pt x="14672" y="10491"/>
                    <a:pt x="14264" y="11726"/>
                    <a:pt x="14264" y="12343"/>
                  </a:cubicBezTo>
                  <a:cubicBezTo>
                    <a:pt x="14468" y="13269"/>
                    <a:pt x="14672" y="13269"/>
                    <a:pt x="14672" y="14503"/>
                  </a:cubicBezTo>
                  <a:cubicBezTo>
                    <a:pt x="14468" y="14811"/>
                    <a:pt x="14264" y="15429"/>
                    <a:pt x="14060" y="15737"/>
                  </a:cubicBezTo>
                  <a:cubicBezTo>
                    <a:pt x="13245" y="16663"/>
                    <a:pt x="12023" y="16971"/>
                    <a:pt x="11004" y="17280"/>
                  </a:cubicBezTo>
                  <a:cubicBezTo>
                    <a:pt x="10392" y="17589"/>
                    <a:pt x="9374" y="16971"/>
                    <a:pt x="8966" y="17280"/>
                  </a:cubicBezTo>
                  <a:cubicBezTo>
                    <a:pt x="8762" y="17280"/>
                    <a:pt x="8762" y="17280"/>
                    <a:pt x="8762" y="17280"/>
                  </a:cubicBezTo>
                  <a:cubicBezTo>
                    <a:pt x="8762" y="17897"/>
                    <a:pt x="8762" y="18206"/>
                    <a:pt x="8966" y="18514"/>
                  </a:cubicBezTo>
                  <a:cubicBezTo>
                    <a:pt x="9170" y="19749"/>
                    <a:pt x="9577" y="19131"/>
                    <a:pt x="10596" y="19440"/>
                  </a:cubicBezTo>
                  <a:cubicBezTo>
                    <a:pt x="11411" y="20057"/>
                    <a:pt x="12226" y="21600"/>
                    <a:pt x="13653" y="20674"/>
                  </a:cubicBezTo>
                  <a:cubicBezTo>
                    <a:pt x="13857" y="20366"/>
                    <a:pt x="14060" y="19749"/>
                    <a:pt x="14468" y="19440"/>
                  </a:cubicBezTo>
                  <a:cubicBezTo>
                    <a:pt x="15079" y="19131"/>
                    <a:pt x="15691" y="19749"/>
                    <a:pt x="16302" y="19131"/>
                  </a:cubicBezTo>
                  <a:cubicBezTo>
                    <a:pt x="16709" y="18823"/>
                    <a:pt x="16709" y="17897"/>
                    <a:pt x="16913" y="17280"/>
                  </a:cubicBezTo>
                  <a:cubicBezTo>
                    <a:pt x="17117" y="16663"/>
                    <a:pt x="17525" y="16046"/>
                    <a:pt x="17525" y="15120"/>
                  </a:cubicBezTo>
                  <a:cubicBezTo>
                    <a:pt x="17728" y="14194"/>
                    <a:pt x="17321" y="13577"/>
                    <a:pt x="17321" y="12960"/>
                  </a:cubicBezTo>
                  <a:cubicBezTo>
                    <a:pt x="17117" y="12343"/>
                    <a:pt x="17117" y="12034"/>
                    <a:pt x="17117" y="11417"/>
                  </a:cubicBezTo>
                  <a:cubicBezTo>
                    <a:pt x="16709" y="10183"/>
                    <a:pt x="16302" y="9566"/>
                    <a:pt x="16302" y="7714"/>
                  </a:cubicBezTo>
                  <a:cubicBezTo>
                    <a:pt x="16098" y="7406"/>
                    <a:pt x="16302" y="7097"/>
                    <a:pt x="16506" y="7097"/>
                  </a:cubicBezTo>
                  <a:cubicBezTo>
                    <a:pt x="17525" y="6789"/>
                    <a:pt x="18543" y="6480"/>
                    <a:pt x="19766" y="6480"/>
                  </a:cubicBezTo>
                  <a:cubicBezTo>
                    <a:pt x="20174" y="5863"/>
                    <a:pt x="20785" y="5246"/>
                    <a:pt x="21192" y="4629"/>
                  </a:cubicBezTo>
                  <a:cubicBezTo>
                    <a:pt x="21396" y="4011"/>
                    <a:pt x="21396" y="3086"/>
                    <a:pt x="21600" y="2777"/>
                  </a:cubicBezTo>
                  <a:cubicBezTo>
                    <a:pt x="21600" y="1543"/>
                    <a:pt x="21192" y="1234"/>
                    <a:pt x="20989" y="617"/>
                  </a:cubicBezTo>
                  <a:cubicBezTo>
                    <a:pt x="19562" y="617"/>
                    <a:pt x="18951" y="0"/>
                    <a:pt x="17728" y="0"/>
                  </a:cubicBez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63" name="Freeform 50"/>
            <p:cNvSpPr/>
            <p:nvPr/>
          </p:nvSpPr>
          <p:spPr>
            <a:xfrm>
              <a:off x="861372" y="42549"/>
              <a:ext cx="161810" cy="174873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296" h="21600" extrusionOk="0">
                  <a:moveTo>
                    <a:pt x="20733" y="7980"/>
                  </a:moveTo>
                  <a:cubicBezTo>
                    <a:pt x="20879" y="7704"/>
                    <a:pt x="20879" y="7429"/>
                    <a:pt x="21171" y="7292"/>
                  </a:cubicBezTo>
                  <a:cubicBezTo>
                    <a:pt x="21463" y="7154"/>
                    <a:pt x="21171" y="6466"/>
                    <a:pt x="21025" y="6466"/>
                  </a:cubicBezTo>
                  <a:cubicBezTo>
                    <a:pt x="18690" y="5916"/>
                    <a:pt x="18398" y="7567"/>
                    <a:pt x="17231" y="8530"/>
                  </a:cubicBezTo>
                  <a:cubicBezTo>
                    <a:pt x="16647" y="8943"/>
                    <a:pt x="15917" y="9218"/>
                    <a:pt x="15333" y="9631"/>
                  </a:cubicBezTo>
                  <a:cubicBezTo>
                    <a:pt x="15333" y="9631"/>
                    <a:pt x="15333" y="9631"/>
                    <a:pt x="15333" y="9631"/>
                  </a:cubicBezTo>
                  <a:cubicBezTo>
                    <a:pt x="15041" y="8392"/>
                    <a:pt x="15187" y="6879"/>
                    <a:pt x="15187" y="5503"/>
                  </a:cubicBezTo>
                  <a:cubicBezTo>
                    <a:pt x="15187" y="4953"/>
                    <a:pt x="15187" y="4403"/>
                    <a:pt x="15187" y="3990"/>
                  </a:cubicBezTo>
                  <a:cubicBezTo>
                    <a:pt x="15187" y="3852"/>
                    <a:pt x="15479" y="3715"/>
                    <a:pt x="15479" y="3577"/>
                  </a:cubicBezTo>
                  <a:cubicBezTo>
                    <a:pt x="15771" y="3164"/>
                    <a:pt x="15625" y="2339"/>
                    <a:pt x="15333" y="1926"/>
                  </a:cubicBezTo>
                  <a:cubicBezTo>
                    <a:pt x="15041" y="1376"/>
                    <a:pt x="14312" y="1238"/>
                    <a:pt x="13874" y="963"/>
                  </a:cubicBezTo>
                  <a:cubicBezTo>
                    <a:pt x="13582" y="688"/>
                    <a:pt x="13290" y="413"/>
                    <a:pt x="12998" y="275"/>
                  </a:cubicBezTo>
                  <a:cubicBezTo>
                    <a:pt x="12414" y="138"/>
                    <a:pt x="11831" y="275"/>
                    <a:pt x="11393" y="0"/>
                  </a:cubicBezTo>
                  <a:cubicBezTo>
                    <a:pt x="11101" y="0"/>
                    <a:pt x="11101" y="138"/>
                    <a:pt x="10809" y="275"/>
                  </a:cubicBezTo>
                  <a:cubicBezTo>
                    <a:pt x="10371" y="1651"/>
                    <a:pt x="11685" y="3577"/>
                    <a:pt x="12122" y="4540"/>
                  </a:cubicBezTo>
                  <a:cubicBezTo>
                    <a:pt x="12414" y="5366"/>
                    <a:pt x="12414" y="8117"/>
                    <a:pt x="12268" y="9080"/>
                  </a:cubicBezTo>
                  <a:cubicBezTo>
                    <a:pt x="11977" y="9906"/>
                    <a:pt x="12268" y="11006"/>
                    <a:pt x="11831" y="11557"/>
                  </a:cubicBezTo>
                  <a:cubicBezTo>
                    <a:pt x="11685" y="11832"/>
                    <a:pt x="9495" y="12520"/>
                    <a:pt x="9058" y="12795"/>
                  </a:cubicBezTo>
                  <a:cubicBezTo>
                    <a:pt x="8620" y="12932"/>
                    <a:pt x="8036" y="13208"/>
                    <a:pt x="7598" y="13345"/>
                  </a:cubicBezTo>
                  <a:cubicBezTo>
                    <a:pt x="7014" y="13483"/>
                    <a:pt x="6431" y="13483"/>
                    <a:pt x="5993" y="13758"/>
                  </a:cubicBezTo>
                  <a:cubicBezTo>
                    <a:pt x="5263" y="14171"/>
                    <a:pt x="4241" y="14996"/>
                    <a:pt x="3366" y="15134"/>
                  </a:cubicBezTo>
                  <a:cubicBezTo>
                    <a:pt x="3220" y="15271"/>
                    <a:pt x="2928" y="15271"/>
                    <a:pt x="2636" y="15271"/>
                  </a:cubicBezTo>
                  <a:cubicBezTo>
                    <a:pt x="2344" y="15409"/>
                    <a:pt x="1906" y="15546"/>
                    <a:pt x="1614" y="15684"/>
                  </a:cubicBezTo>
                  <a:cubicBezTo>
                    <a:pt x="1468" y="15684"/>
                    <a:pt x="1177" y="15684"/>
                    <a:pt x="1177" y="15684"/>
                  </a:cubicBezTo>
                  <a:cubicBezTo>
                    <a:pt x="885" y="15409"/>
                    <a:pt x="593" y="15134"/>
                    <a:pt x="447" y="14859"/>
                  </a:cubicBezTo>
                  <a:cubicBezTo>
                    <a:pt x="301" y="14721"/>
                    <a:pt x="155" y="14721"/>
                    <a:pt x="155" y="14721"/>
                  </a:cubicBezTo>
                  <a:cubicBezTo>
                    <a:pt x="155" y="14721"/>
                    <a:pt x="9" y="14859"/>
                    <a:pt x="9" y="14996"/>
                  </a:cubicBezTo>
                  <a:cubicBezTo>
                    <a:pt x="9" y="16785"/>
                    <a:pt x="-137" y="17197"/>
                    <a:pt x="739" y="18436"/>
                  </a:cubicBezTo>
                  <a:cubicBezTo>
                    <a:pt x="2636" y="18848"/>
                    <a:pt x="3949" y="18023"/>
                    <a:pt x="5117" y="17197"/>
                  </a:cubicBezTo>
                  <a:cubicBezTo>
                    <a:pt x="5701" y="16922"/>
                    <a:pt x="6139" y="16647"/>
                    <a:pt x="6722" y="16372"/>
                  </a:cubicBezTo>
                  <a:cubicBezTo>
                    <a:pt x="7160" y="16097"/>
                    <a:pt x="7452" y="15546"/>
                    <a:pt x="7890" y="15409"/>
                  </a:cubicBezTo>
                  <a:cubicBezTo>
                    <a:pt x="8036" y="15271"/>
                    <a:pt x="8328" y="15271"/>
                    <a:pt x="8474" y="15271"/>
                  </a:cubicBezTo>
                  <a:cubicBezTo>
                    <a:pt x="9349" y="14996"/>
                    <a:pt x="10079" y="14446"/>
                    <a:pt x="11247" y="14446"/>
                  </a:cubicBezTo>
                  <a:cubicBezTo>
                    <a:pt x="11247" y="16372"/>
                    <a:pt x="9495" y="18436"/>
                    <a:pt x="8182" y="19261"/>
                  </a:cubicBezTo>
                  <a:cubicBezTo>
                    <a:pt x="7890" y="19399"/>
                    <a:pt x="7744" y="19536"/>
                    <a:pt x="7452" y="19536"/>
                  </a:cubicBezTo>
                  <a:cubicBezTo>
                    <a:pt x="7306" y="19674"/>
                    <a:pt x="7014" y="19811"/>
                    <a:pt x="6722" y="19949"/>
                  </a:cubicBezTo>
                  <a:cubicBezTo>
                    <a:pt x="6577" y="19949"/>
                    <a:pt x="6431" y="19949"/>
                    <a:pt x="6285" y="19949"/>
                  </a:cubicBezTo>
                  <a:cubicBezTo>
                    <a:pt x="5993" y="20087"/>
                    <a:pt x="5555" y="20362"/>
                    <a:pt x="5263" y="20499"/>
                  </a:cubicBezTo>
                  <a:cubicBezTo>
                    <a:pt x="4825" y="20912"/>
                    <a:pt x="4825" y="21187"/>
                    <a:pt x="4679" y="21462"/>
                  </a:cubicBezTo>
                  <a:cubicBezTo>
                    <a:pt x="4679" y="21600"/>
                    <a:pt x="4679" y="21600"/>
                    <a:pt x="4679" y="21600"/>
                  </a:cubicBezTo>
                  <a:cubicBezTo>
                    <a:pt x="8036" y="21600"/>
                    <a:pt x="10079" y="20224"/>
                    <a:pt x="11977" y="18711"/>
                  </a:cubicBezTo>
                  <a:cubicBezTo>
                    <a:pt x="12706" y="18161"/>
                    <a:pt x="13582" y="17748"/>
                    <a:pt x="14020" y="16922"/>
                  </a:cubicBezTo>
                  <a:cubicBezTo>
                    <a:pt x="14458" y="15822"/>
                    <a:pt x="14604" y="14583"/>
                    <a:pt x="14895" y="13620"/>
                  </a:cubicBezTo>
                  <a:cubicBezTo>
                    <a:pt x="15041" y="13208"/>
                    <a:pt x="15041" y="12795"/>
                    <a:pt x="15187" y="12245"/>
                  </a:cubicBezTo>
                  <a:cubicBezTo>
                    <a:pt x="15333" y="11969"/>
                    <a:pt x="16209" y="11557"/>
                    <a:pt x="16647" y="11282"/>
                  </a:cubicBezTo>
                  <a:cubicBezTo>
                    <a:pt x="16939" y="11006"/>
                    <a:pt x="17231" y="10731"/>
                    <a:pt x="17522" y="10456"/>
                  </a:cubicBezTo>
                  <a:cubicBezTo>
                    <a:pt x="18252" y="9906"/>
                    <a:pt x="18982" y="9493"/>
                    <a:pt x="19566" y="9080"/>
                  </a:cubicBezTo>
                  <a:cubicBezTo>
                    <a:pt x="20004" y="8805"/>
                    <a:pt x="20587" y="8392"/>
                    <a:pt x="20733" y="7980"/>
                  </a:cubicBez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64" name="Freeform 51"/>
            <p:cNvSpPr/>
            <p:nvPr/>
          </p:nvSpPr>
          <p:spPr>
            <a:xfrm>
              <a:off x="1003409" y="171599"/>
              <a:ext cx="35537" cy="4352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944" extrusionOk="0">
                  <a:moveTo>
                    <a:pt x="10125" y="4320"/>
                  </a:moveTo>
                  <a:cubicBezTo>
                    <a:pt x="7425" y="2700"/>
                    <a:pt x="6075" y="0"/>
                    <a:pt x="675" y="0"/>
                  </a:cubicBezTo>
                  <a:cubicBezTo>
                    <a:pt x="675" y="0"/>
                    <a:pt x="0" y="0"/>
                    <a:pt x="0" y="540"/>
                  </a:cubicBezTo>
                  <a:cubicBezTo>
                    <a:pt x="0" y="5940"/>
                    <a:pt x="675" y="6480"/>
                    <a:pt x="2700" y="10800"/>
                  </a:cubicBezTo>
                  <a:cubicBezTo>
                    <a:pt x="2700" y="11340"/>
                    <a:pt x="2700" y="11880"/>
                    <a:pt x="3375" y="12960"/>
                  </a:cubicBezTo>
                  <a:cubicBezTo>
                    <a:pt x="4050" y="14040"/>
                    <a:pt x="6750" y="16200"/>
                    <a:pt x="4725" y="18360"/>
                  </a:cubicBezTo>
                  <a:cubicBezTo>
                    <a:pt x="5400" y="20520"/>
                    <a:pt x="9450" y="21600"/>
                    <a:pt x="12825" y="20520"/>
                  </a:cubicBezTo>
                  <a:cubicBezTo>
                    <a:pt x="16200" y="19980"/>
                    <a:pt x="19575" y="17820"/>
                    <a:pt x="21600" y="15660"/>
                  </a:cubicBezTo>
                  <a:cubicBezTo>
                    <a:pt x="21600" y="9720"/>
                    <a:pt x="14850" y="7020"/>
                    <a:pt x="10125" y="4320"/>
                  </a:cubicBez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65" name="Freeform 52"/>
            <p:cNvSpPr/>
            <p:nvPr/>
          </p:nvSpPr>
          <p:spPr>
            <a:xfrm>
              <a:off x="742198" y="11221"/>
              <a:ext cx="48402" cy="5377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0144" h="21600" extrusionOk="0">
                  <a:moveTo>
                    <a:pt x="1717" y="7200"/>
                  </a:moveTo>
                  <a:cubicBezTo>
                    <a:pt x="2177" y="7650"/>
                    <a:pt x="2177" y="7650"/>
                    <a:pt x="2637" y="8100"/>
                  </a:cubicBezTo>
                  <a:cubicBezTo>
                    <a:pt x="3096" y="9000"/>
                    <a:pt x="4015" y="10800"/>
                    <a:pt x="4475" y="12150"/>
                  </a:cubicBezTo>
                  <a:cubicBezTo>
                    <a:pt x="5394" y="14400"/>
                    <a:pt x="5394" y="18450"/>
                    <a:pt x="3556" y="19800"/>
                  </a:cubicBezTo>
                  <a:cubicBezTo>
                    <a:pt x="3556" y="19800"/>
                    <a:pt x="3556" y="21600"/>
                    <a:pt x="4475" y="21600"/>
                  </a:cubicBezTo>
                  <a:cubicBezTo>
                    <a:pt x="7692" y="21600"/>
                    <a:pt x="10909" y="19350"/>
                    <a:pt x="11828" y="16650"/>
                  </a:cubicBezTo>
                  <a:cubicBezTo>
                    <a:pt x="17343" y="17100"/>
                    <a:pt x="20560" y="15300"/>
                    <a:pt x="20100" y="9900"/>
                  </a:cubicBezTo>
                  <a:cubicBezTo>
                    <a:pt x="19641" y="9450"/>
                    <a:pt x="19641" y="8550"/>
                    <a:pt x="18722" y="8100"/>
                  </a:cubicBezTo>
                  <a:cubicBezTo>
                    <a:pt x="17343" y="6750"/>
                    <a:pt x="15505" y="5400"/>
                    <a:pt x="13666" y="4500"/>
                  </a:cubicBezTo>
                  <a:cubicBezTo>
                    <a:pt x="12747" y="4050"/>
                    <a:pt x="11828" y="4050"/>
                    <a:pt x="10909" y="3600"/>
                  </a:cubicBezTo>
                  <a:cubicBezTo>
                    <a:pt x="8151" y="1800"/>
                    <a:pt x="5854" y="0"/>
                    <a:pt x="1258" y="0"/>
                  </a:cubicBezTo>
                  <a:cubicBezTo>
                    <a:pt x="-1040" y="2700"/>
                    <a:pt x="339" y="2700"/>
                    <a:pt x="1258" y="4950"/>
                  </a:cubicBezTo>
                  <a:cubicBezTo>
                    <a:pt x="1258" y="5850"/>
                    <a:pt x="1717" y="6750"/>
                    <a:pt x="1717" y="7200"/>
                  </a:cubicBez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66" name="Freeform 53"/>
            <p:cNvSpPr/>
            <p:nvPr/>
          </p:nvSpPr>
          <p:spPr>
            <a:xfrm>
              <a:off x="714279" y="71538"/>
              <a:ext cx="88543" cy="4704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304" h="21306" extrusionOk="0">
                  <a:moveTo>
                    <a:pt x="5037" y="21098"/>
                  </a:moveTo>
                  <a:cubicBezTo>
                    <a:pt x="6104" y="21600"/>
                    <a:pt x="7971" y="21098"/>
                    <a:pt x="8771" y="20595"/>
                  </a:cubicBezTo>
                  <a:cubicBezTo>
                    <a:pt x="10637" y="19088"/>
                    <a:pt x="12771" y="12558"/>
                    <a:pt x="14371" y="10549"/>
                  </a:cubicBezTo>
                  <a:cubicBezTo>
                    <a:pt x="15704" y="9042"/>
                    <a:pt x="16771" y="6530"/>
                    <a:pt x="18104" y="5526"/>
                  </a:cubicBezTo>
                  <a:cubicBezTo>
                    <a:pt x="18637" y="5526"/>
                    <a:pt x="19171" y="5023"/>
                    <a:pt x="19704" y="5023"/>
                  </a:cubicBezTo>
                  <a:cubicBezTo>
                    <a:pt x="20237" y="4019"/>
                    <a:pt x="20771" y="3014"/>
                    <a:pt x="21304" y="2009"/>
                  </a:cubicBezTo>
                  <a:cubicBezTo>
                    <a:pt x="21304" y="502"/>
                    <a:pt x="21037" y="0"/>
                    <a:pt x="20771" y="0"/>
                  </a:cubicBezTo>
                  <a:cubicBezTo>
                    <a:pt x="20237" y="0"/>
                    <a:pt x="19971" y="0"/>
                    <a:pt x="19437" y="0"/>
                  </a:cubicBezTo>
                  <a:cubicBezTo>
                    <a:pt x="18637" y="502"/>
                    <a:pt x="17571" y="502"/>
                    <a:pt x="17037" y="502"/>
                  </a:cubicBezTo>
                  <a:cubicBezTo>
                    <a:pt x="15704" y="1507"/>
                    <a:pt x="14104" y="2512"/>
                    <a:pt x="13037" y="3516"/>
                  </a:cubicBezTo>
                  <a:cubicBezTo>
                    <a:pt x="12504" y="3516"/>
                    <a:pt x="12237" y="3516"/>
                    <a:pt x="11971" y="3516"/>
                  </a:cubicBezTo>
                  <a:cubicBezTo>
                    <a:pt x="7971" y="6028"/>
                    <a:pt x="3971" y="9544"/>
                    <a:pt x="237" y="12558"/>
                  </a:cubicBezTo>
                  <a:cubicBezTo>
                    <a:pt x="237" y="13563"/>
                    <a:pt x="-296" y="15070"/>
                    <a:pt x="237" y="16074"/>
                  </a:cubicBezTo>
                  <a:cubicBezTo>
                    <a:pt x="504" y="18586"/>
                    <a:pt x="3704" y="20595"/>
                    <a:pt x="5037" y="21098"/>
                  </a:cubicBez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67" name="Freeform 54"/>
            <p:cNvSpPr/>
            <p:nvPr/>
          </p:nvSpPr>
          <p:spPr>
            <a:xfrm>
              <a:off x="684093" y="122388"/>
              <a:ext cx="115456" cy="128079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420" h="21360" extrusionOk="0">
                  <a:moveTo>
                    <a:pt x="18540" y="6566"/>
                  </a:moveTo>
                  <a:cubicBezTo>
                    <a:pt x="17511" y="6566"/>
                    <a:pt x="16483" y="6380"/>
                    <a:pt x="15454" y="6753"/>
                  </a:cubicBezTo>
                  <a:cubicBezTo>
                    <a:pt x="15043" y="6939"/>
                    <a:pt x="14837" y="7125"/>
                    <a:pt x="14426" y="7311"/>
                  </a:cubicBezTo>
                  <a:cubicBezTo>
                    <a:pt x="14426" y="6753"/>
                    <a:pt x="15660" y="6194"/>
                    <a:pt x="15866" y="5822"/>
                  </a:cubicBezTo>
                  <a:cubicBezTo>
                    <a:pt x="16277" y="5449"/>
                    <a:pt x="16483" y="5077"/>
                    <a:pt x="16894" y="4704"/>
                  </a:cubicBezTo>
                  <a:cubicBezTo>
                    <a:pt x="17306" y="4518"/>
                    <a:pt x="17717" y="4332"/>
                    <a:pt x="17923" y="4146"/>
                  </a:cubicBezTo>
                  <a:cubicBezTo>
                    <a:pt x="18129" y="3960"/>
                    <a:pt x="18129" y="3587"/>
                    <a:pt x="18334" y="3401"/>
                  </a:cubicBezTo>
                  <a:cubicBezTo>
                    <a:pt x="18540" y="3401"/>
                    <a:pt x="18746" y="3401"/>
                    <a:pt x="18746" y="3401"/>
                  </a:cubicBezTo>
                  <a:cubicBezTo>
                    <a:pt x="19157" y="3215"/>
                    <a:pt x="19157" y="2842"/>
                    <a:pt x="19363" y="2656"/>
                  </a:cubicBezTo>
                  <a:cubicBezTo>
                    <a:pt x="20186" y="2097"/>
                    <a:pt x="20803" y="2097"/>
                    <a:pt x="21420" y="1353"/>
                  </a:cubicBezTo>
                  <a:cubicBezTo>
                    <a:pt x="21420" y="1166"/>
                    <a:pt x="21214" y="794"/>
                    <a:pt x="21009" y="608"/>
                  </a:cubicBezTo>
                  <a:cubicBezTo>
                    <a:pt x="20391" y="235"/>
                    <a:pt x="17511" y="-137"/>
                    <a:pt x="16483" y="49"/>
                  </a:cubicBezTo>
                  <a:cubicBezTo>
                    <a:pt x="16071" y="235"/>
                    <a:pt x="15249" y="608"/>
                    <a:pt x="14837" y="794"/>
                  </a:cubicBezTo>
                  <a:cubicBezTo>
                    <a:pt x="14631" y="980"/>
                    <a:pt x="14426" y="1166"/>
                    <a:pt x="14426" y="1353"/>
                  </a:cubicBezTo>
                  <a:cubicBezTo>
                    <a:pt x="13809" y="1539"/>
                    <a:pt x="13397" y="1539"/>
                    <a:pt x="12986" y="1539"/>
                  </a:cubicBezTo>
                  <a:cubicBezTo>
                    <a:pt x="12369" y="1911"/>
                    <a:pt x="11957" y="2470"/>
                    <a:pt x="11546" y="2842"/>
                  </a:cubicBezTo>
                  <a:cubicBezTo>
                    <a:pt x="10311" y="3587"/>
                    <a:pt x="9283" y="4146"/>
                    <a:pt x="8049" y="4704"/>
                  </a:cubicBezTo>
                  <a:cubicBezTo>
                    <a:pt x="7637" y="4891"/>
                    <a:pt x="7020" y="3773"/>
                    <a:pt x="6609" y="3587"/>
                  </a:cubicBezTo>
                  <a:cubicBezTo>
                    <a:pt x="6403" y="3401"/>
                    <a:pt x="5991" y="3401"/>
                    <a:pt x="5786" y="3215"/>
                  </a:cubicBezTo>
                  <a:cubicBezTo>
                    <a:pt x="5580" y="3401"/>
                    <a:pt x="5580" y="3401"/>
                    <a:pt x="5580" y="3401"/>
                  </a:cubicBezTo>
                  <a:cubicBezTo>
                    <a:pt x="5374" y="3401"/>
                    <a:pt x="5374" y="3401"/>
                    <a:pt x="5169" y="3587"/>
                  </a:cubicBezTo>
                  <a:cubicBezTo>
                    <a:pt x="5169" y="4146"/>
                    <a:pt x="5374" y="4891"/>
                    <a:pt x="5169" y="5449"/>
                  </a:cubicBezTo>
                  <a:cubicBezTo>
                    <a:pt x="4963" y="6753"/>
                    <a:pt x="4346" y="9173"/>
                    <a:pt x="4757" y="10849"/>
                  </a:cubicBezTo>
                  <a:cubicBezTo>
                    <a:pt x="4963" y="11035"/>
                    <a:pt x="5169" y="11408"/>
                    <a:pt x="5374" y="11594"/>
                  </a:cubicBezTo>
                  <a:cubicBezTo>
                    <a:pt x="5580" y="11966"/>
                    <a:pt x="5374" y="12153"/>
                    <a:pt x="5580" y="12525"/>
                  </a:cubicBezTo>
                  <a:cubicBezTo>
                    <a:pt x="5786" y="12897"/>
                    <a:pt x="6403" y="13084"/>
                    <a:pt x="6609" y="13642"/>
                  </a:cubicBezTo>
                  <a:cubicBezTo>
                    <a:pt x="7431" y="13456"/>
                    <a:pt x="8871" y="11222"/>
                    <a:pt x="9489" y="10291"/>
                  </a:cubicBezTo>
                  <a:cubicBezTo>
                    <a:pt x="9489" y="10291"/>
                    <a:pt x="9489" y="10291"/>
                    <a:pt x="9489" y="10291"/>
                  </a:cubicBezTo>
                  <a:cubicBezTo>
                    <a:pt x="9489" y="10104"/>
                    <a:pt x="9489" y="9918"/>
                    <a:pt x="9489" y="9732"/>
                  </a:cubicBezTo>
                  <a:cubicBezTo>
                    <a:pt x="9489" y="9732"/>
                    <a:pt x="9489" y="9732"/>
                    <a:pt x="9489" y="9732"/>
                  </a:cubicBezTo>
                  <a:cubicBezTo>
                    <a:pt x="9489" y="9732"/>
                    <a:pt x="9489" y="9732"/>
                    <a:pt x="9489" y="9732"/>
                  </a:cubicBezTo>
                  <a:cubicBezTo>
                    <a:pt x="9489" y="9173"/>
                    <a:pt x="9489" y="8429"/>
                    <a:pt x="9489" y="7870"/>
                  </a:cubicBezTo>
                  <a:cubicBezTo>
                    <a:pt x="9900" y="7684"/>
                    <a:pt x="10517" y="7684"/>
                    <a:pt x="10723" y="7497"/>
                  </a:cubicBezTo>
                  <a:cubicBezTo>
                    <a:pt x="11134" y="7497"/>
                    <a:pt x="11340" y="7497"/>
                    <a:pt x="11546" y="7684"/>
                  </a:cubicBezTo>
                  <a:cubicBezTo>
                    <a:pt x="11546" y="7870"/>
                    <a:pt x="10517" y="10104"/>
                    <a:pt x="10311" y="10291"/>
                  </a:cubicBezTo>
                  <a:cubicBezTo>
                    <a:pt x="10517" y="10849"/>
                    <a:pt x="10929" y="11035"/>
                    <a:pt x="11340" y="11035"/>
                  </a:cubicBezTo>
                  <a:cubicBezTo>
                    <a:pt x="11134" y="12153"/>
                    <a:pt x="9900" y="12525"/>
                    <a:pt x="9077" y="12897"/>
                  </a:cubicBezTo>
                  <a:cubicBezTo>
                    <a:pt x="8049" y="13642"/>
                    <a:pt x="7020" y="14201"/>
                    <a:pt x="5991" y="14946"/>
                  </a:cubicBezTo>
                  <a:cubicBezTo>
                    <a:pt x="5580" y="15132"/>
                    <a:pt x="5169" y="15132"/>
                    <a:pt x="4757" y="15318"/>
                  </a:cubicBezTo>
                  <a:cubicBezTo>
                    <a:pt x="4551" y="15504"/>
                    <a:pt x="4346" y="15877"/>
                    <a:pt x="3934" y="15877"/>
                  </a:cubicBezTo>
                  <a:cubicBezTo>
                    <a:pt x="3523" y="16063"/>
                    <a:pt x="3111" y="16249"/>
                    <a:pt x="2700" y="16435"/>
                  </a:cubicBezTo>
                  <a:cubicBezTo>
                    <a:pt x="2494" y="16622"/>
                    <a:pt x="2494" y="16808"/>
                    <a:pt x="2289" y="16808"/>
                  </a:cubicBezTo>
                  <a:cubicBezTo>
                    <a:pt x="1877" y="16994"/>
                    <a:pt x="1466" y="16622"/>
                    <a:pt x="1260" y="16622"/>
                  </a:cubicBezTo>
                  <a:cubicBezTo>
                    <a:pt x="643" y="16622"/>
                    <a:pt x="437" y="16808"/>
                    <a:pt x="26" y="16994"/>
                  </a:cubicBezTo>
                  <a:cubicBezTo>
                    <a:pt x="-180" y="19042"/>
                    <a:pt x="849" y="21091"/>
                    <a:pt x="3317" y="21091"/>
                  </a:cubicBezTo>
                  <a:cubicBezTo>
                    <a:pt x="4551" y="19787"/>
                    <a:pt x="5786" y="18856"/>
                    <a:pt x="7020" y="17553"/>
                  </a:cubicBezTo>
                  <a:cubicBezTo>
                    <a:pt x="7431" y="17180"/>
                    <a:pt x="7843" y="16994"/>
                    <a:pt x="8049" y="16622"/>
                  </a:cubicBezTo>
                  <a:cubicBezTo>
                    <a:pt x="8460" y="16249"/>
                    <a:pt x="8460" y="16063"/>
                    <a:pt x="8666" y="15691"/>
                  </a:cubicBezTo>
                  <a:cubicBezTo>
                    <a:pt x="8871" y="15504"/>
                    <a:pt x="9077" y="15691"/>
                    <a:pt x="9283" y="15504"/>
                  </a:cubicBezTo>
                  <a:cubicBezTo>
                    <a:pt x="9489" y="15132"/>
                    <a:pt x="9900" y="14946"/>
                    <a:pt x="10106" y="14573"/>
                  </a:cubicBezTo>
                  <a:cubicBezTo>
                    <a:pt x="10517" y="14387"/>
                    <a:pt x="10723" y="14387"/>
                    <a:pt x="10929" y="14015"/>
                  </a:cubicBezTo>
                  <a:cubicBezTo>
                    <a:pt x="11134" y="14015"/>
                    <a:pt x="11134" y="14015"/>
                    <a:pt x="11340" y="14201"/>
                  </a:cubicBezTo>
                  <a:cubicBezTo>
                    <a:pt x="11546" y="14387"/>
                    <a:pt x="11546" y="14946"/>
                    <a:pt x="11751" y="15132"/>
                  </a:cubicBezTo>
                  <a:cubicBezTo>
                    <a:pt x="11751" y="15877"/>
                    <a:pt x="11751" y="16808"/>
                    <a:pt x="11340" y="16994"/>
                  </a:cubicBezTo>
                  <a:cubicBezTo>
                    <a:pt x="10929" y="16994"/>
                    <a:pt x="10723" y="17180"/>
                    <a:pt x="10517" y="17180"/>
                  </a:cubicBezTo>
                  <a:cubicBezTo>
                    <a:pt x="10311" y="17366"/>
                    <a:pt x="10106" y="17553"/>
                    <a:pt x="9900" y="17739"/>
                  </a:cubicBezTo>
                  <a:cubicBezTo>
                    <a:pt x="9900" y="17925"/>
                    <a:pt x="9900" y="18111"/>
                    <a:pt x="9900" y="18297"/>
                  </a:cubicBezTo>
                  <a:cubicBezTo>
                    <a:pt x="9900" y="18484"/>
                    <a:pt x="11546" y="18856"/>
                    <a:pt x="11751" y="19042"/>
                  </a:cubicBezTo>
                  <a:cubicBezTo>
                    <a:pt x="11957" y="19042"/>
                    <a:pt x="12369" y="19601"/>
                    <a:pt x="12369" y="19787"/>
                  </a:cubicBezTo>
                  <a:cubicBezTo>
                    <a:pt x="12369" y="19973"/>
                    <a:pt x="12369" y="20160"/>
                    <a:pt x="12369" y="20532"/>
                  </a:cubicBezTo>
                  <a:cubicBezTo>
                    <a:pt x="12574" y="20718"/>
                    <a:pt x="12986" y="20904"/>
                    <a:pt x="13191" y="21277"/>
                  </a:cubicBezTo>
                  <a:cubicBezTo>
                    <a:pt x="13397" y="21277"/>
                    <a:pt x="14014" y="21463"/>
                    <a:pt x="14426" y="21277"/>
                  </a:cubicBezTo>
                  <a:cubicBezTo>
                    <a:pt x="14426" y="21277"/>
                    <a:pt x="14426" y="21091"/>
                    <a:pt x="14631" y="21091"/>
                  </a:cubicBezTo>
                  <a:cubicBezTo>
                    <a:pt x="14631" y="18670"/>
                    <a:pt x="14426" y="16435"/>
                    <a:pt x="13603" y="14387"/>
                  </a:cubicBezTo>
                  <a:cubicBezTo>
                    <a:pt x="13397" y="13829"/>
                    <a:pt x="12369" y="12711"/>
                    <a:pt x="12986" y="11780"/>
                  </a:cubicBezTo>
                  <a:cubicBezTo>
                    <a:pt x="12986" y="10477"/>
                    <a:pt x="13809" y="10849"/>
                    <a:pt x="14631" y="10477"/>
                  </a:cubicBezTo>
                  <a:cubicBezTo>
                    <a:pt x="15866" y="9918"/>
                    <a:pt x="16894" y="9360"/>
                    <a:pt x="18129" y="8615"/>
                  </a:cubicBezTo>
                  <a:cubicBezTo>
                    <a:pt x="18334" y="8242"/>
                    <a:pt x="18540" y="7870"/>
                    <a:pt x="18951" y="7497"/>
                  </a:cubicBezTo>
                  <a:cubicBezTo>
                    <a:pt x="18951" y="7125"/>
                    <a:pt x="18746" y="6939"/>
                    <a:pt x="18540" y="6566"/>
                  </a:cubicBez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68" name="Freeform 55"/>
            <p:cNvSpPr/>
            <p:nvPr/>
          </p:nvSpPr>
          <p:spPr>
            <a:xfrm>
              <a:off x="784006" y="181885"/>
              <a:ext cx="33457" cy="4106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0607" h="20395" extrusionOk="0">
                  <a:moveTo>
                    <a:pt x="17718" y="6646"/>
                  </a:moveTo>
                  <a:cubicBezTo>
                    <a:pt x="14343" y="2769"/>
                    <a:pt x="10968" y="0"/>
                    <a:pt x="3543" y="0"/>
                  </a:cubicBezTo>
                  <a:cubicBezTo>
                    <a:pt x="2868" y="0"/>
                    <a:pt x="1518" y="0"/>
                    <a:pt x="843" y="0"/>
                  </a:cubicBezTo>
                  <a:cubicBezTo>
                    <a:pt x="-507" y="4985"/>
                    <a:pt x="-507" y="9415"/>
                    <a:pt x="2868" y="12738"/>
                  </a:cubicBezTo>
                  <a:cubicBezTo>
                    <a:pt x="3543" y="13846"/>
                    <a:pt x="4218" y="14400"/>
                    <a:pt x="4893" y="14954"/>
                  </a:cubicBezTo>
                  <a:cubicBezTo>
                    <a:pt x="6918" y="16615"/>
                    <a:pt x="7593" y="18831"/>
                    <a:pt x="10968" y="19938"/>
                  </a:cubicBezTo>
                  <a:cubicBezTo>
                    <a:pt x="14343" y="21600"/>
                    <a:pt x="17718" y="18277"/>
                    <a:pt x="19743" y="17169"/>
                  </a:cubicBezTo>
                  <a:cubicBezTo>
                    <a:pt x="19743" y="16062"/>
                    <a:pt x="21093" y="11631"/>
                    <a:pt x="20418" y="9969"/>
                  </a:cubicBezTo>
                  <a:cubicBezTo>
                    <a:pt x="20418" y="8308"/>
                    <a:pt x="18393" y="7754"/>
                    <a:pt x="17718" y="6646"/>
                  </a:cubicBez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</p:grpSp>
      <p:grpSp>
        <p:nvGrpSpPr>
          <p:cNvPr id="76" name="组合 58"/>
          <p:cNvGrpSpPr/>
          <p:nvPr/>
        </p:nvGrpSpPr>
        <p:grpSpPr>
          <a:xfrm>
            <a:off x="158402" y="625937"/>
            <a:ext cx="321427" cy="274226"/>
            <a:chOff x="0" y="0"/>
            <a:chExt cx="321425" cy="274225"/>
          </a:xfrm>
        </p:grpSpPr>
        <p:sp>
          <p:nvSpPr>
            <p:cNvPr id="70" name="任意多边形 59"/>
            <p:cNvSpPr/>
            <p:nvPr/>
          </p:nvSpPr>
          <p:spPr>
            <a:xfrm rot="16200000">
              <a:off x="31243" y="-10467"/>
              <a:ext cx="259031" cy="29603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617" y="16380"/>
                  </a:moveTo>
                  <a:lnTo>
                    <a:pt x="0" y="4860"/>
                  </a:lnTo>
                  <a:lnTo>
                    <a:pt x="10491" y="0"/>
                  </a:lnTo>
                  <a:lnTo>
                    <a:pt x="21600" y="4770"/>
                  </a:lnTo>
                  <a:lnTo>
                    <a:pt x="21497" y="16200"/>
                  </a:lnTo>
                  <a:lnTo>
                    <a:pt x="10800" y="21600"/>
                  </a:lnTo>
                  <a:lnTo>
                    <a:pt x="617" y="16380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71" name="任意多边形 60"/>
            <p:cNvSpPr/>
            <p:nvPr/>
          </p:nvSpPr>
          <p:spPr>
            <a:xfrm rot="16200000">
              <a:off x="-17929" y="22859"/>
              <a:ext cx="230610" cy="19256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9014" y="0"/>
                  </a:moveTo>
                  <a:lnTo>
                    <a:pt x="0" y="21274"/>
                  </a:lnTo>
                  <a:lnTo>
                    <a:pt x="14074" y="21600"/>
                  </a:lnTo>
                  <a:lnTo>
                    <a:pt x="21600" y="7184"/>
                  </a:lnTo>
                  <a:lnTo>
                    <a:pt x="9014" y="0"/>
                  </a:lnTo>
                  <a:close/>
                </a:path>
              </a:pathLst>
            </a:custGeom>
            <a:solidFill>
              <a:srgbClr val="747474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72" name="任意多边形 61"/>
            <p:cNvSpPr/>
            <p:nvPr/>
          </p:nvSpPr>
          <p:spPr>
            <a:xfrm rot="16200000">
              <a:off x="26756" y="109525"/>
              <a:ext cx="137944" cy="19145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8768"/>
                  </a:moveTo>
                  <a:lnTo>
                    <a:pt x="6246" y="21600"/>
                  </a:lnTo>
                  <a:lnTo>
                    <a:pt x="21600" y="0"/>
                  </a:lnTo>
                  <a:lnTo>
                    <a:pt x="0" y="8768"/>
                  </a:lnTo>
                  <a:close/>
                </a:path>
              </a:pathLst>
            </a:custGeom>
            <a:solidFill>
              <a:srgbClr val="939393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73" name="任意多边形 62"/>
            <p:cNvSpPr/>
            <p:nvPr/>
          </p:nvSpPr>
          <p:spPr>
            <a:xfrm rot="16200000">
              <a:off x="142183" y="168386"/>
              <a:ext cx="40441" cy="17123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6805" y="21600"/>
                  </a:lnTo>
                  <a:lnTo>
                    <a:pt x="21600" y="1446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6868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74" name="任意多边形 63"/>
            <p:cNvSpPr/>
            <p:nvPr/>
          </p:nvSpPr>
          <p:spPr>
            <a:xfrm rot="16200000">
              <a:off x="123856" y="65297"/>
              <a:ext cx="262867" cy="13227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9287"/>
                  </a:moveTo>
                  <a:lnTo>
                    <a:pt x="9954" y="21600"/>
                  </a:lnTo>
                  <a:lnTo>
                    <a:pt x="21600" y="8341"/>
                  </a:lnTo>
                  <a:lnTo>
                    <a:pt x="14787" y="499"/>
                  </a:lnTo>
                  <a:lnTo>
                    <a:pt x="2428" y="0"/>
                  </a:lnTo>
                  <a:lnTo>
                    <a:pt x="0" y="9287"/>
                  </a:lnTo>
                  <a:close/>
                </a:path>
              </a:pathLst>
            </a:custGeom>
            <a:solidFill>
              <a:srgbClr val="343434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75" name="任意多边形 64"/>
            <p:cNvSpPr/>
            <p:nvPr/>
          </p:nvSpPr>
          <p:spPr>
            <a:xfrm rot="16200000">
              <a:off x="110982" y="-44963"/>
              <a:ext cx="83469" cy="175239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0740" y="0"/>
                  </a:moveTo>
                  <a:lnTo>
                    <a:pt x="21600" y="21600"/>
                  </a:lnTo>
                  <a:lnTo>
                    <a:pt x="0" y="15733"/>
                  </a:lnTo>
                  <a:lnTo>
                    <a:pt x="20740" y="0"/>
                  </a:lnTo>
                  <a:close/>
                </a:path>
              </a:pathLst>
            </a:custGeom>
            <a:solidFill>
              <a:srgbClr val="4D4D4D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</p:grpSp>
      <p:sp>
        <p:nvSpPr>
          <p:cNvPr id="77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</a:fld>
            <a:endParaRPr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50"/>
    </mc:Choice>
    <mc:Fallback>
      <p:transition spd="med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" name="图片 177" descr="图片 17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21644" y="0"/>
            <a:ext cx="3565885" cy="5176285"/>
          </a:xfrm>
          <a:prstGeom prst="rect">
            <a:avLst/>
          </a:prstGeom>
          <a:ln w="12700">
            <a:miter lim="400000"/>
            <a:headEnd/>
            <a:tailEnd/>
          </a:ln>
        </p:spPr>
      </p:pic>
      <p:pic>
        <p:nvPicPr>
          <p:cNvPr id="85" name="图片 178" descr="图片 17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0800000">
            <a:off x="-251918" y="3323087"/>
            <a:ext cx="2451108" cy="3558060"/>
          </a:xfrm>
          <a:prstGeom prst="rect">
            <a:avLst/>
          </a:prstGeom>
          <a:ln w="12700">
            <a:miter lim="400000"/>
            <a:headEnd/>
            <a:tailEnd/>
          </a:ln>
        </p:spPr>
      </p:pic>
      <p:sp>
        <p:nvSpPr>
          <p:cNvPr id="86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</a:fld>
            <a:endParaRPr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50"/>
    </mc:Choice>
    <mc:Fallback>
      <p:transition spd="med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" name="图片 6" descr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V="1">
            <a:off x="6746240" y="1580623"/>
            <a:ext cx="5491481" cy="5277377"/>
          </a:xfrm>
          <a:prstGeom prst="rect">
            <a:avLst/>
          </a:prstGeom>
          <a:ln w="12700">
            <a:miter lim="400000"/>
            <a:headEnd/>
            <a:tailEnd/>
          </a:ln>
        </p:spPr>
      </p:pic>
      <p:grpSp>
        <p:nvGrpSpPr>
          <p:cNvPr id="145" name="组合 7"/>
          <p:cNvGrpSpPr/>
          <p:nvPr/>
        </p:nvGrpSpPr>
        <p:grpSpPr>
          <a:xfrm>
            <a:off x="10354489" y="487231"/>
            <a:ext cx="1255960" cy="355824"/>
            <a:chOff x="0" y="0"/>
            <a:chExt cx="1255958" cy="355822"/>
          </a:xfrm>
        </p:grpSpPr>
        <p:sp>
          <p:nvSpPr>
            <p:cNvPr id="94" name="Freeform 5"/>
            <p:cNvSpPr/>
            <p:nvPr/>
          </p:nvSpPr>
          <p:spPr>
            <a:xfrm>
              <a:off x="104268" y="305325"/>
              <a:ext cx="18704" cy="2478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3976" y="21600"/>
                  </a:moveTo>
                  <a:cubicBezTo>
                    <a:pt x="13976" y="21600"/>
                    <a:pt x="13976" y="21600"/>
                    <a:pt x="13976" y="21600"/>
                  </a:cubicBezTo>
                  <a:cubicBezTo>
                    <a:pt x="11435" y="21600"/>
                    <a:pt x="10165" y="20618"/>
                    <a:pt x="7624" y="19636"/>
                  </a:cubicBezTo>
                  <a:cubicBezTo>
                    <a:pt x="5082" y="18655"/>
                    <a:pt x="2541" y="17673"/>
                    <a:pt x="0" y="16691"/>
                  </a:cubicBezTo>
                  <a:cubicBezTo>
                    <a:pt x="0" y="16691"/>
                    <a:pt x="0" y="16691"/>
                    <a:pt x="0" y="16691"/>
                  </a:cubicBezTo>
                  <a:cubicBezTo>
                    <a:pt x="0" y="15709"/>
                    <a:pt x="0" y="15709"/>
                    <a:pt x="0" y="15709"/>
                  </a:cubicBezTo>
                  <a:cubicBezTo>
                    <a:pt x="0" y="15709"/>
                    <a:pt x="0" y="15709"/>
                    <a:pt x="0" y="15709"/>
                  </a:cubicBezTo>
                  <a:cubicBezTo>
                    <a:pt x="1271" y="15709"/>
                    <a:pt x="1271" y="16691"/>
                    <a:pt x="2541" y="16691"/>
                  </a:cubicBezTo>
                  <a:cubicBezTo>
                    <a:pt x="3812" y="16691"/>
                    <a:pt x="3812" y="16691"/>
                    <a:pt x="3812" y="16691"/>
                  </a:cubicBezTo>
                  <a:cubicBezTo>
                    <a:pt x="5082" y="16691"/>
                    <a:pt x="5082" y="16691"/>
                    <a:pt x="5082" y="16691"/>
                  </a:cubicBezTo>
                  <a:cubicBezTo>
                    <a:pt x="6353" y="16691"/>
                    <a:pt x="6353" y="14727"/>
                    <a:pt x="8894" y="11782"/>
                  </a:cubicBezTo>
                  <a:cubicBezTo>
                    <a:pt x="10165" y="7855"/>
                    <a:pt x="10165" y="7855"/>
                    <a:pt x="10165" y="7855"/>
                  </a:cubicBezTo>
                  <a:cubicBezTo>
                    <a:pt x="11435" y="6873"/>
                    <a:pt x="12706" y="5891"/>
                    <a:pt x="12706" y="3927"/>
                  </a:cubicBezTo>
                  <a:cubicBezTo>
                    <a:pt x="13976" y="2945"/>
                    <a:pt x="13976" y="2945"/>
                    <a:pt x="13976" y="2945"/>
                  </a:cubicBezTo>
                  <a:cubicBezTo>
                    <a:pt x="13976" y="1964"/>
                    <a:pt x="13976" y="1964"/>
                    <a:pt x="13976" y="1964"/>
                  </a:cubicBezTo>
                  <a:cubicBezTo>
                    <a:pt x="13976" y="1964"/>
                    <a:pt x="12706" y="1964"/>
                    <a:pt x="12706" y="1964"/>
                  </a:cubicBezTo>
                  <a:cubicBezTo>
                    <a:pt x="10165" y="1964"/>
                    <a:pt x="8894" y="1964"/>
                    <a:pt x="7624" y="1964"/>
                  </a:cubicBezTo>
                  <a:cubicBezTo>
                    <a:pt x="7624" y="1964"/>
                    <a:pt x="7624" y="1964"/>
                    <a:pt x="7624" y="1964"/>
                  </a:cubicBezTo>
                  <a:cubicBezTo>
                    <a:pt x="7624" y="982"/>
                    <a:pt x="7624" y="982"/>
                    <a:pt x="7624" y="0"/>
                  </a:cubicBezTo>
                  <a:cubicBezTo>
                    <a:pt x="7624" y="0"/>
                    <a:pt x="7624" y="0"/>
                    <a:pt x="7624" y="0"/>
                  </a:cubicBezTo>
                  <a:cubicBezTo>
                    <a:pt x="11435" y="0"/>
                    <a:pt x="16518" y="982"/>
                    <a:pt x="20329" y="982"/>
                  </a:cubicBezTo>
                  <a:cubicBezTo>
                    <a:pt x="21600" y="982"/>
                    <a:pt x="21600" y="982"/>
                    <a:pt x="21600" y="982"/>
                  </a:cubicBezTo>
                  <a:cubicBezTo>
                    <a:pt x="20329" y="1964"/>
                    <a:pt x="20329" y="1964"/>
                    <a:pt x="19059" y="3927"/>
                  </a:cubicBezTo>
                  <a:cubicBezTo>
                    <a:pt x="19059" y="3927"/>
                    <a:pt x="17788" y="4909"/>
                    <a:pt x="17788" y="6873"/>
                  </a:cubicBezTo>
                  <a:cubicBezTo>
                    <a:pt x="13976" y="12764"/>
                    <a:pt x="13976" y="12764"/>
                    <a:pt x="13976" y="12764"/>
                  </a:cubicBezTo>
                  <a:cubicBezTo>
                    <a:pt x="11435" y="16691"/>
                    <a:pt x="10165" y="18655"/>
                    <a:pt x="10165" y="18655"/>
                  </a:cubicBezTo>
                  <a:cubicBezTo>
                    <a:pt x="10165" y="18655"/>
                    <a:pt x="10165" y="19636"/>
                    <a:pt x="11435" y="19636"/>
                  </a:cubicBezTo>
                  <a:cubicBezTo>
                    <a:pt x="11435" y="19636"/>
                    <a:pt x="12706" y="19636"/>
                    <a:pt x="13976" y="20618"/>
                  </a:cubicBezTo>
                  <a:cubicBezTo>
                    <a:pt x="13976" y="20618"/>
                    <a:pt x="13976" y="20618"/>
                    <a:pt x="13976" y="20618"/>
                  </a:cubicBezTo>
                  <a:lnTo>
                    <a:pt x="13976" y="21600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95" name="Freeform 6"/>
            <p:cNvSpPr/>
            <p:nvPr/>
          </p:nvSpPr>
          <p:spPr>
            <a:xfrm>
              <a:off x="146961" y="316546"/>
              <a:ext cx="18093" cy="24783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0894" h="21600" extrusionOk="0">
                  <a:moveTo>
                    <a:pt x="19623" y="15709"/>
                  </a:moveTo>
                  <a:cubicBezTo>
                    <a:pt x="19623" y="16691"/>
                    <a:pt x="19623" y="17673"/>
                    <a:pt x="18353" y="18655"/>
                  </a:cubicBezTo>
                  <a:cubicBezTo>
                    <a:pt x="17082" y="19636"/>
                    <a:pt x="14541" y="21600"/>
                    <a:pt x="12000" y="21600"/>
                  </a:cubicBezTo>
                  <a:cubicBezTo>
                    <a:pt x="10729" y="21600"/>
                    <a:pt x="9459" y="21600"/>
                    <a:pt x="8188" y="21600"/>
                  </a:cubicBezTo>
                  <a:cubicBezTo>
                    <a:pt x="4376" y="21600"/>
                    <a:pt x="1835" y="19636"/>
                    <a:pt x="565" y="17673"/>
                  </a:cubicBezTo>
                  <a:cubicBezTo>
                    <a:pt x="565" y="17673"/>
                    <a:pt x="-706" y="15709"/>
                    <a:pt x="565" y="14727"/>
                  </a:cubicBezTo>
                  <a:cubicBezTo>
                    <a:pt x="565" y="13745"/>
                    <a:pt x="1835" y="11782"/>
                    <a:pt x="3106" y="10800"/>
                  </a:cubicBezTo>
                  <a:cubicBezTo>
                    <a:pt x="3106" y="10800"/>
                    <a:pt x="4376" y="10800"/>
                    <a:pt x="5647" y="9818"/>
                  </a:cubicBezTo>
                  <a:cubicBezTo>
                    <a:pt x="3106" y="8836"/>
                    <a:pt x="1835" y="6873"/>
                    <a:pt x="3106" y="4909"/>
                  </a:cubicBezTo>
                  <a:cubicBezTo>
                    <a:pt x="3106" y="1964"/>
                    <a:pt x="4376" y="982"/>
                    <a:pt x="8188" y="0"/>
                  </a:cubicBezTo>
                  <a:cubicBezTo>
                    <a:pt x="9459" y="0"/>
                    <a:pt x="10729" y="0"/>
                    <a:pt x="13270" y="0"/>
                  </a:cubicBezTo>
                  <a:cubicBezTo>
                    <a:pt x="15812" y="0"/>
                    <a:pt x="17082" y="982"/>
                    <a:pt x="18353" y="1964"/>
                  </a:cubicBezTo>
                  <a:cubicBezTo>
                    <a:pt x="19623" y="2945"/>
                    <a:pt x="20894" y="3927"/>
                    <a:pt x="20894" y="4909"/>
                  </a:cubicBezTo>
                  <a:cubicBezTo>
                    <a:pt x="19623" y="6873"/>
                    <a:pt x="18353" y="8836"/>
                    <a:pt x="15812" y="8836"/>
                  </a:cubicBezTo>
                  <a:cubicBezTo>
                    <a:pt x="17082" y="9818"/>
                    <a:pt x="18353" y="10800"/>
                    <a:pt x="19623" y="11782"/>
                  </a:cubicBezTo>
                  <a:cubicBezTo>
                    <a:pt x="19623" y="12764"/>
                    <a:pt x="19623" y="13745"/>
                    <a:pt x="19623" y="15709"/>
                  </a:cubicBezTo>
                  <a:close/>
                  <a:moveTo>
                    <a:pt x="14541" y="16691"/>
                  </a:moveTo>
                  <a:cubicBezTo>
                    <a:pt x="14541" y="14727"/>
                    <a:pt x="14541" y="13745"/>
                    <a:pt x="12000" y="12764"/>
                  </a:cubicBezTo>
                  <a:cubicBezTo>
                    <a:pt x="10729" y="12764"/>
                    <a:pt x="9459" y="11782"/>
                    <a:pt x="8188" y="10800"/>
                  </a:cubicBezTo>
                  <a:cubicBezTo>
                    <a:pt x="8188" y="10800"/>
                    <a:pt x="8188" y="10800"/>
                    <a:pt x="8188" y="10800"/>
                  </a:cubicBezTo>
                  <a:cubicBezTo>
                    <a:pt x="5647" y="11782"/>
                    <a:pt x="4376" y="12764"/>
                    <a:pt x="4376" y="14727"/>
                  </a:cubicBezTo>
                  <a:cubicBezTo>
                    <a:pt x="4376" y="15709"/>
                    <a:pt x="4376" y="16691"/>
                    <a:pt x="4376" y="17673"/>
                  </a:cubicBezTo>
                  <a:cubicBezTo>
                    <a:pt x="5647" y="18655"/>
                    <a:pt x="6918" y="19636"/>
                    <a:pt x="9459" y="19636"/>
                  </a:cubicBezTo>
                  <a:cubicBezTo>
                    <a:pt x="10729" y="19636"/>
                    <a:pt x="12000" y="19636"/>
                    <a:pt x="13270" y="19636"/>
                  </a:cubicBezTo>
                  <a:cubicBezTo>
                    <a:pt x="14541" y="18655"/>
                    <a:pt x="14541" y="17673"/>
                    <a:pt x="14541" y="16691"/>
                  </a:cubicBezTo>
                  <a:close/>
                  <a:moveTo>
                    <a:pt x="17082" y="4909"/>
                  </a:moveTo>
                  <a:cubicBezTo>
                    <a:pt x="17082" y="3927"/>
                    <a:pt x="15812" y="2945"/>
                    <a:pt x="15812" y="2945"/>
                  </a:cubicBezTo>
                  <a:cubicBezTo>
                    <a:pt x="14541" y="1964"/>
                    <a:pt x="13270" y="1964"/>
                    <a:pt x="12000" y="982"/>
                  </a:cubicBezTo>
                  <a:cubicBezTo>
                    <a:pt x="10729" y="982"/>
                    <a:pt x="9459" y="982"/>
                    <a:pt x="9459" y="1964"/>
                  </a:cubicBezTo>
                  <a:cubicBezTo>
                    <a:pt x="8188" y="1964"/>
                    <a:pt x="8188" y="2945"/>
                    <a:pt x="6918" y="3927"/>
                  </a:cubicBezTo>
                  <a:cubicBezTo>
                    <a:pt x="6918" y="4909"/>
                    <a:pt x="8188" y="4909"/>
                    <a:pt x="8188" y="5891"/>
                  </a:cubicBezTo>
                  <a:cubicBezTo>
                    <a:pt x="9459" y="6873"/>
                    <a:pt x="9459" y="6873"/>
                    <a:pt x="10729" y="6873"/>
                  </a:cubicBezTo>
                  <a:cubicBezTo>
                    <a:pt x="10729" y="7855"/>
                    <a:pt x="12000" y="7855"/>
                    <a:pt x="12000" y="7855"/>
                  </a:cubicBezTo>
                  <a:cubicBezTo>
                    <a:pt x="13270" y="8836"/>
                    <a:pt x="13270" y="8836"/>
                    <a:pt x="13270" y="8836"/>
                  </a:cubicBezTo>
                  <a:cubicBezTo>
                    <a:pt x="14541" y="7855"/>
                    <a:pt x="15812" y="6873"/>
                    <a:pt x="17082" y="4909"/>
                  </a:cubicBez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96" name="Freeform 7"/>
            <p:cNvSpPr/>
            <p:nvPr/>
          </p:nvSpPr>
          <p:spPr>
            <a:xfrm>
              <a:off x="187714" y="316305"/>
              <a:ext cx="17859" cy="25959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0122" h="21038" extrusionOk="0">
                  <a:moveTo>
                    <a:pt x="19557" y="7538"/>
                  </a:moveTo>
                  <a:cubicBezTo>
                    <a:pt x="20828" y="9338"/>
                    <a:pt x="19557" y="12038"/>
                    <a:pt x="19557" y="13838"/>
                  </a:cubicBezTo>
                  <a:cubicBezTo>
                    <a:pt x="18287" y="15638"/>
                    <a:pt x="15746" y="17438"/>
                    <a:pt x="14475" y="18338"/>
                  </a:cubicBezTo>
                  <a:cubicBezTo>
                    <a:pt x="11934" y="19238"/>
                    <a:pt x="9393" y="20138"/>
                    <a:pt x="5581" y="21038"/>
                  </a:cubicBezTo>
                  <a:cubicBezTo>
                    <a:pt x="4310" y="20138"/>
                    <a:pt x="4310" y="20138"/>
                    <a:pt x="4310" y="20138"/>
                  </a:cubicBezTo>
                  <a:cubicBezTo>
                    <a:pt x="4310" y="19238"/>
                    <a:pt x="4310" y="19238"/>
                    <a:pt x="4310" y="19238"/>
                  </a:cubicBezTo>
                  <a:cubicBezTo>
                    <a:pt x="5581" y="19238"/>
                    <a:pt x="5581" y="19238"/>
                    <a:pt x="6852" y="19238"/>
                  </a:cubicBezTo>
                  <a:cubicBezTo>
                    <a:pt x="8122" y="19238"/>
                    <a:pt x="10663" y="18338"/>
                    <a:pt x="11934" y="17438"/>
                  </a:cubicBezTo>
                  <a:cubicBezTo>
                    <a:pt x="11934" y="16538"/>
                    <a:pt x="13204" y="15638"/>
                    <a:pt x="13204" y="14738"/>
                  </a:cubicBezTo>
                  <a:cubicBezTo>
                    <a:pt x="14475" y="13838"/>
                    <a:pt x="14475" y="12038"/>
                    <a:pt x="14475" y="10238"/>
                  </a:cubicBezTo>
                  <a:cubicBezTo>
                    <a:pt x="11934" y="11138"/>
                    <a:pt x="11934" y="12038"/>
                    <a:pt x="10663" y="12038"/>
                  </a:cubicBezTo>
                  <a:cubicBezTo>
                    <a:pt x="10663" y="12938"/>
                    <a:pt x="9393" y="12938"/>
                    <a:pt x="8122" y="12938"/>
                  </a:cubicBezTo>
                  <a:cubicBezTo>
                    <a:pt x="5581" y="12938"/>
                    <a:pt x="4310" y="12938"/>
                    <a:pt x="3040" y="12038"/>
                  </a:cubicBezTo>
                  <a:cubicBezTo>
                    <a:pt x="1769" y="11138"/>
                    <a:pt x="499" y="10238"/>
                    <a:pt x="499" y="8438"/>
                  </a:cubicBezTo>
                  <a:cubicBezTo>
                    <a:pt x="-772" y="5738"/>
                    <a:pt x="499" y="3038"/>
                    <a:pt x="3040" y="1238"/>
                  </a:cubicBezTo>
                  <a:cubicBezTo>
                    <a:pt x="4310" y="338"/>
                    <a:pt x="6852" y="338"/>
                    <a:pt x="8122" y="338"/>
                  </a:cubicBezTo>
                  <a:cubicBezTo>
                    <a:pt x="13204" y="-562"/>
                    <a:pt x="15746" y="338"/>
                    <a:pt x="18287" y="3038"/>
                  </a:cubicBezTo>
                  <a:cubicBezTo>
                    <a:pt x="19557" y="3938"/>
                    <a:pt x="19557" y="5738"/>
                    <a:pt x="19557" y="7538"/>
                  </a:cubicBezTo>
                  <a:close/>
                  <a:moveTo>
                    <a:pt x="14475" y="6638"/>
                  </a:moveTo>
                  <a:cubicBezTo>
                    <a:pt x="13204" y="4838"/>
                    <a:pt x="13204" y="3038"/>
                    <a:pt x="11934" y="2138"/>
                  </a:cubicBezTo>
                  <a:cubicBezTo>
                    <a:pt x="10663" y="2138"/>
                    <a:pt x="9393" y="1238"/>
                    <a:pt x="8122" y="1238"/>
                  </a:cubicBezTo>
                  <a:cubicBezTo>
                    <a:pt x="6852" y="2138"/>
                    <a:pt x="5581" y="2138"/>
                    <a:pt x="5581" y="3938"/>
                  </a:cubicBezTo>
                  <a:cubicBezTo>
                    <a:pt x="5581" y="3938"/>
                    <a:pt x="5581" y="4838"/>
                    <a:pt x="5581" y="5738"/>
                  </a:cubicBezTo>
                  <a:cubicBezTo>
                    <a:pt x="5581" y="7538"/>
                    <a:pt x="6852" y="8438"/>
                    <a:pt x="6852" y="9338"/>
                  </a:cubicBezTo>
                  <a:cubicBezTo>
                    <a:pt x="8122" y="10238"/>
                    <a:pt x="9393" y="10238"/>
                    <a:pt x="10663" y="10238"/>
                  </a:cubicBezTo>
                  <a:cubicBezTo>
                    <a:pt x="11934" y="10238"/>
                    <a:pt x="13204" y="9338"/>
                    <a:pt x="14475" y="8438"/>
                  </a:cubicBezTo>
                  <a:cubicBezTo>
                    <a:pt x="14475" y="7538"/>
                    <a:pt x="14475" y="7538"/>
                    <a:pt x="14475" y="6638"/>
                  </a:cubicBez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97" name="Freeform 8"/>
            <p:cNvSpPr/>
            <p:nvPr/>
          </p:nvSpPr>
          <p:spPr>
            <a:xfrm>
              <a:off x="226486" y="304669"/>
              <a:ext cx="20393" cy="25159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0934" h="21130" extrusionOk="0">
                  <a:moveTo>
                    <a:pt x="19797" y="11035"/>
                  </a:moveTo>
                  <a:cubicBezTo>
                    <a:pt x="20934" y="11974"/>
                    <a:pt x="20934" y="12913"/>
                    <a:pt x="20934" y="13852"/>
                  </a:cubicBezTo>
                  <a:cubicBezTo>
                    <a:pt x="20934" y="15730"/>
                    <a:pt x="19797" y="17608"/>
                    <a:pt x="17523" y="19487"/>
                  </a:cubicBezTo>
                  <a:cubicBezTo>
                    <a:pt x="17523" y="19487"/>
                    <a:pt x="16387" y="20426"/>
                    <a:pt x="15250" y="20426"/>
                  </a:cubicBezTo>
                  <a:cubicBezTo>
                    <a:pt x="11839" y="21365"/>
                    <a:pt x="9566" y="21365"/>
                    <a:pt x="7292" y="20426"/>
                  </a:cubicBezTo>
                  <a:cubicBezTo>
                    <a:pt x="6155" y="20426"/>
                    <a:pt x="5018" y="19487"/>
                    <a:pt x="5018" y="18548"/>
                  </a:cubicBezTo>
                  <a:cubicBezTo>
                    <a:pt x="3881" y="16669"/>
                    <a:pt x="3881" y="15730"/>
                    <a:pt x="5018" y="13852"/>
                  </a:cubicBezTo>
                  <a:cubicBezTo>
                    <a:pt x="5018" y="13852"/>
                    <a:pt x="6155" y="12913"/>
                    <a:pt x="6155" y="11974"/>
                  </a:cubicBezTo>
                  <a:cubicBezTo>
                    <a:pt x="3881" y="11974"/>
                    <a:pt x="1608" y="11035"/>
                    <a:pt x="471" y="9156"/>
                  </a:cubicBezTo>
                  <a:cubicBezTo>
                    <a:pt x="-666" y="7278"/>
                    <a:pt x="471" y="5400"/>
                    <a:pt x="1608" y="2582"/>
                  </a:cubicBezTo>
                  <a:cubicBezTo>
                    <a:pt x="2745" y="2582"/>
                    <a:pt x="3881" y="1643"/>
                    <a:pt x="6155" y="704"/>
                  </a:cubicBezTo>
                  <a:cubicBezTo>
                    <a:pt x="7292" y="-235"/>
                    <a:pt x="9566" y="-235"/>
                    <a:pt x="10702" y="704"/>
                  </a:cubicBezTo>
                  <a:cubicBezTo>
                    <a:pt x="12976" y="704"/>
                    <a:pt x="14113" y="1643"/>
                    <a:pt x="14113" y="2582"/>
                  </a:cubicBezTo>
                  <a:cubicBezTo>
                    <a:pt x="15250" y="4461"/>
                    <a:pt x="15250" y="6339"/>
                    <a:pt x="12976" y="8217"/>
                  </a:cubicBezTo>
                  <a:cubicBezTo>
                    <a:pt x="15250" y="8217"/>
                    <a:pt x="16387" y="8217"/>
                    <a:pt x="17523" y="8217"/>
                  </a:cubicBezTo>
                  <a:cubicBezTo>
                    <a:pt x="18660" y="9156"/>
                    <a:pt x="19797" y="10095"/>
                    <a:pt x="19797" y="11035"/>
                  </a:cubicBezTo>
                  <a:close/>
                  <a:moveTo>
                    <a:pt x="11839" y="4461"/>
                  </a:moveTo>
                  <a:cubicBezTo>
                    <a:pt x="10702" y="3522"/>
                    <a:pt x="10702" y="2582"/>
                    <a:pt x="9566" y="2582"/>
                  </a:cubicBezTo>
                  <a:cubicBezTo>
                    <a:pt x="8429" y="2582"/>
                    <a:pt x="7292" y="2582"/>
                    <a:pt x="6155" y="2582"/>
                  </a:cubicBezTo>
                  <a:cubicBezTo>
                    <a:pt x="5018" y="3522"/>
                    <a:pt x="3881" y="3522"/>
                    <a:pt x="3881" y="4461"/>
                  </a:cubicBezTo>
                  <a:cubicBezTo>
                    <a:pt x="3881" y="5400"/>
                    <a:pt x="3881" y="5400"/>
                    <a:pt x="3881" y="6339"/>
                  </a:cubicBezTo>
                  <a:cubicBezTo>
                    <a:pt x="3881" y="7278"/>
                    <a:pt x="5018" y="7278"/>
                    <a:pt x="6155" y="8217"/>
                  </a:cubicBezTo>
                  <a:cubicBezTo>
                    <a:pt x="6155" y="8217"/>
                    <a:pt x="7292" y="8217"/>
                    <a:pt x="8429" y="8217"/>
                  </a:cubicBezTo>
                  <a:cubicBezTo>
                    <a:pt x="8429" y="8217"/>
                    <a:pt x="9566" y="8217"/>
                    <a:pt x="9566" y="8217"/>
                  </a:cubicBezTo>
                  <a:cubicBezTo>
                    <a:pt x="10702" y="8217"/>
                    <a:pt x="10702" y="8217"/>
                    <a:pt x="10702" y="8217"/>
                  </a:cubicBezTo>
                  <a:cubicBezTo>
                    <a:pt x="11839" y="7278"/>
                    <a:pt x="11839" y="5400"/>
                    <a:pt x="11839" y="4461"/>
                  </a:cubicBezTo>
                  <a:close/>
                  <a:moveTo>
                    <a:pt x="17523" y="13852"/>
                  </a:moveTo>
                  <a:cubicBezTo>
                    <a:pt x="16387" y="12913"/>
                    <a:pt x="15250" y="11974"/>
                    <a:pt x="12976" y="11974"/>
                  </a:cubicBezTo>
                  <a:cubicBezTo>
                    <a:pt x="11839" y="11974"/>
                    <a:pt x="10702" y="11974"/>
                    <a:pt x="9566" y="11974"/>
                  </a:cubicBezTo>
                  <a:cubicBezTo>
                    <a:pt x="8429" y="11974"/>
                    <a:pt x="8429" y="11974"/>
                    <a:pt x="8429" y="11974"/>
                  </a:cubicBezTo>
                  <a:cubicBezTo>
                    <a:pt x="7292" y="13852"/>
                    <a:pt x="7292" y="14791"/>
                    <a:pt x="8429" y="16669"/>
                  </a:cubicBezTo>
                  <a:cubicBezTo>
                    <a:pt x="8429" y="17608"/>
                    <a:pt x="8429" y="18548"/>
                    <a:pt x="9566" y="18548"/>
                  </a:cubicBezTo>
                  <a:cubicBezTo>
                    <a:pt x="10702" y="19487"/>
                    <a:pt x="12976" y="19487"/>
                    <a:pt x="14113" y="18548"/>
                  </a:cubicBezTo>
                  <a:cubicBezTo>
                    <a:pt x="16387" y="18548"/>
                    <a:pt x="16387" y="17608"/>
                    <a:pt x="17523" y="16669"/>
                  </a:cubicBezTo>
                  <a:cubicBezTo>
                    <a:pt x="17523" y="15730"/>
                    <a:pt x="17523" y="14791"/>
                    <a:pt x="17523" y="13852"/>
                  </a:cubicBez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98" name="Freeform 9"/>
            <p:cNvSpPr/>
            <p:nvPr/>
          </p:nvSpPr>
          <p:spPr>
            <a:xfrm>
              <a:off x="0" y="0"/>
              <a:ext cx="353485" cy="35582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6568" y="880"/>
                  </a:moveTo>
                  <a:cubicBezTo>
                    <a:pt x="5282" y="1422"/>
                    <a:pt x="4130" y="2167"/>
                    <a:pt x="3115" y="3182"/>
                  </a:cubicBezTo>
                  <a:cubicBezTo>
                    <a:pt x="2167" y="4198"/>
                    <a:pt x="1354" y="5349"/>
                    <a:pt x="813" y="6636"/>
                  </a:cubicBezTo>
                  <a:cubicBezTo>
                    <a:pt x="271" y="7922"/>
                    <a:pt x="0" y="9344"/>
                    <a:pt x="0" y="10834"/>
                  </a:cubicBezTo>
                  <a:cubicBezTo>
                    <a:pt x="0" y="12256"/>
                    <a:pt x="271" y="13678"/>
                    <a:pt x="813" y="15032"/>
                  </a:cubicBezTo>
                  <a:cubicBezTo>
                    <a:pt x="1354" y="16318"/>
                    <a:pt x="2167" y="17470"/>
                    <a:pt x="3115" y="18485"/>
                  </a:cubicBezTo>
                  <a:cubicBezTo>
                    <a:pt x="4130" y="19433"/>
                    <a:pt x="5282" y="20246"/>
                    <a:pt x="6568" y="20787"/>
                  </a:cubicBezTo>
                  <a:cubicBezTo>
                    <a:pt x="7922" y="21329"/>
                    <a:pt x="9344" y="21600"/>
                    <a:pt x="10766" y="21600"/>
                  </a:cubicBezTo>
                  <a:cubicBezTo>
                    <a:pt x="12256" y="21600"/>
                    <a:pt x="13678" y="21329"/>
                    <a:pt x="14964" y="20787"/>
                  </a:cubicBezTo>
                  <a:cubicBezTo>
                    <a:pt x="16251" y="20246"/>
                    <a:pt x="17402" y="19433"/>
                    <a:pt x="18418" y="18485"/>
                  </a:cubicBezTo>
                  <a:cubicBezTo>
                    <a:pt x="19433" y="17470"/>
                    <a:pt x="20178" y="16318"/>
                    <a:pt x="20720" y="15032"/>
                  </a:cubicBezTo>
                  <a:cubicBezTo>
                    <a:pt x="21329" y="13678"/>
                    <a:pt x="21600" y="12256"/>
                    <a:pt x="21600" y="10834"/>
                  </a:cubicBezTo>
                  <a:cubicBezTo>
                    <a:pt x="21600" y="9344"/>
                    <a:pt x="21329" y="7922"/>
                    <a:pt x="20720" y="6636"/>
                  </a:cubicBezTo>
                  <a:cubicBezTo>
                    <a:pt x="20178" y="5349"/>
                    <a:pt x="19433" y="4198"/>
                    <a:pt x="18418" y="3182"/>
                  </a:cubicBezTo>
                  <a:cubicBezTo>
                    <a:pt x="17402" y="2167"/>
                    <a:pt x="16251" y="1422"/>
                    <a:pt x="14964" y="880"/>
                  </a:cubicBezTo>
                  <a:cubicBezTo>
                    <a:pt x="13678" y="339"/>
                    <a:pt x="12256" y="0"/>
                    <a:pt x="10766" y="0"/>
                  </a:cubicBezTo>
                  <a:cubicBezTo>
                    <a:pt x="9344" y="0"/>
                    <a:pt x="7922" y="339"/>
                    <a:pt x="6568" y="880"/>
                  </a:cubicBezTo>
                  <a:close/>
                  <a:moveTo>
                    <a:pt x="6703" y="20449"/>
                  </a:moveTo>
                  <a:cubicBezTo>
                    <a:pt x="5485" y="19907"/>
                    <a:pt x="4334" y="19162"/>
                    <a:pt x="3386" y="18214"/>
                  </a:cubicBezTo>
                  <a:cubicBezTo>
                    <a:pt x="2438" y="17266"/>
                    <a:pt x="1693" y="16115"/>
                    <a:pt x="1151" y="14897"/>
                  </a:cubicBezTo>
                  <a:cubicBezTo>
                    <a:pt x="609" y="13610"/>
                    <a:pt x="339" y="12256"/>
                    <a:pt x="339" y="10834"/>
                  </a:cubicBezTo>
                  <a:cubicBezTo>
                    <a:pt x="339" y="9412"/>
                    <a:pt x="609" y="8058"/>
                    <a:pt x="1151" y="6771"/>
                  </a:cubicBezTo>
                  <a:cubicBezTo>
                    <a:pt x="1693" y="5485"/>
                    <a:pt x="2438" y="4401"/>
                    <a:pt x="3386" y="3453"/>
                  </a:cubicBezTo>
                  <a:cubicBezTo>
                    <a:pt x="4334" y="2505"/>
                    <a:pt x="5485" y="1761"/>
                    <a:pt x="6703" y="1219"/>
                  </a:cubicBezTo>
                  <a:cubicBezTo>
                    <a:pt x="7990" y="677"/>
                    <a:pt x="9344" y="406"/>
                    <a:pt x="10766" y="406"/>
                  </a:cubicBezTo>
                  <a:cubicBezTo>
                    <a:pt x="12188" y="406"/>
                    <a:pt x="13542" y="677"/>
                    <a:pt x="14829" y="1219"/>
                  </a:cubicBezTo>
                  <a:cubicBezTo>
                    <a:pt x="16115" y="1761"/>
                    <a:pt x="17199" y="2505"/>
                    <a:pt x="18147" y="3453"/>
                  </a:cubicBezTo>
                  <a:cubicBezTo>
                    <a:pt x="19162" y="4401"/>
                    <a:pt x="19907" y="5485"/>
                    <a:pt x="20381" y="6771"/>
                  </a:cubicBezTo>
                  <a:cubicBezTo>
                    <a:pt x="20923" y="8058"/>
                    <a:pt x="21261" y="9412"/>
                    <a:pt x="21261" y="10834"/>
                  </a:cubicBezTo>
                  <a:cubicBezTo>
                    <a:pt x="21261" y="12256"/>
                    <a:pt x="20923" y="13610"/>
                    <a:pt x="20381" y="14897"/>
                  </a:cubicBezTo>
                  <a:cubicBezTo>
                    <a:pt x="19907" y="16115"/>
                    <a:pt x="19162" y="17266"/>
                    <a:pt x="18147" y="18214"/>
                  </a:cubicBezTo>
                  <a:cubicBezTo>
                    <a:pt x="17199" y="19162"/>
                    <a:pt x="16115" y="19907"/>
                    <a:pt x="14829" y="20449"/>
                  </a:cubicBezTo>
                  <a:cubicBezTo>
                    <a:pt x="13542" y="20991"/>
                    <a:pt x="12188" y="21261"/>
                    <a:pt x="10766" y="21261"/>
                  </a:cubicBezTo>
                  <a:cubicBezTo>
                    <a:pt x="9344" y="21261"/>
                    <a:pt x="7990" y="20991"/>
                    <a:pt x="6703" y="20449"/>
                  </a:cubicBez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99" name="Freeform 10"/>
            <p:cNvSpPr/>
            <p:nvPr/>
          </p:nvSpPr>
          <p:spPr>
            <a:xfrm>
              <a:off x="45354" y="47225"/>
              <a:ext cx="261374" cy="26277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6590" y="824"/>
                  </a:moveTo>
                  <a:cubicBezTo>
                    <a:pt x="5308" y="1373"/>
                    <a:pt x="4210" y="2197"/>
                    <a:pt x="3203" y="3112"/>
                  </a:cubicBezTo>
                  <a:cubicBezTo>
                    <a:pt x="2197" y="4119"/>
                    <a:pt x="1373" y="5308"/>
                    <a:pt x="915" y="6590"/>
                  </a:cubicBezTo>
                  <a:cubicBezTo>
                    <a:pt x="275" y="7963"/>
                    <a:pt x="0" y="9336"/>
                    <a:pt x="0" y="10800"/>
                  </a:cubicBezTo>
                  <a:cubicBezTo>
                    <a:pt x="0" y="12264"/>
                    <a:pt x="275" y="13637"/>
                    <a:pt x="915" y="15010"/>
                  </a:cubicBezTo>
                  <a:cubicBezTo>
                    <a:pt x="1373" y="16292"/>
                    <a:pt x="2197" y="17390"/>
                    <a:pt x="3203" y="18397"/>
                  </a:cubicBezTo>
                  <a:cubicBezTo>
                    <a:pt x="4210" y="19403"/>
                    <a:pt x="5308" y="20227"/>
                    <a:pt x="6590" y="20776"/>
                  </a:cubicBezTo>
                  <a:cubicBezTo>
                    <a:pt x="7963" y="21325"/>
                    <a:pt x="9336" y="21600"/>
                    <a:pt x="10800" y="21600"/>
                  </a:cubicBezTo>
                  <a:cubicBezTo>
                    <a:pt x="12264" y="21600"/>
                    <a:pt x="13729" y="21325"/>
                    <a:pt x="15010" y="20776"/>
                  </a:cubicBezTo>
                  <a:cubicBezTo>
                    <a:pt x="16292" y="20227"/>
                    <a:pt x="17481" y="19403"/>
                    <a:pt x="18488" y="18397"/>
                  </a:cubicBezTo>
                  <a:cubicBezTo>
                    <a:pt x="19495" y="17390"/>
                    <a:pt x="20227" y="16292"/>
                    <a:pt x="20776" y="15010"/>
                  </a:cubicBezTo>
                  <a:cubicBezTo>
                    <a:pt x="21325" y="13637"/>
                    <a:pt x="21600" y="12264"/>
                    <a:pt x="21600" y="10800"/>
                  </a:cubicBezTo>
                  <a:cubicBezTo>
                    <a:pt x="21600" y="9336"/>
                    <a:pt x="21325" y="7963"/>
                    <a:pt x="20776" y="6590"/>
                  </a:cubicBezTo>
                  <a:cubicBezTo>
                    <a:pt x="20227" y="5308"/>
                    <a:pt x="19495" y="4119"/>
                    <a:pt x="18488" y="3112"/>
                  </a:cubicBezTo>
                  <a:cubicBezTo>
                    <a:pt x="17481" y="2197"/>
                    <a:pt x="16292" y="1373"/>
                    <a:pt x="15010" y="824"/>
                  </a:cubicBezTo>
                  <a:cubicBezTo>
                    <a:pt x="13729" y="275"/>
                    <a:pt x="12264" y="0"/>
                    <a:pt x="10800" y="0"/>
                  </a:cubicBezTo>
                  <a:cubicBezTo>
                    <a:pt x="9336" y="0"/>
                    <a:pt x="7963" y="275"/>
                    <a:pt x="6590" y="824"/>
                  </a:cubicBezTo>
                  <a:close/>
                  <a:moveTo>
                    <a:pt x="6773" y="20410"/>
                  </a:moveTo>
                  <a:cubicBezTo>
                    <a:pt x="5492" y="19953"/>
                    <a:pt x="4393" y="19129"/>
                    <a:pt x="3386" y="18214"/>
                  </a:cubicBezTo>
                  <a:cubicBezTo>
                    <a:pt x="2471" y="17207"/>
                    <a:pt x="1739" y="16108"/>
                    <a:pt x="1190" y="14827"/>
                  </a:cubicBezTo>
                  <a:cubicBezTo>
                    <a:pt x="641" y="13546"/>
                    <a:pt x="366" y="12173"/>
                    <a:pt x="366" y="10800"/>
                  </a:cubicBezTo>
                  <a:cubicBezTo>
                    <a:pt x="366" y="9336"/>
                    <a:pt x="641" y="7963"/>
                    <a:pt x="1190" y="6681"/>
                  </a:cubicBezTo>
                  <a:cubicBezTo>
                    <a:pt x="1739" y="5492"/>
                    <a:pt x="2471" y="4302"/>
                    <a:pt x="3386" y="3386"/>
                  </a:cubicBezTo>
                  <a:cubicBezTo>
                    <a:pt x="4393" y="2380"/>
                    <a:pt x="5492" y="1647"/>
                    <a:pt x="6773" y="1098"/>
                  </a:cubicBezTo>
                  <a:cubicBezTo>
                    <a:pt x="8054" y="549"/>
                    <a:pt x="9427" y="275"/>
                    <a:pt x="10800" y="275"/>
                  </a:cubicBezTo>
                  <a:cubicBezTo>
                    <a:pt x="12264" y="275"/>
                    <a:pt x="13637" y="549"/>
                    <a:pt x="14919" y="1098"/>
                  </a:cubicBezTo>
                  <a:cubicBezTo>
                    <a:pt x="16108" y="1647"/>
                    <a:pt x="17298" y="2380"/>
                    <a:pt x="18214" y="3386"/>
                  </a:cubicBezTo>
                  <a:cubicBezTo>
                    <a:pt x="19220" y="4302"/>
                    <a:pt x="19953" y="5492"/>
                    <a:pt x="20502" y="6681"/>
                  </a:cubicBezTo>
                  <a:cubicBezTo>
                    <a:pt x="21051" y="7963"/>
                    <a:pt x="21325" y="9336"/>
                    <a:pt x="21325" y="10800"/>
                  </a:cubicBezTo>
                  <a:cubicBezTo>
                    <a:pt x="21325" y="12173"/>
                    <a:pt x="21051" y="13546"/>
                    <a:pt x="20502" y="14827"/>
                  </a:cubicBezTo>
                  <a:cubicBezTo>
                    <a:pt x="19953" y="16108"/>
                    <a:pt x="19220" y="17207"/>
                    <a:pt x="18214" y="18214"/>
                  </a:cubicBezTo>
                  <a:cubicBezTo>
                    <a:pt x="17298" y="19129"/>
                    <a:pt x="16108" y="19953"/>
                    <a:pt x="14919" y="20410"/>
                  </a:cubicBezTo>
                  <a:cubicBezTo>
                    <a:pt x="13637" y="20959"/>
                    <a:pt x="12264" y="21234"/>
                    <a:pt x="10800" y="21234"/>
                  </a:cubicBezTo>
                  <a:cubicBezTo>
                    <a:pt x="9427" y="21234"/>
                    <a:pt x="8054" y="20959"/>
                    <a:pt x="6773" y="20410"/>
                  </a:cubicBez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100" name="Freeform 11"/>
            <p:cNvSpPr/>
            <p:nvPr/>
          </p:nvSpPr>
          <p:spPr>
            <a:xfrm>
              <a:off x="23378" y="223032"/>
              <a:ext cx="27588" cy="23379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592" y="1029"/>
                  </a:moveTo>
                  <a:cubicBezTo>
                    <a:pt x="3456" y="0"/>
                    <a:pt x="4320" y="0"/>
                    <a:pt x="5184" y="0"/>
                  </a:cubicBezTo>
                  <a:cubicBezTo>
                    <a:pt x="6048" y="0"/>
                    <a:pt x="6912" y="1029"/>
                    <a:pt x="7776" y="1029"/>
                  </a:cubicBezTo>
                  <a:cubicBezTo>
                    <a:pt x="8640" y="2057"/>
                    <a:pt x="8640" y="3086"/>
                    <a:pt x="9504" y="4114"/>
                  </a:cubicBezTo>
                  <a:cubicBezTo>
                    <a:pt x="10368" y="5143"/>
                    <a:pt x="10368" y="6171"/>
                    <a:pt x="11232" y="7200"/>
                  </a:cubicBezTo>
                  <a:cubicBezTo>
                    <a:pt x="11232" y="9257"/>
                    <a:pt x="11232" y="9257"/>
                    <a:pt x="11232" y="9257"/>
                  </a:cubicBezTo>
                  <a:cubicBezTo>
                    <a:pt x="16416" y="7200"/>
                    <a:pt x="16416" y="7200"/>
                    <a:pt x="16416" y="7200"/>
                  </a:cubicBezTo>
                  <a:cubicBezTo>
                    <a:pt x="16416" y="7200"/>
                    <a:pt x="16416" y="7200"/>
                    <a:pt x="17280" y="6171"/>
                  </a:cubicBezTo>
                  <a:cubicBezTo>
                    <a:pt x="17280" y="6171"/>
                    <a:pt x="17280" y="6171"/>
                    <a:pt x="17280" y="5143"/>
                  </a:cubicBezTo>
                  <a:cubicBezTo>
                    <a:pt x="17280" y="5143"/>
                    <a:pt x="17280" y="5143"/>
                    <a:pt x="17280" y="4114"/>
                  </a:cubicBezTo>
                  <a:cubicBezTo>
                    <a:pt x="17280" y="4114"/>
                    <a:pt x="17280" y="4114"/>
                    <a:pt x="16416" y="3086"/>
                  </a:cubicBezTo>
                  <a:cubicBezTo>
                    <a:pt x="18144" y="3086"/>
                    <a:pt x="18144" y="3086"/>
                    <a:pt x="18144" y="3086"/>
                  </a:cubicBezTo>
                  <a:cubicBezTo>
                    <a:pt x="21600" y="14400"/>
                    <a:pt x="21600" y="14400"/>
                    <a:pt x="21600" y="14400"/>
                  </a:cubicBezTo>
                  <a:cubicBezTo>
                    <a:pt x="20736" y="14400"/>
                    <a:pt x="20736" y="14400"/>
                    <a:pt x="20736" y="14400"/>
                  </a:cubicBezTo>
                  <a:cubicBezTo>
                    <a:pt x="19872" y="14400"/>
                    <a:pt x="19872" y="13371"/>
                    <a:pt x="19872" y="13371"/>
                  </a:cubicBezTo>
                  <a:cubicBezTo>
                    <a:pt x="19872" y="13371"/>
                    <a:pt x="19872" y="12343"/>
                    <a:pt x="19872" y="12343"/>
                  </a:cubicBezTo>
                  <a:cubicBezTo>
                    <a:pt x="19008" y="12343"/>
                    <a:pt x="19008" y="12343"/>
                    <a:pt x="19008" y="12343"/>
                  </a:cubicBezTo>
                  <a:cubicBezTo>
                    <a:pt x="18144" y="12343"/>
                    <a:pt x="18144" y="12343"/>
                    <a:pt x="18144" y="12343"/>
                  </a:cubicBezTo>
                  <a:cubicBezTo>
                    <a:pt x="6048" y="17486"/>
                    <a:pt x="6048" y="17486"/>
                    <a:pt x="6048" y="17486"/>
                  </a:cubicBezTo>
                  <a:cubicBezTo>
                    <a:pt x="6048" y="17486"/>
                    <a:pt x="5184" y="17486"/>
                    <a:pt x="5184" y="18514"/>
                  </a:cubicBezTo>
                  <a:cubicBezTo>
                    <a:pt x="5184" y="18514"/>
                    <a:pt x="5184" y="18514"/>
                    <a:pt x="5184" y="18514"/>
                  </a:cubicBezTo>
                  <a:cubicBezTo>
                    <a:pt x="5184" y="19543"/>
                    <a:pt x="5184" y="19543"/>
                    <a:pt x="5184" y="20571"/>
                  </a:cubicBezTo>
                  <a:cubicBezTo>
                    <a:pt x="5184" y="20571"/>
                    <a:pt x="5184" y="20571"/>
                    <a:pt x="5184" y="21600"/>
                  </a:cubicBezTo>
                  <a:cubicBezTo>
                    <a:pt x="4320" y="21600"/>
                    <a:pt x="4320" y="21600"/>
                    <a:pt x="4320" y="21600"/>
                  </a:cubicBezTo>
                  <a:cubicBezTo>
                    <a:pt x="864" y="10286"/>
                    <a:pt x="864" y="10286"/>
                    <a:pt x="864" y="10286"/>
                  </a:cubicBezTo>
                  <a:cubicBezTo>
                    <a:pt x="0" y="8229"/>
                    <a:pt x="0" y="6171"/>
                    <a:pt x="0" y="4114"/>
                  </a:cubicBezTo>
                  <a:cubicBezTo>
                    <a:pt x="0" y="3086"/>
                    <a:pt x="864" y="1029"/>
                    <a:pt x="2592" y="1029"/>
                  </a:cubicBezTo>
                  <a:close/>
                  <a:moveTo>
                    <a:pt x="5184" y="6171"/>
                  </a:moveTo>
                  <a:cubicBezTo>
                    <a:pt x="3456" y="6171"/>
                    <a:pt x="2592" y="7200"/>
                    <a:pt x="2592" y="8229"/>
                  </a:cubicBezTo>
                  <a:cubicBezTo>
                    <a:pt x="1728" y="9257"/>
                    <a:pt x="1728" y="10286"/>
                    <a:pt x="2592" y="12343"/>
                  </a:cubicBezTo>
                  <a:cubicBezTo>
                    <a:pt x="2592" y="13371"/>
                    <a:pt x="2592" y="13371"/>
                    <a:pt x="2592" y="13371"/>
                  </a:cubicBezTo>
                  <a:cubicBezTo>
                    <a:pt x="10368" y="9257"/>
                    <a:pt x="10368" y="9257"/>
                    <a:pt x="10368" y="9257"/>
                  </a:cubicBezTo>
                  <a:cubicBezTo>
                    <a:pt x="10368" y="9257"/>
                    <a:pt x="10368" y="9257"/>
                    <a:pt x="10368" y="9257"/>
                  </a:cubicBezTo>
                  <a:cubicBezTo>
                    <a:pt x="9504" y="7200"/>
                    <a:pt x="8640" y="6171"/>
                    <a:pt x="7776" y="6171"/>
                  </a:cubicBezTo>
                  <a:cubicBezTo>
                    <a:pt x="6912" y="5143"/>
                    <a:pt x="6048" y="5143"/>
                    <a:pt x="5184" y="6171"/>
                  </a:cubicBez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101" name="Freeform 12"/>
            <p:cNvSpPr/>
            <p:nvPr/>
          </p:nvSpPr>
          <p:spPr>
            <a:xfrm>
              <a:off x="14494" y="184223"/>
              <a:ext cx="25250" cy="2431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4696" y="2945"/>
                  </a:moveTo>
                  <a:cubicBezTo>
                    <a:pt x="4696" y="3927"/>
                    <a:pt x="4696" y="3927"/>
                    <a:pt x="4696" y="3927"/>
                  </a:cubicBezTo>
                  <a:cubicBezTo>
                    <a:pt x="4696" y="3927"/>
                    <a:pt x="3757" y="4909"/>
                    <a:pt x="2817" y="5891"/>
                  </a:cubicBezTo>
                  <a:cubicBezTo>
                    <a:pt x="1878" y="5891"/>
                    <a:pt x="1878" y="6873"/>
                    <a:pt x="1878" y="7855"/>
                  </a:cubicBezTo>
                  <a:cubicBezTo>
                    <a:pt x="1878" y="7855"/>
                    <a:pt x="1878" y="8836"/>
                    <a:pt x="1878" y="8836"/>
                  </a:cubicBezTo>
                  <a:cubicBezTo>
                    <a:pt x="1878" y="9818"/>
                    <a:pt x="1878" y="9818"/>
                    <a:pt x="1878" y="9818"/>
                  </a:cubicBezTo>
                  <a:cubicBezTo>
                    <a:pt x="2817" y="12764"/>
                    <a:pt x="2817" y="12764"/>
                    <a:pt x="2817" y="12764"/>
                  </a:cubicBezTo>
                  <a:cubicBezTo>
                    <a:pt x="10330" y="11782"/>
                    <a:pt x="10330" y="11782"/>
                    <a:pt x="10330" y="11782"/>
                  </a:cubicBezTo>
                  <a:cubicBezTo>
                    <a:pt x="9391" y="9818"/>
                    <a:pt x="9391" y="9818"/>
                    <a:pt x="9391" y="9818"/>
                  </a:cubicBezTo>
                  <a:cubicBezTo>
                    <a:pt x="9391" y="9818"/>
                    <a:pt x="9391" y="8836"/>
                    <a:pt x="9391" y="8836"/>
                  </a:cubicBezTo>
                  <a:cubicBezTo>
                    <a:pt x="9391" y="7855"/>
                    <a:pt x="8452" y="7855"/>
                    <a:pt x="8452" y="7855"/>
                  </a:cubicBezTo>
                  <a:cubicBezTo>
                    <a:pt x="8452" y="7855"/>
                    <a:pt x="7513" y="6873"/>
                    <a:pt x="7513" y="6873"/>
                  </a:cubicBezTo>
                  <a:cubicBezTo>
                    <a:pt x="6574" y="6873"/>
                    <a:pt x="6574" y="6873"/>
                    <a:pt x="5635" y="6873"/>
                  </a:cubicBezTo>
                  <a:cubicBezTo>
                    <a:pt x="5635" y="5891"/>
                    <a:pt x="5635" y="5891"/>
                    <a:pt x="5635" y="5891"/>
                  </a:cubicBezTo>
                  <a:cubicBezTo>
                    <a:pt x="14087" y="4909"/>
                    <a:pt x="14087" y="4909"/>
                    <a:pt x="14087" y="4909"/>
                  </a:cubicBezTo>
                  <a:cubicBezTo>
                    <a:pt x="14087" y="5891"/>
                    <a:pt x="14087" y="5891"/>
                    <a:pt x="14087" y="5891"/>
                  </a:cubicBezTo>
                  <a:cubicBezTo>
                    <a:pt x="14087" y="5891"/>
                    <a:pt x="13148" y="5891"/>
                    <a:pt x="12209" y="6873"/>
                  </a:cubicBezTo>
                  <a:cubicBezTo>
                    <a:pt x="12209" y="6873"/>
                    <a:pt x="11270" y="6873"/>
                    <a:pt x="11270" y="6873"/>
                  </a:cubicBezTo>
                  <a:cubicBezTo>
                    <a:pt x="11270" y="7855"/>
                    <a:pt x="11270" y="7855"/>
                    <a:pt x="11270" y="8836"/>
                  </a:cubicBezTo>
                  <a:cubicBezTo>
                    <a:pt x="11270" y="8836"/>
                    <a:pt x="11270" y="9818"/>
                    <a:pt x="11270" y="9818"/>
                  </a:cubicBezTo>
                  <a:cubicBezTo>
                    <a:pt x="11270" y="11782"/>
                    <a:pt x="11270" y="11782"/>
                    <a:pt x="11270" y="11782"/>
                  </a:cubicBezTo>
                  <a:cubicBezTo>
                    <a:pt x="16904" y="11782"/>
                    <a:pt x="16904" y="11782"/>
                    <a:pt x="16904" y="11782"/>
                  </a:cubicBezTo>
                  <a:cubicBezTo>
                    <a:pt x="17843" y="11782"/>
                    <a:pt x="17843" y="10800"/>
                    <a:pt x="17843" y="10800"/>
                  </a:cubicBezTo>
                  <a:cubicBezTo>
                    <a:pt x="18783" y="10800"/>
                    <a:pt x="18783" y="10800"/>
                    <a:pt x="18783" y="10800"/>
                  </a:cubicBezTo>
                  <a:cubicBezTo>
                    <a:pt x="18783" y="9818"/>
                    <a:pt x="18783" y="9818"/>
                    <a:pt x="18783" y="9818"/>
                  </a:cubicBezTo>
                  <a:cubicBezTo>
                    <a:pt x="18783" y="8836"/>
                    <a:pt x="18783" y="8836"/>
                    <a:pt x="18783" y="7855"/>
                  </a:cubicBezTo>
                  <a:cubicBezTo>
                    <a:pt x="18783" y="7855"/>
                    <a:pt x="18783" y="6873"/>
                    <a:pt x="18783" y="6873"/>
                  </a:cubicBezTo>
                  <a:cubicBezTo>
                    <a:pt x="18783" y="5891"/>
                    <a:pt x="18783" y="5891"/>
                    <a:pt x="18783" y="4909"/>
                  </a:cubicBezTo>
                  <a:cubicBezTo>
                    <a:pt x="18783" y="4909"/>
                    <a:pt x="18783" y="4909"/>
                    <a:pt x="18783" y="3927"/>
                  </a:cubicBezTo>
                  <a:cubicBezTo>
                    <a:pt x="17843" y="3927"/>
                    <a:pt x="17843" y="3927"/>
                    <a:pt x="17843" y="3927"/>
                  </a:cubicBezTo>
                  <a:cubicBezTo>
                    <a:pt x="17843" y="2945"/>
                    <a:pt x="16904" y="2945"/>
                    <a:pt x="15965" y="1964"/>
                  </a:cubicBezTo>
                  <a:cubicBezTo>
                    <a:pt x="15026" y="1964"/>
                    <a:pt x="14087" y="982"/>
                    <a:pt x="13148" y="982"/>
                  </a:cubicBezTo>
                  <a:cubicBezTo>
                    <a:pt x="13148" y="0"/>
                    <a:pt x="13148" y="0"/>
                    <a:pt x="13148" y="0"/>
                  </a:cubicBezTo>
                  <a:cubicBezTo>
                    <a:pt x="19722" y="0"/>
                    <a:pt x="19722" y="0"/>
                    <a:pt x="19722" y="0"/>
                  </a:cubicBezTo>
                  <a:cubicBezTo>
                    <a:pt x="21600" y="18655"/>
                    <a:pt x="21600" y="18655"/>
                    <a:pt x="21600" y="18655"/>
                  </a:cubicBezTo>
                  <a:cubicBezTo>
                    <a:pt x="20661" y="19636"/>
                    <a:pt x="20661" y="19636"/>
                    <a:pt x="20661" y="19636"/>
                  </a:cubicBezTo>
                  <a:cubicBezTo>
                    <a:pt x="20661" y="18655"/>
                    <a:pt x="20661" y="18655"/>
                    <a:pt x="20661" y="17673"/>
                  </a:cubicBezTo>
                  <a:cubicBezTo>
                    <a:pt x="20661" y="17673"/>
                    <a:pt x="19722" y="17673"/>
                    <a:pt x="19722" y="16691"/>
                  </a:cubicBezTo>
                  <a:cubicBezTo>
                    <a:pt x="19722" y="16691"/>
                    <a:pt x="19722" y="16691"/>
                    <a:pt x="19722" y="16691"/>
                  </a:cubicBezTo>
                  <a:cubicBezTo>
                    <a:pt x="18783" y="16691"/>
                    <a:pt x="18783" y="16691"/>
                    <a:pt x="18783" y="16691"/>
                  </a:cubicBezTo>
                  <a:cubicBezTo>
                    <a:pt x="4696" y="17673"/>
                    <a:pt x="4696" y="17673"/>
                    <a:pt x="4696" y="17673"/>
                  </a:cubicBezTo>
                  <a:cubicBezTo>
                    <a:pt x="4696" y="17673"/>
                    <a:pt x="3757" y="18655"/>
                    <a:pt x="3757" y="18655"/>
                  </a:cubicBezTo>
                  <a:cubicBezTo>
                    <a:pt x="3757" y="18655"/>
                    <a:pt x="3757" y="18655"/>
                    <a:pt x="3757" y="19636"/>
                  </a:cubicBezTo>
                  <a:cubicBezTo>
                    <a:pt x="2817" y="19636"/>
                    <a:pt x="2817" y="19636"/>
                    <a:pt x="2817" y="20618"/>
                  </a:cubicBezTo>
                  <a:cubicBezTo>
                    <a:pt x="2817" y="20618"/>
                    <a:pt x="2817" y="20618"/>
                    <a:pt x="2817" y="21600"/>
                  </a:cubicBezTo>
                  <a:cubicBezTo>
                    <a:pt x="1878" y="21600"/>
                    <a:pt x="1878" y="21600"/>
                    <a:pt x="1878" y="21600"/>
                  </a:cubicBezTo>
                  <a:cubicBezTo>
                    <a:pt x="0" y="2945"/>
                    <a:pt x="0" y="2945"/>
                    <a:pt x="0" y="2945"/>
                  </a:cubicBezTo>
                  <a:lnTo>
                    <a:pt x="4696" y="2945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102" name="Freeform 13"/>
            <p:cNvSpPr/>
            <p:nvPr/>
          </p:nvSpPr>
          <p:spPr>
            <a:xfrm>
              <a:off x="14494" y="141674"/>
              <a:ext cx="26653" cy="2899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1662"/>
                  </a:moveTo>
                  <a:cubicBezTo>
                    <a:pt x="20700" y="8308"/>
                    <a:pt x="20700" y="8308"/>
                    <a:pt x="20700" y="8308"/>
                  </a:cubicBezTo>
                  <a:cubicBezTo>
                    <a:pt x="18900" y="9138"/>
                    <a:pt x="17100" y="9969"/>
                    <a:pt x="16200" y="10800"/>
                  </a:cubicBezTo>
                  <a:cubicBezTo>
                    <a:pt x="14400" y="11631"/>
                    <a:pt x="13500" y="12462"/>
                    <a:pt x="10800" y="13292"/>
                  </a:cubicBezTo>
                  <a:cubicBezTo>
                    <a:pt x="10800" y="14123"/>
                    <a:pt x="10800" y="14123"/>
                    <a:pt x="10800" y="14123"/>
                  </a:cubicBezTo>
                  <a:cubicBezTo>
                    <a:pt x="17100" y="14954"/>
                    <a:pt x="17100" y="14954"/>
                    <a:pt x="17100" y="14954"/>
                  </a:cubicBezTo>
                  <a:cubicBezTo>
                    <a:pt x="17100" y="14954"/>
                    <a:pt x="17100" y="14954"/>
                    <a:pt x="18000" y="14954"/>
                  </a:cubicBezTo>
                  <a:cubicBezTo>
                    <a:pt x="18000" y="14123"/>
                    <a:pt x="18000" y="14123"/>
                    <a:pt x="18000" y="14123"/>
                  </a:cubicBezTo>
                  <a:cubicBezTo>
                    <a:pt x="18900" y="14123"/>
                    <a:pt x="18900" y="13292"/>
                    <a:pt x="18900" y="13292"/>
                  </a:cubicBezTo>
                  <a:cubicBezTo>
                    <a:pt x="18900" y="13292"/>
                    <a:pt x="18900" y="12462"/>
                    <a:pt x="18900" y="12462"/>
                  </a:cubicBezTo>
                  <a:cubicBezTo>
                    <a:pt x="19800" y="12462"/>
                    <a:pt x="19800" y="12462"/>
                    <a:pt x="19800" y="12462"/>
                  </a:cubicBezTo>
                  <a:cubicBezTo>
                    <a:pt x="18900" y="21600"/>
                    <a:pt x="18900" y="21600"/>
                    <a:pt x="18900" y="21600"/>
                  </a:cubicBezTo>
                  <a:cubicBezTo>
                    <a:pt x="18000" y="21600"/>
                    <a:pt x="18000" y="21600"/>
                    <a:pt x="18000" y="21600"/>
                  </a:cubicBezTo>
                  <a:cubicBezTo>
                    <a:pt x="18000" y="21600"/>
                    <a:pt x="18000" y="20769"/>
                    <a:pt x="18000" y="20769"/>
                  </a:cubicBezTo>
                  <a:cubicBezTo>
                    <a:pt x="18000" y="20769"/>
                    <a:pt x="18000" y="19938"/>
                    <a:pt x="18000" y="19938"/>
                  </a:cubicBezTo>
                  <a:cubicBezTo>
                    <a:pt x="18000" y="19938"/>
                    <a:pt x="17100" y="19108"/>
                    <a:pt x="17100" y="19108"/>
                  </a:cubicBezTo>
                  <a:cubicBezTo>
                    <a:pt x="17100" y="19108"/>
                    <a:pt x="17100" y="19108"/>
                    <a:pt x="16200" y="19108"/>
                  </a:cubicBezTo>
                  <a:cubicBezTo>
                    <a:pt x="2700" y="17446"/>
                    <a:pt x="2700" y="17446"/>
                    <a:pt x="2700" y="17446"/>
                  </a:cubicBezTo>
                  <a:cubicBezTo>
                    <a:pt x="2700" y="17446"/>
                    <a:pt x="2700" y="17446"/>
                    <a:pt x="2700" y="17446"/>
                  </a:cubicBezTo>
                  <a:cubicBezTo>
                    <a:pt x="1800" y="17446"/>
                    <a:pt x="1800" y="17446"/>
                    <a:pt x="1800" y="17446"/>
                  </a:cubicBezTo>
                  <a:cubicBezTo>
                    <a:pt x="1800" y="18277"/>
                    <a:pt x="900" y="18277"/>
                    <a:pt x="900" y="18277"/>
                  </a:cubicBezTo>
                  <a:cubicBezTo>
                    <a:pt x="900" y="19108"/>
                    <a:pt x="900" y="19108"/>
                    <a:pt x="900" y="19108"/>
                  </a:cubicBezTo>
                  <a:cubicBezTo>
                    <a:pt x="0" y="19108"/>
                    <a:pt x="0" y="19108"/>
                    <a:pt x="0" y="19108"/>
                  </a:cubicBezTo>
                  <a:cubicBezTo>
                    <a:pt x="900" y="9969"/>
                    <a:pt x="900" y="9969"/>
                    <a:pt x="900" y="9969"/>
                  </a:cubicBezTo>
                  <a:cubicBezTo>
                    <a:pt x="2700" y="9969"/>
                    <a:pt x="2700" y="9969"/>
                    <a:pt x="2700" y="9969"/>
                  </a:cubicBezTo>
                  <a:cubicBezTo>
                    <a:pt x="2700" y="9969"/>
                    <a:pt x="2700" y="10800"/>
                    <a:pt x="2700" y="10800"/>
                  </a:cubicBezTo>
                  <a:cubicBezTo>
                    <a:pt x="2700" y="11631"/>
                    <a:pt x="2700" y="11631"/>
                    <a:pt x="2700" y="11631"/>
                  </a:cubicBezTo>
                  <a:cubicBezTo>
                    <a:pt x="2700" y="12462"/>
                    <a:pt x="2700" y="12462"/>
                    <a:pt x="2700" y="12462"/>
                  </a:cubicBezTo>
                  <a:cubicBezTo>
                    <a:pt x="2700" y="12462"/>
                    <a:pt x="3600" y="12462"/>
                    <a:pt x="3600" y="12462"/>
                  </a:cubicBezTo>
                  <a:cubicBezTo>
                    <a:pt x="9900" y="13292"/>
                    <a:pt x="9900" y="13292"/>
                    <a:pt x="9900" y="13292"/>
                  </a:cubicBezTo>
                  <a:cubicBezTo>
                    <a:pt x="9900" y="13292"/>
                    <a:pt x="9900" y="13292"/>
                    <a:pt x="9900" y="13292"/>
                  </a:cubicBezTo>
                  <a:cubicBezTo>
                    <a:pt x="9900" y="12462"/>
                    <a:pt x="9000" y="11631"/>
                    <a:pt x="8100" y="10800"/>
                  </a:cubicBezTo>
                  <a:cubicBezTo>
                    <a:pt x="7200" y="9969"/>
                    <a:pt x="7200" y="9138"/>
                    <a:pt x="6300" y="8308"/>
                  </a:cubicBezTo>
                  <a:cubicBezTo>
                    <a:pt x="5400" y="7477"/>
                    <a:pt x="5400" y="7477"/>
                    <a:pt x="4500" y="6646"/>
                  </a:cubicBezTo>
                  <a:cubicBezTo>
                    <a:pt x="4500" y="6646"/>
                    <a:pt x="3600" y="5815"/>
                    <a:pt x="3600" y="5815"/>
                  </a:cubicBezTo>
                  <a:cubicBezTo>
                    <a:pt x="3600" y="5815"/>
                    <a:pt x="3600" y="6646"/>
                    <a:pt x="2700" y="6646"/>
                  </a:cubicBezTo>
                  <a:cubicBezTo>
                    <a:pt x="2700" y="6646"/>
                    <a:pt x="2700" y="7477"/>
                    <a:pt x="2700" y="7477"/>
                  </a:cubicBezTo>
                  <a:cubicBezTo>
                    <a:pt x="1800" y="7477"/>
                    <a:pt x="1800" y="7477"/>
                    <a:pt x="1800" y="7477"/>
                  </a:cubicBezTo>
                  <a:cubicBezTo>
                    <a:pt x="2700" y="0"/>
                    <a:pt x="2700" y="0"/>
                    <a:pt x="2700" y="0"/>
                  </a:cubicBezTo>
                  <a:cubicBezTo>
                    <a:pt x="3600" y="0"/>
                    <a:pt x="3600" y="0"/>
                    <a:pt x="3600" y="0"/>
                  </a:cubicBezTo>
                  <a:cubicBezTo>
                    <a:pt x="3600" y="1662"/>
                    <a:pt x="3600" y="1662"/>
                    <a:pt x="4500" y="2492"/>
                  </a:cubicBezTo>
                  <a:cubicBezTo>
                    <a:pt x="4500" y="3323"/>
                    <a:pt x="4500" y="4154"/>
                    <a:pt x="5400" y="4985"/>
                  </a:cubicBezTo>
                  <a:cubicBezTo>
                    <a:pt x="5400" y="5815"/>
                    <a:pt x="6300" y="6646"/>
                    <a:pt x="7200" y="7477"/>
                  </a:cubicBezTo>
                  <a:cubicBezTo>
                    <a:pt x="7200" y="7477"/>
                    <a:pt x="8100" y="8308"/>
                    <a:pt x="9000" y="9969"/>
                  </a:cubicBezTo>
                  <a:cubicBezTo>
                    <a:pt x="9900" y="9138"/>
                    <a:pt x="11700" y="8308"/>
                    <a:pt x="13500" y="7477"/>
                  </a:cubicBezTo>
                  <a:cubicBezTo>
                    <a:pt x="14400" y="6646"/>
                    <a:pt x="16200" y="5815"/>
                    <a:pt x="18000" y="4985"/>
                  </a:cubicBezTo>
                  <a:cubicBezTo>
                    <a:pt x="18900" y="4154"/>
                    <a:pt x="18900" y="4154"/>
                    <a:pt x="18900" y="4154"/>
                  </a:cubicBezTo>
                  <a:cubicBezTo>
                    <a:pt x="19800" y="3323"/>
                    <a:pt x="19800" y="3323"/>
                    <a:pt x="19800" y="2492"/>
                  </a:cubicBezTo>
                  <a:cubicBezTo>
                    <a:pt x="20700" y="2492"/>
                    <a:pt x="20700" y="2492"/>
                    <a:pt x="20700" y="1662"/>
                  </a:cubicBezTo>
                  <a:cubicBezTo>
                    <a:pt x="20700" y="1662"/>
                    <a:pt x="20700" y="1662"/>
                    <a:pt x="20700" y="1662"/>
                  </a:cubicBezTo>
                  <a:lnTo>
                    <a:pt x="21600" y="1662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103" name="Freeform 14"/>
            <p:cNvSpPr/>
            <p:nvPr/>
          </p:nvSpPr>
          <p:spPr>
            <a:xfrm>
              <a:off x="23378" y="111750"/>
              <a:ext cx="26653" cy="2104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9095"/>
                  </a:moveTo>
                  <a:cubicBezTo>
                    <a:pt x="18000" y="21600"/>
                    <a:pt x="18000" y="21600"/>
                    <a:pt x="18000" y="21600"/>
                  </a:cubicBezTo>
                  <a:cubicBezTo>
                    <a:pt x="17100" y="20463"/>
                    <a:pt x="17100" y="20463"/>
                    <a:pt x="17100" y="20463"/>
                  </a:cubicBezTo>
                  <a:cubicBezTo>
                    <a:pt x="17100" y="20463"/>
                    <a:pt x="17100" y="20463"/>
                    <a:pt x="17100" y="19326"/>
                  </a:cubicBezTo>
                  <a:cubicBezTo>
                    <a:pt x="17100" y="19326"/>
                    <a:pt x="17100" y="18189"/>
                    <a:pt x="17100" y="18189"/>
                  </a:cubicBezTo>
                  <a:cubicBezTo>
                    <a:pt x="17100" y="18189"/>
                    <a:pt x="17100" y="17053"/>
                    <a:pt x="17100" y="17053"/>
                  </a:cubicBezTo>
                  <a:cubicBezTo>
                    <a:pt x="17100" y="17053"/>
                    <a:pt x="17100" y="17053"/>
                    <a:pt x="16200" y="17053"/>
                  </a:cubicBezTo>
                  <a:cubicBezTo>
                    <a:pt x="3600" y="10232"/>
                    <a:pt x="3600" y="10232"/>
                    <a:pt x="3600" y="10232"/>
                  </a:cubicBezTo>
                  <a:cubicBezTo>
                    <a:pt x="3600" y="10232"/>
                    <a:pt x="3600" y="10232"/>
                    <a:pt x="3600" y="10232"/>
                  </a:cubicBezTo>
                  <a:cubicBezTo>
                    <a:pt x="2700" y="10232"/>
                    <a:pt x="2700" y="10232"/>
                    <a:pt x="2700" y="11368"/>
                  </a:cubicBezTo>
                  <a:cubicBezTo>
                    <a:pt x="1800" y="11368"/>
                    <a:pt x="1800" y="11368"/>
                    <a:pt x="1800" y="11368"/>
                  </a:cubicBezTo>
                  <a:cubicBezTo>
                    <a:pt x="1800" y="12505"/>
                    <a:pt x="900" y="12505"/>
                    <a:pt x="900" y="12505"/>
                  </a:cubicBezTo>
                  <a:cubicBezTo>
                    <a:pt x="0" y="12505"/>
                    <a:pt x="0" y="12505"/>
                    <a:pt x="0" y="12505"/>
                  </a:cubicBezTo>
                  <a:cubicBezTo>
                    <a:pt x="4500" y="0"/>
                    <a:pt x="4500" y="0"/>
                    <a:pt x="4500" y="0"/>
                  </a:cubicBezTo>
                  <a:cubicBezTo>
                    <a:pt x="5400" y="1137"/>
                    <a:pt x="5400" y="1137"/>
                    <a:pt x="5400" y="1137"/>
                  </a:cubicBezTo>
                  <a:cubicBezTo>
                    <a:pt x="5400" y="1137"/>
                    <a:pt x="4500" y="1137"/>
                    <a:pt x="4500" y="2274"/>
                  </a:cubicBezTo>
                  <a:cubicBezTo>
                    <a:pt x="4500" y="2274"/>
                    <a:pt x="4500" y="2274"/>
                    <a:pt x="4500" y="3411"/>
                  </a:cubicBezTo>
                  <a:cubicBezTo>
                    <a:pt x="4500" y="3411"/>
                    <a:pt x="4500" y="3411"/>
                    <a:pt x="4500" y="4547"/>
                  </a:cubicBezTo>
                  <a:cubicBezTo>
                    <a:pt x="5400" y="4547"/>
                    <a:pt x="5400" y="4547"/>
                    <a:pt x="5400" y="4547"/>
                  </a:cubicBezTo>
                  <a:cubicBezTo>
                    <a:pt x="18000" y="11368"/>
                    <a:pt x="18000" y="11368"/>
                    <a:pt x="18000" y="11368"/>
                  </a:cubicBezTo>
                  <a:cubicBezTo>
                    <a:pt x="18000" y="11368"/>
                    <a:pt x="18900" y="11368"/>
                    <a:pt x="18900" y="11368"/>
                  </a:cubicBezTo>
                  <a:cubicBezTo>
                    <a:pt x="18900" y="11368"/>
                    <a:pt x="19800" y="11368"/>
                    <a:pt x="19800" y="10232"/>
                  </a:cubicBezTo>
                  <a:cubicBezTo>
                    <a:pt x="19800" y="10232"/>
                    <a:pt x="19800" y="10232"/>
                    <a:pt x="19800" y="10232"/>
                  </a:cubicBezTo>
                  <a:cubicBezTo>
                    <a:pt x="20700" y="9095"/>
                    <a:pt x="20700" y="9095"/>
                    <a:pt x="20700" y="9095"/>
                  </a:cubicBezTo>
                  <a:lnTo>
                    <a:pt x="21600" y="9095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104" name="Freeform 15"/>
            <p:cNvSpPr/>
            <p:nvPr/>
          </p:nvSpPr>
          <p:spPr>
            <a:xfrm>
              <a:off x="36470" y="72473"/>
              <a:ext cx="33199" cy="3600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1520" y="0"/>
                  </a:moveTo>
                  <a:cubicBezTo>
                    <a:pt x="10800" y="675"/>
                    <a:pt x="10800" y="675"/>
                    <a:pt x="10800" y="675"/>
                  </a:cubicBezTo>
                  <a:cubicBezTo>
                    <a:pt x="10800" y="1350"/>
                    <a:pt x="10800" y="1350"/>
                    <a:pt x="10800" y="2025"/>
                  </a:cubicBezTo>
                  <a:cubicBezTo>
                    <a:pt x="10800" y="2025"/>
                    <a:pt x="10800" y="2700"/>
                    <a:pt x="10800" y="2700"/>
                  </a:cubicBezTo>
                  <a:cubicBezTo>
                    <a:pt x="11520" y="3375"/>
                    <a:pt x="11520" y="3375"/>
                    <a:pt x="12240" y="4050"/>
                  </a:cubicBezTo>
                  <a:cubicBezTo>
                    <a:pt x="21600" y="10125"/>
                    <a:pt x="21600" y="10125"/>
                    <a:pt x="21600" y="10125"/>
                  </a:cubicBezTo>
                  <a:cubicBezTo>
                    <a:pt x="20160" y="11475"/>
                    <a:pt x="20160" y="11475"/>
                    <a:pt x="20160" y="11475"/>
                  </a:cubicBezTo>
                  <a:cubicBezTo>
                    <a:pt x="5040" y="12150"/>
                    <a:pt x="5040" y="12150"/>
                    <a:pt x="5040" y="12150"/>
                  </a:cubicBezTo>
                  <a:cubicBezTo>
                    <a:pt x="10800" y="16200"/>
                    <a:pt x="10800" y="16200"/>
                    <a:pt x="10800" y="16200"/>
                  </a:cubicBezTo>
                  <a:cubicBezTo>
                    <a:pt x="11520" y="16875"/>
                    <a:pt x="12240" y="16875"/>
                    <a:pt x="12960" y="16875"/>
                  </a:cubicBezTo>
                  <a:cubicBezTo>
                    <a:pt x="12960" y="17550"/>
                    <a:pt x="13680" y="17550"/>
                    <a:pt x="13680" y="16875"/>
                  </a:cubicBezTo>
                  <a:cubicBezTo>
                    <a:pt x="14400" y="16875"/>
                    <a:pt x="14400" y="16875"/>
                    <a:pt x="15120" y="16875"/>
                  </a:cubicBezTo>
                  <a:cubicBezTo>
                    <a:pt x="15120" y="16200"/>
                    <a:pt x="15120" y="16200"/>
                    <a:pt x="15840" y="16200"/>
                  </a:cubicBezTo>
                  <a:cubicBezTo>
                    <a:pt x="16560" y="16875"/>
                    <a:pt x="16560" y="16875"/>
                    <a:pt x="16560" y="16875"/>
                  </a:cubicBezTo>
                  <a:cubicBezTo>
                    <a:pt x="12240" y="21600"/>
                    <a:pt x="12240" y="21600"/>
                    <a:pt x="12240" y="21600"/>
                  </a:cubicBezTo>
                  <a:cubicBezTo>
                    <a:pt x="11520" y="20925"/>
                    <a:pt x="11520" y="20925"/>
                    <a:pt x="11520" y="20925"/>
                  </a:cubicBezTo>
                  <a:cubicBezTo>
                    <a:pt x="12240" y="20925"/>
                    <a:pt x="12240" y="20250"/>
                    <a:pt x="12240" y="20250"/>
                  </a:cubicBezTo>
                  <a:cubicBezTo>
                    <a:pt x="12240" y="20250"/>
                    <a:pt x="12240" y="19575"/>
                    <a:pt x="12240" y="19575"/>
                  </a:cubicBezTo>
                  <a:cubicBezTo>
                    <a:pt x="12240" y="18900"/>
                    <a:pt x="12240" y="18900"/>
                    <a:pt x="12240" y="18225"/>
                  </a:cubicBezTo>
                  <a:cubicBezTo>
                    <a:pt x="11520" y="18225"/>
                    <a:pt x="11520" y="17550"/>
                    <a:pt x="10080" y="16875"/>
                  </a:cubicBezTo>
                  <a:cubicBezTo>
                    <a:pt x="4320" y="13500"/>
                    <a:pt x="4320" y="13500"/>
                    <a:pt x="4320" y="13500"/>
                  </a:cubicBezTo>
                  <a:cubicBezTo>
                    <a:pt x="4320" y="12825"/>
                    <a:pt x="4320" y="12825"/>
                    <a:pt x="3600" y="12825"/>
                  </a:cubicBezTo>
                  <a:cubicBezTo>
                    <a:pt x="3600" y="12825"/>
                    <a:pt x="2880" y="12825"/>
                    <a:pt x="2880" y="12825"/>
                  </a:cubicBezTo>
                  <a:cubicBezTo>
                    <a:pt x="2160" y="12825"/>
                    <a:pt x="2160" y="12825"/>
                    <a:pt x="1440" y="12825"/>
                  </a:cubicBezTo>
                  <a:cubicBezTo>
                    <a:pt x="1440" y="13500"/>
                    <a:pt x="1440" y="13500"/>
                    <a:pt x="720" y="13500"/>
                  </a:cubicBezTo>
                  <a:cubicBezTo>
                    <a:pt x="0" y="13500"/>
                    <a:pt x="0" y="13500"/>
                    <a:pt x="0" y="13500"/>
                  </a:cubicBezTo>
                  <a:cubicBezTo>
                    <a:pt x="3600" y="8775"/>
                    <a:pt x="3600" y="8775"/>
                    <a:pt x="3600" y="8775"/>
                  </a:cubicBezTo>
                  <a:cubicBezTo>
                    <a:pt x="16560" y="8100"/>
                    <a:pt x="16560" y="8100"/>
                    <a:pt x="16560" y="8100"/>
                  </a:cubicBezTo>
                  <a:cubicBezTo>
                    <a:pt x="12240" y="5400"/>
                    <a:pt x="12240" y="5400"/>
                    <a:pt x="12240" y="5400"/>
                  </a:cubicBezTo>
                  <a:cubicBezTo>
                    <a:pt x="11520" y="4725"/>
                    <a:pt x="10800" y="4050"/>
                    <a:pt x="10080" y="4050"/>
                  </a:cubicBezTo>
                  <a:cubicBezTo>
                    <a:pt x="10080" y="4050"/>
                    <a:pt x="9360" y="4050"/>
                    <a:pt x="9360" y="4050"/>
                  </a:cubicBezTo>
                  <a:cubicBezTo>
                    <a:pt x="8640" y="4050"/>
                    <a:pt x="8640" y="4050"/>
                    <a:pt x="7920" y="4725"/>
                  </a:cubicBezTo>
                  <a:cubicBezTo>
                    <a:pt x="7920" y="4725"/>
                    <a:pt x="7920" y="4725"/>
                    <a:pt x="7200" y="5400"/>
                  </a:cubicBezTo>
                  <a:cubicBezTo>
                    <a:pt x="6480" y="4725"/>
                    <a:pt x="6480" y="4725"/>
                    <a:pt x="6480" y="4725"/>
                  </a:cubicBezTo>
                  <a:cubicBezTo>
                    <a:pt x="10800" y="0"/>
                    <a:pt x="10800" y="0"/>
                    <a:pt x="10800" y="0"/>
                  </a:cubicBezTo>
                  <a:lnTo>
                    <a:pt x="11520" y="0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105" name="Freeform 16"/>
            <p:cNvSpPr/>
            <p:nvPr/>
          </p:nvSpPr>
          <p:spPr>
            <a:xfrm>
              <a:off x="69668" y="45822"/>
              <a:ext cx="26653" cy="2805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9800" y="6048"/>
                  </a:moveTo>
                  <a:cubicBezTo>
                    <a:pt x="19800" y="6048"/>
                    <a:pt x="19800" y="6048"/>
                    <a:pt x="18900" y="6912"/>
                  </a:cubicBezTo>
                  <a:cubicBezTo>
                    <a:pt x="18900" y="6912"/>
                    <a:pt x="18900" y="6912"/>
                    <a:pt x="18900" y="6912"/>
                  </a:cubicBezTo>
                  <a:cubicBezTo>
                    <a:pt x="18900" y="7776"/>
                    <a:pt x="18900" y="7776"/>
                    <a:pt x="18900" y="7776"/>
                  </a:cubicBezTo>
                  <a:cubicBezTo>
                    <a:pt x="18900" y="8640"/>
                    <a:pt x="18900" y="8640"/>
                    <a:pt x="18900" y="8640"/>
                  </a:cubicBezTo>
                  <a:cubicBezTo>
                    <a:pt x="20700" y="10368"/>
                    <a:pt x="20700" y="10368"/>
                    <a:pt x="20700" y="10368"/>
                  </a:cubicBezTo>
                  <a:cubicBezTo>
                    <a:pt x="20700" y="10368"/>
                    <a:pt x="20700" y="11232"/>
                    <a:pt x="20700" y="11232"/>
                  </a:cubicBezTo>
                  <a:cubicBezTo>
                    <a:pt x="21600" y="11232"/>
                    <a:pt x="21600" y="11232"/>
                    <a:pt x="21600" y="12096"/>
                  </a:cubicBezTo>
                  <a:cubicBezTo>
                    <a:pt x="21600" y="12960"/>
                    <a:pt x="20700" y="13824"/>
                    <a:pt x="19800" y="15552"/>
                  </a:cubicBezTo>
                  <a:cubicBezTo>
                    <a:pt x="18900" y="16416"/>
                    <a:pt x="17100" y="18144"/>
                    <a:pt x="16200" y="19008"/>
                  </a:cubicBezTo>
                  <a:cubicBezTo>
                    <a:pt x="15300" y="19872"/>
                    <a:pt x="14400" y="19872"/>
                    <a:pt x="12600" y="20736"/>
                  </a:cubicBezTo>
                  <a:cubicBezTo>
                    <a:pt x="11700" y="20736"/>
                    <a:pt x="10800" y="21600"/>
                    <a:pt x="9000" y="21600"/>
                  </a:cubicBezTo>
                  <a:cubicBezTo>
                    <a:pt x="8100" y="20736"/>
                    <a:pt x="7200" y="20736"/>
                    <a:pt x="5400" y="19872"/>
                  </a:cubicBezTo>
                  <a:cubicBezTo>
                    <a:pt x="4500" y="19872"/>
                    <a:pt x="3600" y="19008"/>
                    <a:pt x="2700" y="17280"/>
                  </a:cubicBezTo>
                  <a:cubicBezTo>
                    <a:pt x="1800" y="16416"/>
                    <a:pt x="900" y="15552"/>
                    <a:pt x="0" y="13824"/>
                  </a:cubicBezTo>
                  <a:cubicBezTo>
                    <a:pt x="0" y="12960"/>
                    <a:pt x="0" y="11232"/>
                    <a:pt x="0" y="10368"/>
                  </a:cubicBezTo>
                  <a:cubicBezTo>
                    <a:pt x="0" y="8640"/>
                    <a:pt x="900" y="7776"/>
                    <a:pt x="900" y="6912"/>
                  </a:cubicBezTo>
                  <a:cubicBezTo>
                    <a:pt x="1800" y="5184"/>
                    <a:pt x="2700" y="4320"/>
                    <a:pt x="4500" y="3456"/>
                  </a:cubicBezTo>
                  <a:cubicBezTo>
                    <a:pt x="5400" y="2592"/>
                    <a:pt x="6300" y="2592"/>
                    <a:pt x="7200" y="1728"/>
                  </a:cubicBezTo>
                  <a:cubicBezTo>
                    <a:pt x="8100" y="1728"/>
                    <a:pt x="8100" y="1728"/>
                    <a:pt x="9000" y="1728"/>
                  </a:cubicBezTo>
                  <a:cubicBezTo>
                    <a:pt x="9000" y="0"/>
                    <a:pt x="9000" y="0"/>
                    <a:pt x="9000" y="0"/>
                  </a:cubicBezTo>
                  <a:cubicBezTo>
                    <a:pt x="9900" y="0"/>
                    <a:pt x="9900" y="0"/>
                    <a:pt x="9900" y="0"/>
                  </a:cubicBezTo>
                  <a:cubicBezTo>
                    <a:pt x="14400" y="4320"/>
                    <a:pt x="14400" y="4320"/>
                    <a:pt x="14400" y="4320"/>
                  </a:cubicBezTo>
                  <a:cubicBezTo>
                    <a:pt x="13500" y="5184"/>
                    <a:pt x="13500" y="5184"/>
                    <a:pt x="13500" y="5184"/>
                  </a:cubicBezTo>
                  <a:cubicBezTo>
                    <a:pt x="11700" y="4320"/>
                    <a:pt x="9900" y="3456"/>
                    <a:pt x="9000" y="3456"/>
                  </a:cubicBezTo>
                  <a:cubicBezTo>
                    <a:pt x="7200" y="3456"/>
                    <a:pt x="6300" y="3456"/>
                    <a:pt x="5400" y="4320"/>
                  </a:cubicBezTo>
                  <a:cubicBezTo>
                    <a:pt x="3600" y="5184"/>
                    <a:pt x="3600" y="6912"/>
                    <a:pt x="3600" y="8640"/>
                  </a:cubicBezTo>
                  <a:cubicBezTo>
                    <a:pt x="3600" y="10368"/>
                    <a:pt x="4500" y="12096"/>
                    <a:pt x="6300" y="13824"/>
                  </a:cubicBezTo>
                  <a:cubicBezTo>
                    <a:pt x="8100" y="16416"/>
                    <a:pt x="9900" y="17280"/>
                    <a:pt x="11700" y="18144"/>
                  </a:cubicBezTo>
                  <a:cubicBezTo>
                    <a:pt x="13500" y="19008"/>
                    <a:pt x="14400" y="18144"/>
                    <a:pt x="16200" y="17280"/>
                  </a:cubicBezTo>
                  <a:cubicBezTo>
                    <a:pt x="16200" y="17280"/>
                    <a:pt x="17100" y="16416"/>
                    <a:pt x="17100" y="15552"/>
                  </a:cubicBezTo>
                  <a:cubicBezTo>
                    <a:pt x="18000" y="15552"/>
                    <a:pt x="18000" y="14688"/>
                    <a:pt x="18000" y="14688"/>
                  </a:cubicBezTo>
                  <a:cubicBezTo>
                    <a:pt x="15300" y="11232"/>
                    <a:pt x="15300" y="11232"/>
                    <a:pt x="15300" y="11232"/>
                  </a:cubicBezTo>
                  <a:cubicBezTo>
                    <a:pt x="15300" y="11232"/>
                    <a:pt x="15300" y="11232"/>
                    <a:pt x="15300" y="11232"/>
                  </a:cubicBezTo>
                  <a:cubicBezTo>
                    <a:pt x="14400" y="11232"/>
                    <a:pt x="14400" y="11232"/>
                    <a:pt x="14400" y="11232"/>
                  </a:cubicBezTo>
                  <a:cubicBezTo>
                    <a:pt x="13500" y="11232"/>
                    <a:pt x="13500" y="11232"/>
                    <a:pt x="12600" y="11232"/>
                  </a:cubicBezTo>
                  <a:cubicBezTo>
                    <a:pt x="12600" y="11232"/>
                    <a:pt x="12600" y="12096"/>
                    <a:pt x="11700" y="12096"/>
                  </a:cubicBezTo>
                  <a:cubicBezTo>
                    <a:pt x="11700" y="11232"/>
                    <a:pt x="11700" y="11232"/>
                    <a:pt x="11700" y="11232"/>
                  </a:cubicBezTo>
                  <a:cubicBezTo>
                    <a:pt x="18900" y="5184"/>
                    <a:pt x="18900" y="5184"/>
                    <a:pt x="18900" y="5184"/>
                  </a:cubicBezTo>
                  <a:lnTo>
                    <a:pt x="19800" y="6048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106" name="Freeform 17"/>
            <p:cNvSpPr/>
            <p:nvPr/>
          </p:nvSpPr>
          <p:spPr>
            <a:xfrm>
              <a:off x="122036" y="16832"/>
              <a:ext cx="26185" cy="2777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384" extrusionOk="0">
                  <a:moveTo>
                    <a:pt x="21600" y="864"/>
                  </a:moveTo>
                  <a:cubicBezTo>
                    <a:pt x="21600" y="1728"/>
                    <a:pt x="20700" y="1728"/>
                    <a:pt x="20700" y="1728"/>
                  </a:cubicBezTo>
                  <a:cubicBezTo>
                    <a:pt x="19800" y="1728"/>
                    <a:pt x="19800" y="2592"/>
                    <a:pt x="19800" y="2592"/>
                  </a:cubicBezTo>
                  <a:cubicBezTo>
                    <a:pt x="18900" y="2592"/>
                    <a:pt x="18900" y="3456"/>
                    <a:pt x="18900" y="3456"/>
                  </a:cubicBezTo>
                  <a:cubicBezTo>
                    <a:pt x="18900" y="4320"/>
                    <a:pt x="18900" y="5184"/>
                    <a:pt x="19800" y="6048"/>
                  </a:cubicBezTo>
                  <a:cubicBezTo>
                    <a:pt x="21600" y="12960"/>
                    <a:pt x="21600" y="12960"/>
                    <a:pt x="21600" y="12960"/>
                  </a:cubicBezTo>
                  <a:cubicBezTo>
                    <a:pt x="21600" y="14688"/>
                    <a:pt x="21600" y="16416"/>
                    <a:pt x="20700" y="18144"/>
                  </a:cubicBezTo>
                  <a:cubicBezTo>
                    <a:pt x="19800" y="19008"/>
                    <a:pt x="18000" y="20736"/>
                    <a:pt x="15300" y="20736"/>
                  </a:cubicBezTo>
                  <a:cubicBezTo>
                    <a:pt x="13500" y="21600"/>
                    <a:pt x="10800" y="21600"/>
                    <a:pt x="9000" y="20736"/>
                  </a:cubicBezTo>
                  <a:cubicBezTo>
                    <a:pt x="7200" y="19872"/>
                    <a:pt x="6300" y="19008"/>
                    <a:pt x="5400" y="16416"/>
                  </a:cubicBezTo>
                  <a:cubicBezTo>
                    <a:pt x="3600" y="7776"/>
                    <a:pt x="3600" y="7776"/>
                    <a:pt x="3600" y="7776"/>
                  </a:cubicBezTo>
                  <a:cubicBezTo>
                    <a:pt x="2700" y="7776"/>
                    <a:pt x="2700" y="6912"/>
                    <a:pt x="2700" y="6912"/>
                  </a:cubicBezTo>
                  <a:cubicBezTo>
                    <a:pt x="2700" y="6912"/>
                    <a:pt x="2700" y="6912"/>
                    <a:pt x="1800" y="6912"/>
                  </a:cubicBezTo>
                  <a:cubicBezTo>
                    <a:pt x="1800" y="6912"/>
                    <a:pt x="1800" y="6912"/>
                    <a:pt x="900" y="6912"/>
                  </a:cubicBezTo>
                  <a:cubicBezTo>
                    <a:pt x="900" y="6912"/>
                    <a:pt x="900" y="6912"/>
                    <a:pt x="0" y="6912"/>
                  </a:cubicBezTo>
                  <a:cubicBezTo>
                    <a:pt x="0" y="6048"/>
                    <a:pt x="0" y="6048"/>
                    <a:pt x="0" y="6048"/>
                  </a:cubicBezTo>
                  <a:cubicBezTo>
                    <a:pt x="9900" y="3456"/>
                    <a:pt x="9900" y="3456"/>
                    <a:pt x="9900" y="3456"/>
                  </a:cubicBezTo>
                  <a:cubicBezTo>
                    <a:pt x="9900" y="4320"/>
                    <a:pt x="9900" y="4320"/>
                    <a:pt x="9900" y="4320"/>
                  </a:cubicBezTo>
                  <a:cubicBezTo>
                    <a:pt x="9900" y="4320"/>
                    <a:pt x="9000" y="4320"/>
                    <a:pt x="9000" y="4320"/>
                  </a:cubicBezTo>
                  <a:cubicBezTo>
                    <a:pt x="9000" y="4320"/>
                    <a:pt x="8100" y="5184"/>
                    <a:pt x="8100" y="5184"/>
                  </a:cubicBezTo>
                  <a:cubicBezTo>
                    <a:pt x="8100" y="5184"/>
                    <a:pt x="8100" y="5184"/>
                    <a:pt x="8100" y="6048"/>
                  </a:cubicBezTo>
                  <a:cubicBezTo>
                    <a:pt x="8100" y="6048"/>
                    <a:pt x="8100" y="6048"/>
                    <a:pt x="8100" y="6912"/>
                  </a:cubicBezTo>
                  <a:cubicBezTo>
                    <a:pt x="9900" y="15552"/>
                    <a:pt x="9900" y="15552"/>
                    <a:pt x="9900" y="15552"/>
                  </a:cubicBezTo>
                  <a:cubicBezTo>
                    <a:pt x="10800" y="17280"/>
                    <a:pt x="11700" y="18144"/>
                    <a:pt x="12600" y="19008"/>
                  </a:cubicBezTo>
                  <a:cubicBezTo>
                    <a:pt x="13500" y="19008"/>
                    <a:pt x="14400" y="19872"/>
                    <a:pt x="16200" y="19008"/>
                  </a:cubicBezTo>
                  <a:cubicBezTo>
                    <a:pt x="18000" y="19008"/>
                    <a:pt x="18900" y="18144"/>
                    <a:pt x="19800" y="17280"/>
                  </a:cubicBezTo>
                  <a:cubicBezTo>
                    <a:pt x="19800" y="15552"/>
                    <a:pt x="19800" y="14688"/>
                    <a:pt x="19800" y="12960"/>
                  </a:cubicBezTo>
                  <a:cubicBezTo>
                    <a:pt x="18000" y="6912"/>
                    <a:pt x="18000" y="6912"/>
                    <a:pt x="18000" y="6912"/>
                  </a:cubicBezTo>
                  <a:cubicBezTo>
                    <a:pt x="18000" y="6048"/>
                    <a:pt x="17100" y="5184"/>
                    <a:pt x="17100" y="4320"/>
                  </a:cubicBezTo>
                  <a:cubicBezTo>
                    <a:pt x="17100" y="4320"/>
                    <a:pt x="16200" y="3456"/>
                    <a:pt x="16200" y="3456"/>
                  </a:cubicBezTo>
                  <a:cubicBezTo>
                    <a:pt x="16200" y="3456"/>
                    <a:pt x="15300" y="3456"/>
                    <a:pt x="15300" y="3456"/>
                  </a:cubicBezTo>
                  <a:cubicBezTo>
                    <a:pt x="14400" y="3456"/>
                    <a:pt x="13500" y="3456"/>
                    <a:pt x="13500" y="3456"/>
                  </a:cubicBezTo>
                  <a:cubicBezTo>
                    <a:pt x="13500" y="2592"/>
                    <a:pt x="13500" y="2592"/>
                    <a:pt x="13500" y="2592"/>
                  </a:cubicBezTo>
                  <a:cubicBezTo>
                    <a:pt x="21600" y="0"/>
                    <a:pt x="21600" y="0"/>
                    <a:pt x="21600" y="0"/>
                  </a:cubicBezTo>
                  <a:lnTo>
                    <a:pt x="21600" y="864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107" name="Freeform 18"/>
            <p:cNvSpPr/>
            <p:nvPr/>
          </p:nvSpPr>
          <p:spPr>
            <a:xfrm>
              <a:off x="165053" y="14494"/>
              <a:ext cx="27588" cy="24783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1964"/>
                  </a:moveTo>
                  <a:cubicBezTo>
                    <a:pt x="20736" y="1964"/>
                    <a:pt x="20736" y="1964"/>
                    <a:pt x="20736" y="1964"/>
                  </a:cubicBezTo>
                  <a:cubicBezTo>
                    <a:pt x="19872" y="1964"/>
                    <a:pt x="19872" y="1964"/>
                    <a:pt x="19008" y="2945"/>
                  </a:cubicBezTo>
                  <a:cubicBezTo>
                    <a:pt x="19008" y="2945"/>
                    <a:pt x="19008" y="2945"/>
                    <a:pt x="18144" y="3927"/>
                  </a:cubicBezTo>
                  <a:cubicBezTo>
                    <a:pt x="18144" y="4909"/>
                    <a:pt x="18144" y="5891"/>
                    <a:pt x="18144" y="6873"/>
                  </a:cubicBezTo>
                  <a:cubicBezTo>
                    <a:pt x="18144" y="21600"/>
                    <a:pt x="18144" y="21600"/>
                    <a:pt x="18144" y="21600"/>
                  </a:cubicBezTo>
                  <a:cubicBezTo>
                    <a:pt x="15552" y="21600"/>
                    <a:pt x="15552" y="21600"/>
                    <a:pt x="15552" y="21600"/>
                  </a:cubicBezTo>
                  <a:cubicBezTo>
                    <a:pt x="4320" y="4909"/>
                    <a:pt x="4320" y="4909"/>
                    <a:pt x="4320" y="4909"/>
                  </a:cubicBezTo>
                  <a:cubicBezTo>
                    <a:pt x="4320" y="14727"/>
                    <a:pt x="4320" y="14727"/>
                    <a:pt x="4320" y="14727"/>
                  </a:cubicBezTo>
                  <a:cubicBezTo>
                    <a:pt x="4320" y="16691"/>
                    <a:pt x="4320" y="17673"/>
                    <a:pt x="4320" y="17673"/>
                  </a:cubicBezTo>
                  <a:cubicBezTo>
                    <a:pt x="5184" y="18655"/>
                    <a:pt x="5184" y="18655"/>
                    <a:pt x="5184" y="19636"/>
                  </a:cubicBezTo>
                  <a:cubicBezTo>
                    <a:pt x="5184" y="19636"/>
                    <a:pt x="6048" y="19636"/>
                    <a:pt x="6048" y="19636"/>
                  </a:cubicBezTo>
                  <a:cubicBezTo>
                    <a:pt x="6912" y="19636"/>
                    <a:pt x="7776" y="19636"/>
                    <a:pt x="7776" y="20618"/>
                  </a:cubicBezTo>
                  <a:cubicBezTo>
                    <a:pt x="7776" y="21600"/>
                    <a:pt x="7776" y="21600"/>
                    <a:pt x="7776" y="21600"/>
                  </a:cubicBezTo>
                  <a:cubicBezTo>
                    <a:pt x="0" y="21600"/>
                    <a:pt x="0" y="21600"/>
                    <a:pt x="0" y="21600"/>
                  </a:cubicBezTo>
                  <a:cubicBezTo>
                    <a:pt x="0" y="19636"/>
                    <a:pt x="0" y="19636"/>
                    <a:pt x="0" y="19636"/>
                  </a:cubicBezTo>
                  <a:cubicBezTo>
                    <a:pt x="0" y="19636"/>
                    <a:pt x="864" y="19636"/>
                    <a:pt x="864" y="19636"/>
                  </a:cubicBezTo>
                  <a:cubicBezTo>
                    <a:pt x="1728" y="19636"/>
                    <a:pt x="1728" y="19636"/>
                    <a:pt x="1728" y="19636"/>
                  </a:cubicBezTo>
                  <a:cubicBezTo>
                    <a:pt x="2592" y="18655"/>
                    <a:pt x="2592" y="18655"/>
                    <a:pt x="2592" y="17673"/>
                  </a:cubicBezTo>
                  <a:cubicBezTo>
                    <a:pt x="2592" y="17673"/>
                    <a:pt x="2592" y="16691"/>
                    <a:pt x="2592" y="14727"/>
                  </a:cubicBezTo>
                  <a:cubicBezTo>
                    <a:pt x="3456" y="4909"/>
                    <a:pt x="3456" y="4909"/>
                    <a:pt x="3456" y="4909"/>
                  </a:cubicBezTo>
                  <a:cubicBezTo>
                    <a:pt x="3456" y="4909"/>
                    <a:pt x="3456" y="4909"/>
                    <a:pt x="2592" y="3927"/>
                  </a:cubicBezTo>
                  <a:cubicBezTo>
                    <a:pt x="2592" y="3927"/>
                    <a:pt x="2592" y="2945"/>
                    <a:pt x="2592" y="2945"/>
                  </a:cubicBezTo>
                  <a:cubicBezTo>
                    <a:pt x="1728" y="2945"/>
                    <a:pt x="1728" y="1964"/>
                    <a:pt x="1728" y="1964"/>
                  </a:cubicBezTo>
                  <a:cubicBezTo>
                    <a:pt x="864" y="1964"/>
                    <a:pt x="864" y="1964"/>
                    <a:pt x="0" y="1964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912" y="982"/>
                    <a:pt x="6912" y="982"/>
                    <a:pt x="6912" y="982"/>
                  </a:cubicBezTo>
                  <a:cubicBezTo>
                    <a:pt x="16416" y="14727"/>
                    <a:pt x="16416" y="14727"/>
                    <a:pt x="16416" y="14727"/>
                  </a:cubicBezTo>
                  <a:cubicBezTo>
                    <a:pt x="16416" y="6873"/>
                    <a:pt x="16416" y="6873"/>
                    <a:pt x="16416" y="6873"/>
                  </a:cubicBezTo>
                  <a:cubicBezTo>
                    <a:pt x="16416" y="5891"/>
                    <a:pt x="16416" y="4909"/>
                    <a:pt x="16416" y="3927"/>
                  </a:cubicBezTo>
                  <a:cubicBezTo>
                    <a:pt x="16416" y="3927"/>
                    <a:pt x="16416" y="2945"/>
                    <a:pt x="15552" y="2945"/>
                  </a:cubicBezTo>
                  <a:cubicBezTo>
                    <a:pt x="15552" y="2945"/>
                    <a:pt x="15552" y="1964"/>
                    <a:pt x="14688" y="1964"/>
                  </a:cubicBezTo>
                  <a:cubicBezTo>
                    <a:pt x="14688" y="1964"/>
                    <a:pt x="13824" y="1964"/>
                    <a:pt x="13824" y="1964"/>
                  </a:cubicBezTo>
                  <a:cubicBezTo>
                    <a:pt x="13824" y="982"/>
                    <a:pt x="13824" y="982"/>
                    <a:pt x="13824" y="982"/>
                  </a:cubicBezTo>
                  <a:cubicBezTo>
                    <a:pt x="21600" y="982"/>
                    <a:pt x="21600" y="982"/>
                    <a:pt x="21600" y="982"/>
                  </a:cubicBezTo>
                  <a:lnTo>
                    <a:pt x="21600" y="1964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108" name="Freeform 19"/>
            <p:cNvSpPr/>
            <p:nvPr/>
          </p:nvSpPr>
          <p:spPr>
            <a:xfrm>
              <a:off x="204796" y="19170"/>
              <a:ext cx="18704" cy="25718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3976" y="21600"/>
                  </a:moveTo>
                  <a:cubicBezTo>
                    <a:pt x="0" y="18783"/>
                    <a:pt x="0" y="18783"/>
                    <a:pt x="0" y="18783"/>
                  </a:cubicBezTo>
                  <a:cubicBezTo>
                    <a:pt x="0" y="17843"/>
                    <a:pt x="0" y="17843"/>
                    <a:pt x="0" y="17843"/>
                  </a:cubicBezTo>
                  <a:cubicBezTo>
                    <a:pt x="1271" y="17843"/>
                    <a:pt x="1271" y="17843"/>
                    <a:pt x="2541" y="17843"/>
                  </a:cubicBezTo>
                  <a:cubicBezTo>
                    <a:pt x="2541" y="17843"/>
                    <a:pt x="2541" y="17843"/>
                    <a:pt x="3812" y="17843"/>
                  </a:cubicBezTo>
                  <a:cubicBezTo>
                    <a:pt x="3812" y="17843"/>
                    <a:pt x="3812" y="17843"/>
                    <a:pt x="3812" y="17843"/>
                  </a:cubicBezTo>
                  <a:cubicBezTo>
                    <a:pt x="5082" y="17843"/>
                    <a:pt x="5082" y="17843"/>
                    <a:pt x="5082" y="16904"/>
                  </a:cubicBezTo>
                  <a:cubicBezTo>
                    <a:pt x="10165" y="3757"/>
                    <a:pt x="10165" y="3757"/>
                    <a:pt x="10165" y="3757"/>
                  </a:cubicBezTo>
                  <a:cubicBezTo>
                    <a:pt x="10165" y="2817"/>
                    <a:pt x="10165" y="2817"/>
                    <a:pt x="10165" y="2817"/>
                  </a:cubicBezTo>
                  <a:cubicBezTo>
                    <a:pt x="10165" y="2817"/>
                    <a:pt x="8894" y="1878"/>
                    <a:pt x="8894" y="1878"/>
                  </a:cubicBezTo>
                  <a:cubicBezTo>
                    <a:pt x="8894" y="1878"/>
                    <a:pt x="8894" y="1878"/>
                    <a:pt x="7624" y="939"/>
                  </a:cubicBezTo>
                  <a:cubicBezTo>
                    <a:pt x="7624" y="939"/>
                    <a:pt x="6353" y="939"/>
                    <a:pt x="6353" y="939"/>
                  </a:cubicBezTo>
                  <a:cubicBezTo>
                    <a:pt x="6353" y="0"/>
                    <a:pt x="6353" y="0"/>
                    <a:pt x="6353" y="0"/>
                  </a:cubicBezTo>
                  <a:cubicBezTo>
                    <a:pt x="21600" y="2817"/>
                    <a:pt x="21600" y="2817"/>
                    <a:pt x="21600" y="2817"/>
                  </a:cubicBezTo>
                  <a:cubicBezTo>
                    <a:pt x="20329" y="3757"/>
                    <a:pt x="20329" y="3757"/>
                    <a:pt x="20329" y="3757"/>
                  </a:cubicBezTo>
                  <a:cubicBezTo>
                    <a:pt x="20329" y="3757"/>
                    <a:pt x="20329" y="3757"/>
                    <a:pt x="19059" y="3757"/>
                  </a:cubicBezTo>
                  <a:cubicBezTo>
                    <a:pt x="19059" y="3757"/>
                    <a:pt x="17788" y="3757"/>
                    <a:pt x="17788" y="3757"/>
                  </a:cubicBezTo>
                  <a:cubicBezTo>
                    <a:pt x="17788" y="3757"/>
                    <a:pt x="16518" y="3757"/>
                    <a:pt x="16518" y="3757"/>
                  </a:cubicBezTo>
                  <a:cubicBezTo>
                    <a:pt x="16518" y="3757"/>
                    <a:pt x="16518" y="4696"/>
                    <a:pt x="16518" y="4696"/>
                  </a:cubicBezTo>
                  <a:cubicBezTo>
                    <a:pt x="11435" y="17843"/>
                    <a:pt x="11435" y="17843"/>
                    <a:pt x="11435" y="17843"/>
                  </a:cubicBezTo>
                  <a:cubicBezTo>
                    <a:pt x="11435" y="18783"/>
                    <a:pt x="11435" y="18783"/>
                    <a:pt x="11435" y="18783"/>
                  </a:cubicBezTo>
                  <a:cubicBezTo>
                    <a:pt x="11435" y="19722"/>
                    <a:pt x="11435" y="19722"/>
                    <a:pt x="12706" y="19722"/>
                  </a:cubicBezTo>
                  <a:cubicBezTo>
                    <a:pt x="12706" y="19722"/>
                    <a:pt x="12706" y="19722"/>
                    <a:pt x="13976" y="20661"/>
                  </a:cubicBezTo>
                  <a:cubicBezTo>
                    <a:pt x="13976" y="20661"/>
                    <a:pt x="13976" y="20661"/>
                    <a:pt x="15247" y="20661"/>
                  </a:cubicBezTo>
                  <a:lnTo>
                    <a:pt x="13976" y="21600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109" name="Freeform 20"/>
            <p:cNvSpPr/>
            <p:nvPr/>
          </p:nvSpPr>
          <p:spPr>
            <a:xfrm>
              <a:off x="239396" y="28054"/>
              <a:ext cx="24315" cy="2805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10368"/>
                  </a:moveTo>
                  <a:cubicBezTo>
                    <a:pt x="21600" y="10368"/>
                    <a:pt x="20618" y="10368"/>
                    <a:pt x="20618" y="10368"/>
                  </a:cubicBezTo>
                  <a:cubicBezTo>
                    <a:pt x="20618" y="10368"/>
                    <a:pt x="19636" y="10368"/>
                    <a:pt x="19636" y="10368"/>
                  </a:cubicBezTo>
                  <a:cubicBezTo>
                    <a:pt x="18655" y="10368"/>
                    <a:pt x="18655" y="10368"/>
                    <a:pt x="18655" y="10368"/>
                  </a:cubicBezTo>
                  <a:cubicBezTo>
                    <a:pt x="17673" y="10368"/>
                    <a:pt x="17673" y="11232"/>
                    <a:pt x="16691" y="11232"/>
                  </a:cubicBezTo>
                  <a:cubicBezTo>
                    <a:pt x="16691" y="11232"/>
                    <a:pt x="15709" y="12096"/>
                    <a:pt x="14727" y="12960"/>
                  </a:cubicBezTo>
                  <a:cubicBezTo>
                    <a:pt x="13745" y="13824"/>
                    <a:pt x="12764" y="14688"/>
                    <a:pt x="10800" y="15552"/>
                  </a:cubicBezTo>
                  <a:cubicBezTo>
                    <a:pt x="9818" y="16416"/>
                    <a:pt x="8836" y="17280"/>
                    <a:pt x="6873" y="18144"/>
                  </a:cubicBezTo>
                  <a:cubicBezTo>
                    <a:pt x="5891" y="19872"/>
                    <a:pt x="3927" y="20736"/>
                    <a:pt x="2945" y="21600"/>
                  </a:cubicBezTo>
                  <a:cubicBezTo>
                    <a:pt x="0" y="20736"/>
                    <a:pt x="0" y="20736"/>
                    <a:pt x="0" y="20736"/>
                  </a:cubicBezTo>
                  <a:cubicBezTo>
                    <a:pt x="982" y="17280"/>
                    <a:pt x="982" y="13824"/>
                    <a:pt x="982" y="10368"/>
                  </a:cubicBezTo>
                  <a:cubicBezTo>
                    <a:pt x="1964" y="7776"/>
                    <a:pt x="1964" y="5184"/>
                    <a:pt x="1964" y="4320"/>
                  </a:cubicBezTo>
                  <a:cubicBezTo>
                    <a:pt x="1964" y="3456"/>
                    <a:pt x="1964" y="3456"/>
                    <a:pt x="1964" y="2592"/>
                  </a:cubicBezTo>
                  <a:cubicBezTo>
                    <a:pt x="1964" y="2592"/>
                    <a:pt x="1964" y="2592"/>
                    <a:pt x="982" y="1728"/>
                  </a:cubicBezTo>
                  <a:cubicBezTo>
                    <a:pt x="982" y="1728"/>
                    <a:pt x="982" y="1728"/>
                    <a:pt x="982" y="864"/>
                  </a:cubicBezTo>
                  <a:cubicBezTo>
                    <a:pt x="982" y="864"/>
                    <a:pt x="0" y="864"/>
                    <a:pt x="0" y="864"/>
                  </a:cubicBezTo>
                  <a:cubicBezTo>
                    <a:pt x="982" y="0"/>
                    <a:pt x="982" y="0"/>
                    <a:pt x="982" y="0"/>
                  </a:cubicBezTo>
                  <a:cubicBezTo>
                    <a:pt x="10800" y="4320"/>
                    <a:pt x="10800" y="4320"/>
                    <a:pt x="10800" y="4320"/>
                  </a:cubicBezTo>
                  <a:cubicBezTo>
                    <a:pt x="9818" y="5184"/>
                    <a:pt x="9818" y="5184"/>
                    <a:pt x="9818" y="5184"/>
                  </a:cubicBezTo>
                  <a:cubicBezTo>
                    <a:pt x="8836" y="5184"/>
                    <a:pt x="7855" y="4320"/>
                    <a:pt x="7855" y="4320"/>
                  </a:cubicBezTo>
                  <a:cubicBezTo>
                    <a:pt x="7855" y="4320"/>
                    <a:pt x="6873" y="4320"/>
                    <a:pt x="6873" y="5184"/>
                  </a:cubicBezTo>
                  <a:cubicBezTo>
                    <a:pt x="6873" y="5184"/>
                    <a:pt x="6873" y="5184"/>
                    <a:pt x="6873" y="5184"/>
                  </a:cubicBezTo>
                  <a:cubicBezTo>
                    <a:pt x="6873" y="5184"/>
                    <a:pt x="6873" y="5184"/>
                    <a:pt x="6873" y="5184"/>
                  </a:cubicBezTo>
                  <a:cubicBezTo>
                    <a:pt x="6873" y="6048"/>
                    <a:pt x="6873" y="7776"/>
                    <a:pt x="5891" y="9504"/>
                  </a:cubicBezTo>
                  <a:cubicBezTo>
                    <a:pt x="5891" y="11232"/>
                    <a:pt x="5891" y="13824"/>
                    <a:pt x="5891" y="18144"/>
                  </a:cubicBezTo>
                  <a:cubicBezTo>
                    <a:pt x="7855" y="16416"/>
                    <a:pt x="8836" y="15552"/>
                    <a:pt x="10800" y="13824"/>
                  </a:cubicBezTo>
                  <a:cubicBezTo>
                    <a:pt x="11782" y="12960"/>
                    <a:pt x="12764" y="12096"/>
                    <a:pt x="13745" y="11232"/>
                  </a:cubicBezTo>
                  <a:cubicBezTo>
                    <a:pt x="14727" y="11232"/>
                    <a:pt x="14727" y="10368"/>
                    <a:pt x="15709" y="10368"/>
                  </a:cubicBezTo>
                  <a:cubicBezTo>
                    <a:pt x="15709" y="10368"/>
                    <a:pt x="15709" y="9504"/>
                    <a:pt x="16691" y="9504"/>
                  </a:cubicBezTo>
                  <a:cubicBezTo>
                    <a:pt x="16691" y="9504"/>
                    <a:pt x="16691" y="8640"/>
                    <a:pt x="15709" y="8640"/>
                  </a:cubicBezTo>
                  <a:cubicBezTo>
                    <a:pt x="15709" y="8640"/>
                    <a:pt x="14727" y="7776"/>
                    <a:pt x="13745" y="6912"/>
                  </a:cubicBezTo>
                  <a:cubicBezTo>
                    <a:pt x="14727" y="6048"/>
                    <a:pt x="14727" y="6048"/>
                    <a:pt x="14727" y="6048"/>
                  </a:cubicBezTo>
                  <a:cubicBezTo>
                    <a:pt x="21600" y="9504"/>
                    <a:pt x="21600" y="9504"/>
                    <a:pt x="21600" y="9504"/>
                  </a:cubicBezTo>
                  <a:lnTo>
                    <a:pt x="21600" y="10368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110" name="Freeform 21"/>
            <p:cNvSpPr/>
            <p:nvPr/>
          </p:nvSpPr>
          <p:spPr>
            <a:xfrm>
              <a:off x="261373" y="50497"/>
              <a:ext cx="30860" cy="3226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9286" y="12662"/>
                  </a:moveTo>
                  <a:cubicBezTo>
                    <a:pt x="18514" y="11917"/>
                    <a:pt x="18514" y="11917"/>
                    <a:pt x="18514" y="11917"/>
                  </a:cubicBezTo>
                  <a:cubicBezTo>
                    <a:pt x="18514" y="11172"/>
                    <a:pt x="18514" y="10428"/>
                    <a:pt x="18514" y="9683"/>
                  </a:cubicBezTo>
                  <a:cubicBezTo>
                    <a:pt x="18514" y="8938"/>
                    <a:pt x="18514" y="8193"/>
                    <a:pt x="18514" y="8193"/>
                  </a:cubicBezTo>
                  <a:cubicBezTo>
                    <a:pt x="18514" y="7448"/>
                    <a:pt x="17743" y="7448"/>
                    <a:pt x="17743" y="7448"/>
                  </a:cubicBezTo>
                  <a:cubicBezTo>
                    <a:pt x="17743" y="6703"/>
                    <a:pt x="16971" y="6703"/>
                    <a:pt x="16971" y="6703"/>
                  </a:cubicBezTo>
                  <a:cubicBezTo>
                    <a:pt x="15429" y="5214"/>
                    <a:pt x="15429" y="5214"/>
                    <a:pt x="15429" y="5214"/>
                  </a:cubicBezTo>
                  <a:cubicBezTo>
                    <a:pt x="10800" y="9683"/>
                    <a:pt x="10800" y="9683"/>
                    <a:pt x="10800" y="9683"/>
                  </a:cubicBezTo>
                  <a:cubicBezTo>
                    <a:pt x="12343" y="10428"/>
                    <a:pt x="12343" y="10428"/>
                    <a:pt x="12343" y="10428"/>
                  </a:cubicBezTo>
                  <a:cubicBezTo>
                    <a:pt x="12343" y="11172"/>
                    <a:pt x="13114" y="11172"/>
                    <a:pt x="13114" y="11172"/>
                  </a:cubicBezTo>
                  <a:cubicBezTo>
                    <a:pt x="13886" y="11172"/>
                    <a:pt x="13886" y="11172"/>
                    <a:pt x="14657" y="11172"/>
                  </a:cubicBezTo>
                  <a:cubicBezTo>
                    <a:pt x="14657" y="11172"/>
                    <a:pt x="14657" y="11172"/>
                    <a:pt x="15429" y="11172"/>
                  </a:cubicBezTo>
                  <a:cubicBezTo>
                    <a:pt x="15429" y="11172"/>
                    <a:pt x="16200" y="10428"/>
                    <a:pt x="16200" y="10428"/>
                  </a:cubicBezTo>
                  <a:cubicBezTo>
                    <a:pt x="16971" y="11172"/>
                    <a:pt x="16971" y="11172"/>
                    <a:pt x="16971" y="11172"/>
                  </a:cubicBezTo>
                  <a:cubicBezTo>
                    <a:pt x="12343" y="15641"/>
                    <a:pt x="12343" y="15641"/>
                    <a:pt x="12343" y="15641"/>
                  </a:cubicBezTo>
                  <a:cubicBezTo>
                    <a:pt x="11571" y="15641"/>
                    <a:pt x="11571" y="15641"/>
                    <a:pt x="11571" y="15641"/>
                  </a:cubicBezTo>
                  <a:cubicBezTo>
                    <a:pt x="12343" y="14897"/>
                    <a:pt x="12343" y="14897"/>
                    <a:pt x="12343" y="14152"/>
                  </a:cubicBezTo>
                  <a:cubicBezTo>
                    <a:pt x="12343" y="14152"/>
                    <a:pt x="12343" y="13407"/>
                    <a:pt x="12343" y="13407"/>
                  </a:cubicBezTo>
                  <a:cubicBezTo>
                    <a:pt x="12343" y="12662"/>
                    <a:pt x="12343" y="12662"/>
                    <a:pt x="12343" y="11917"/>
                  </a:cubicBezTo>
                  <a:cubicBezTo>
                    <a:pt x="12343" y="11917"/>
                    <a:pt x="11571" y="11917"/>
                    <a:pt x="11571" y="11172"/>
                  </a:cubicBezTo>
                  <a:cubicBezTo>
                    <a:pt x="10029" y="10428"/>
                    <a:pt x="10029" y="10428"/>
                    <a:pt x="10029" y="10428"/>
                  </a:cubicBezTo>
                  <a:cubicBezTo>
                    <a:pt x="6943" y="13407"/>
                    <a:pt x="6943" y="13407"/>
                    <a:pt x="6943" y="13407"/>
                  </a:cubicBezTo>
                  <a:cubicBezTo>
                    <a:pt x="6943" y="14152"/>
                    <a:pt x="6943" y="14152"/>
                    <a:pt x="6171" y="14897"/>
                  </a:cubicBezTo>
                  <a:cubicBezTo>
                    <a:pt x="6171" y="14897"/>
                    <a:pt x="6171" y="14897"/>
                    <a:pt x="6171" y="15641"/>
                  </a:cubicBezTo>
                  <a:cubicBezTo>
                    <a:pt x="6171" y="15641"/>
                    <a:pt x="6171" y="15641"/>
                    <a:pt x="6943" y="15641"/>
                  </a:cubicBezTo>
                  <a:cubicBezTo>
                    <a:pt x="6943" y="16386"/>
                    <a:pt x="6943" y="16386"/>
                    <a:pt x="7714" y="17131"/>
                  </a:cubicBezTo>
                  <a:cubicBezTo>
                    <a:pt x="7714" y="17131"/>
                    <a:pt x="8486" y="17131"/>
                    <a:pt x="8486" y="17876"/>
                  </a:cubicBezTo>
                  <a:cubicBezTo>
                    <a:pt x="8486" y="17876"/>
                    <a:pt x="9257" y="17876"/>
                    <a:pt x="9257" y="17876"/>
                  </a:cubicBezTo>
                  <a:cubicBezTo>
                    <a:pt x="9257" y="18621"/>
                    <a:pt x="10029" y="18621"/>
                    <a:pt x="10029" y="18621"/>
                  </a:cubicBezTo>
                  <a:cubicBezTo>
                    <a:pt x="10029" y="18621"/>
                    <a:pt x="10800" y="18621"/>
                    <a:pt x="10800" y="18621"/>
                  </a:cubicBezTo>
                  <a:cubicBezTo>
                    <a:pt x="10800" y="18621"/>
                    <a:pt x="11571" y="18621"/>
                    <a:pt x="12343" y="18621"/>
                  </a:cubicBezTo>
                  <a:cubicBezTo>
                    <a:pt x="13886" y="17876"/>
                    <a:pt x="13886" y="17876"/>
                    <a:pt x="14657" y="17876"/>
                  </a:cubicBezTo>
                  <a:cubicBezTo>
                    <a:pt x="15429" y="18621"/>
                    <a:pt x="15429" y="18621"/>
                    <a:pt x="15429" y="18621"/>
                  </a:cubicBezTo>
                  <a:cubicBezTo>
                    <a:pt x="11571" y="21600"/>
                    <a:pt x="11571" y="21600"/>
                    <a:pt x="11571" y="21600"/>
                  </a:cubicBezTo>
                  <a:cubicBezTo>
                    <a:pt x="0" y="11917"/>
                    <a:pt x="0" y="11917"/>
                    <a:pt x="0" y="11917"/>
                  </a:cubicBezTo>
                  <a:cubicBezTo>
                    <a:pt x="771" y="11172"/>
                    <a:pt x="771" y="11172"/>
                    <a:pt x="771" y="11172"/>
                  </a:cubicBezTo>
                  <a:cubicBezTo>
                    <a:pt x="771" y="11172"/>
                    <a:pt x="1543" y="11172"/>
                    <a:pt x="1543" y="11917"/>
                  </a:cubicBezTo>
                  <a:cubicBezTo>
                    <a:pt x="1543" y="11917"/>
                    <a:pt x="2314" y="11917"/>
                    <a:pt x="2314" y="11917"/>
                  </a:cubicBezTo>
                  <a:cubicBezTo>
                    <a:pt x="2314" y="11917"/>
                    <a:pt x="3086" y="11917"/>
                    <a:pt x="3086" y="11917"/>
                  </a:cubicBezTo>
                  <a:cubicBezTo>
                    <a:pt x="3086" y="11917"/>
                    <a:pt x="3086" y="11917"/>
                    <a:pt x="3857" y="11917"/>
                  </a:cubicBezTo>
                  <a:cubicBezTo>
                    <a:pt x="11571" y="3724"/>
                    <a:pt x="11571" y="3724"/>
                    <a:pt x="11571" y="3724"/>
                  </a:cubicBezTo>
                  <a:cubicBezTo>
                    <a:pt x="11571" y="2979"/>
                    <a:pt x="11571" y="2979"/>
                    <a:pt x="11571" y="2979"/>
                  </a:cubicBezTo>
                  <a:cubicBezTo>
                    <a:pt x="11571" y="2979"/>
                    <a:pt x="11571" y="2234"/>
                    <a:pt x="11571" y="2234"/>
                  </a:cubicBezTo>
                  <a:cubicBezTo>
                    <a:pt x="11571" y="2234"/>
                    <a:pt x="11571" y="1490"/>
                    <a:pt x="10800" y="1490"/>
                  </a:cubicBezTo>
                  <a:cubicBezTo>
                    <a:pt x="10800" y="1490"/>
                    <a:pt x="10800" y="745"/>
                    <a:pt x="10800" y="745"/>
                  </a:cubicBezTo>
                  <a:cubicBezTo>
                    <a:pt x="11571" y="0"/>
                    <a:pt x="11571" y="0"/>
                    <a:pt x="11571" y="0"/>
                  </a:cubicBezTo>
                  <a:cubicBezTo>
                    <a:pt x="21600" y="9683"/>
                    <a:pt x="21600" y="9683"/>
                    <a:pt x="21600" y="9683"/>
                  </a:cubicBezTo>
                  <a:lnTo>
                    <a:pt x="19286" y="12662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111" name="Freeform 22"/>
            <p:cNvSpPr/>
            <p:nvPr/>
          </p:nvSpPr>
          <p:spPr>
            <a:xfrm>
              <a:off x="286621" y="79487"/>
              <a:ext cx="28991" cy="3553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0800" y="21600"/>
                  </a:moveTo>
                  <a:cubicBezTo>
                    <a:pt x="6646" y="16875"/>
                    <a:pt x="6646" y="16875"/>
                    <a:pt x="6646" y="16875"/>
                  </a:cubicBezTo>
                  <a:cubicBezTo>
                    <a:pt x="7477" y="15525"/>
                    <a:pt x="8308" y="14175"/>
                    <a:pt x="9138" y="13500"/>
                  </a:cubicBezTo>
                  <a:cubicBezTo>
                    <a:pt x="9138" y="12150"/>
                    <a:pt x="9969" y="10800"/>
                    <a:pt x="9969" y="9450"/>
                  </a:cubicBezTo>
                  <a:cubicBezTo>
                    <a:pt x="9969" y="9450"/>
                    <a:pt x="9969" y="9450"/>
                    <a:pt x="9969" y="9450"/>
                  </a:cubicBezTo>
                  <a:cubicBezTo>
                    <a:pt x="5815" y="11475"/>
                    <a:pt x="5815" y="11475"/>
                    <a:pt x="5815" y="11475"/>
                  </a:cubicBezTo>
                  <a:cubicBezTo>
                    <a:pt x="4985" y="11475"/>
                    <a:pt x="4985" y="12150"/>
                    <a:pt x="4985" y="12150"/>
                  </a:cubicBezTo>
                  <a:cubicBezTo>
                    <a:pt x="4985" y="12150"/>
                    <a:pt x="4985" y="12150"/>
                    <a:pt x="4985" y="12825"/>
                  </a:cubicBezTo>
                  <a:cubicBezTo>
                    <a:pt x="4985" y="12825"/>
                    <a:pt x="4985" y="12825"/>
                    <a:pt x="4985" y="13500"/>
                  </a:cubicBezTo>
                  <a:cubicBezTo>
                    <a:pt x="4985" y="13500"/>
                    <a:pt x="4985" y="13500"/>
                    <a:pt x="5815" y="14175"/>
                  </a:cubicBezTo>
                  <a:cubicBezTo>
                    <a:pt x="4985" y="14175"/>
                    <a:pt x="4985" y="14175"/>
                    <a:pt x="4985" y="14175"/>
                  </a:cubicBezTo>
                  <a:cubicBezTo>
                    <a:pt x="0" y="8100"/>
                    <a:pt x="0" y="8100"/>
                    <a:pt x="0" y="8100"/>
                  </a:cubicBezTo>
                  <a:cubicBezTo>
                    <a:pt x="0" y="7425"/>
                    <a:pt x="0" y="7425"/>
                    <a:pt x="0" y="7425"/>
                  </a:cubicBezTo>
                  <a:cubicBezTo>
                    <a:pt x="831" y="7425"/>
                    <a:pt x="831" y="8100"/>
                    <a:pt x="831" y="8100"/>
                  </a:cubicBezTo>
                  <a:cubicBezTo>
                    <a:pt x="1662" y="8100"/>
                    <a:pt x="1662" y="8775"/>
                    <a:pt x="1662" y="8775"/>
                  </a:cubicBezTo>
                  <a:cubicBezTo>
                    <a:pt x="1662" y="8775"/>
                    <a:pt x="2492" y="8775"/>
                    <a:pt x="2492" y="8775"/>
                  </a:cubicBezTo>
                  <a:cubicBezTo>
                    <a:pt x="2492" y="8775"/>
                    <a:pt x="2492" y="8775"/>
                    <a:pt x="3323" y="8775"/>
                  </a:cubicBezTo>
                  <a:cubicBezTo>
                    <a:pt x="13292" y="3375"/>
                    <a:pt x="13292" y="3375"/>
                    <a:pt x="13292" y="3375"/>
                  </a:cubicBezTo>
                  <a:cubicBezTo>
                    <a:pt x="13292" y="3375"/>
                    <a:pt x="14123" y="2700"/>
                    <a:pt x="14123" y="2700"/>
                  </a:cubicBezTo>
                  <a:cubicBezTo>
                    <a:pt x="14123" y="2700"/>
                    <a:pt x="14123" y="2700"/>
                    <a:pt x="14123" y="2025"/>
                  </a:cubicBezTo>
                  <a:cubicBezTo>
                    <a:pt x="14123" y="2025"/>
                    <a:pt x="14123" y="1350"/>
                    <a:pt x="14123" y="1350"/>
                  </a:cubicBezTo>
                  <a:cubicBezTo>
                    <a:pt x="13292" y="1350"/>
                    <a:pt x="13292" y="675"/>
                    <a:pt x="13292" y="675"/>
                  </a:cubicBezTo>
                  <a:cubicBezTo>
                    <a:pt x="14123" y="0"/>
                    <a:pt x="14123" y="0"/>
                    <a:pt x="14123" y="0"/>
                  </a:cubicBezTo>
                  <a:cubicBezTo>
                    <a:pt x="19938" y="6750"/>
                    <a:pt x="19938" y="6750"/>
                    <a:pt x="19938" y="6750"/>
                  </a:cubicBezTo>
                  <a:cubicBezTo>
                    <a:pt x="20769" y="8775"/>
                    <a:pt x="21600" y="9450"/>
                    <a:pt x="21600" y="10800"/>
                  </a:cubicBezTo>
                  <a:cubicBezTo>
                    <a:pt x="21600" y="12150"/>
                    <a:pt x="20769" y="12825"/>
                    <a:pt x="19938" y="13500"/>
                  </a:cubicBezTo>
                  <a:cubicBezTo>
                    <a:pt x="19108" y="14175"/>
                    <a:pt x="17446" y="14175"/>
                    <a:pt x="16615" y="14175"/>
                  </a:cubicBezTo>
                  <a:cubicBezTo>
                    <a:pt x="15785" y="13500"/>
                    <a:pt x="14954" y="13500"/>
                    <a:pt x="13292" y="12825"/>
                  </a:cubicBezTo>
                  <a:cubicBezTo>
                    <a:pt x="13292" y="13500"/>
                    <a:pt x="12462" y="14175"/>
                    <a:pt x="12462" y="14850"/>
                  </a:cubicBezTo>
                  <a:cubicBezTo>
                    <a:pt x="11631" y="16200"/>
                    <a:pt x="11631" y="16875"/>
                    <a:pt x="11631" y="17550"/>
                  </a:cubicBezTo>
                  <a:cubicBezTo>
                    <a:pt x="10800" y="18225"/>
                    <a:pt x="10800" y="18225"/>
                    <a:pt x="10800" y="18900"/>
                  </a:cubicBezTo>
                  <a:cubicBezTo>
                    <a:pt x="10800" y="19575"/>
                    <a:pt x="10800" y="20250"/>
                    <a:pt x="10800" y="20250"/>
                  </a:cubicBezTo>
                  <a:cubicBezTo>
                    <a:pt x="10800" y="20250"/>
                    <a:pt x="10800" y="20250"/>
                    <a:pt x="10800" y="20925"/>
                  </a:cubicBezTo>
                  <a:cubicBezTo>
                    <a:pt x="10800" y="20925"/>
                    <a:pt x="11631" y="20925"/>
                    <a:pt x="11631" y="20925"/>
                  </a:cubicBezTo>
                  <a:lnTo>
                    <a:pt x="10800" y="21600"/>
                  </a:lnTo>
                  <a:close/>
                  <a:moveTo>
                    <a:pt x="16615" y="10125"/>
                  </a:moveTo>
                  <a:cubicBezTo>
                    <a:pt x="17446" y="9450"/>
                    <a:pt x="18277" y="8775"/>
                    <a:pt x="18277" y="8100"/>
                  </a:cubicBezTo>
                  <a:cubicBezTo>
                    <a:pt x="18277" y="7425"/>
                    <a:pt x="18277" y="6750"/>
                    <a:pt x="17446" y="6075"/>
                  </a:cubicBezTo>
                  <a:cubicBezTo>
                    <a:pt x="17446" y="5400"/>
                    <a:pt x="17446" y="5400"/>
                    <a:pt x="17446" y="5400"/>
                  </a:cubicBezTo>
                  <a:cubicBezTo>
                    <a:pt x="10800" y="8775"/>
                    <a:pt x="10800" y="8775"/>
                    <a:pt x="10800" y="8775"/>
                  </a:cubicBezTo>
                  <a:cubicBezTo>
                    <a:pt x="11631" y="9450"/>
                    <a:pt x="11631" y="9450"/>
                    <a:pt x="11631" y="9450"/>
                  </a:cubicBezTo>
                  <a:cubicBezTo>
                    <a:pt x="12462" y="10125"/>
                    <a:pt x="13292" y="10800"/>
                    <a:pt x="14123" y="10800"/>
                  </a:cubicBezTo>
                  <a:cubicBezTo>
                    <a:pt x="14954" y="10800"/>
                    <a:pt x="15785" y="10800"/>
                    <a:pt x="16615" y="10125"/>
                  </a:cubicBez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112" name="Freeform 23"/>
            <p:cNvSpPr/>
            <p:nvPr/>
          </p:nvSpPr>
          <p:spPr>
            <a:xfrm>
              <a:off x="304389" y="119231"/>
              <a:ext cx="28055" cy="2244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728" y="14040"/>
                  </a:moveTo>
                  <a:cubicBezTo>
                    <a:pt x="1728" y="12960"/>
                    <a:pt x="1728" y="11880"/>
                    <a:pt x="1728" y="10800"/>
                  </a:cubicBezTo>
                  <a:cubicBezTo>
                    <a:pt x="1728" y="9720"/>
                    <a:pt x="1728" y="8640"/>
                    <a:pt x="1728" y="7560"/>
                  </a:cubicBezTo>
                  <a:cubicBezTo>
                    <a:pt x="864" y="6480"/>
                    <a:pt x="864" y="6480"/>
                    <a:pt x="864" y="6480"/>
                  </a:cubicBezTo>
                  <a:cubicBezTo>
                    <a:pt x="0" y="5400"/>
                    <a:pt x="0" y="5400"/>
                    <a:pt x="0" y="5400"/>
                  </a:cubicBezTo>
                  <a:cubicBezTo>
                    <a:pt x="6048" y="2160"/>
                    <a:pt x="6048" y="2160"/>
                    <a:pt x="6048" y="2160"/>
                  </a:cubicBezTo>
                  <a:cubicBezTo>
                    <a:pt x="6912" y="4320"/>
                    <a:pt x="6912" y="4320"/>
                    <a:pt x="6912" y="4320"/>
                  </a:cubicBezTo>
                  <a:cubicBezTo>
                    <a:pt x="6048" y="4320"/>
                    <a:pt x="6048" y="5400"/>
                    <a:pt x="5184" y="5400"/>
                  </a:cubicBezTo>
                  <a:cubicBezTo>
                    <a:pt x="4320" y="6480"/>
                    <a:pt x="4320" y="7560"/>
                    <a:pt x="3456" y="7560"/>
                  </a:cubicBezTo>
                  <a:cubicBezTo>
                    <a:pt x="3456" y="8640"/>
                    <a:pt x="3456" y="9720"/>
                    <a:pt x="3456" y="10800"/>
                  </a:cubicBezTo>
                  <a:cubicBezTo>
                    <a:pt x="2592" y="11880"/>
                    <a:pt x="3456" y="12960"/>
                    <a:pt x="3456" y="14040"/>
                  </a:cubicBezTo>
                  <a:cubicBezTo>
                    <a:pt x="3456" y="15120"/>
                    <a:pt x="4320" y="16200"/>
                    <a:pt x="5184" y="16200"/>
                  </a:cubicBezTo>
                  <a:cubicBezTo>
                    <a:pt x="6048" y="17280"/>
                    <a:pt x="6048" y="17280"/>
                    <a:pt x="6912" y="16200"/>
                  </a:cubicBezTo>
                  <a:cubicBezTo>
                    <a:pt x="7776" y="16200"/>
                    <a:pt x="8640" y="16200"/>
                    <a:pt x="8640" y="15120"/>
                  </a:cubicBezTo>
                  <a:cubicBezTo>
                    <a:pt x="8640" y="14040"/>
                    <a:pt x="9504" y="12960"/>
                    <a:pt x="9504" y="11880"/>
                  </a:cubicBezTo>
                  <a:cubicBezTo>
                    <a:pt x="9504" y="10800"/>
                    <a:pt x="9504" y="9720"/>
                    <a:pt x="9504" y="8640"/>
                  </a:cubicBezTo>
                  <a:cubicBezTo>
                    <a:pt x="9504" y="8640"/>
                    <a:pt x="9504" y="7560"/>
                    <a:pt x="9504" y="6480"/>
                  </a:cubicBezTo>
                  <a:cubicBezTo>
                    <a:pt x="9504" y="5400"/>
                    <a:pt x="9504" y="3240"/>
                    <a:pt x="10368" y="3240"/>
                  </a:cubicBezTo>
                  <a:cubicBezTo>
                    <a:pt x="11232" y="2160"/>
                    <a:pt x="12096" y="1080"/>
                    <a:pt x="12960" y="0"/>
                  </a:cubicBezTo>
                  <a:cubicBezTo>
                    <a:pt x="13824" y="0"/>
                    <a:pt x="13824" y="0"/>
                    <a:pt x="14688" y="0"/>
                  </a:cubicBezTo>
                  <a:cubicBezTo>
                    <a:pt x="15552" y="0"/>
                    <a:pt x="16416" y="1080"/>
                    <a:pt x="17280" y="1080"/>
                  </a:cubicBezTo>
                  <a:cubicBezTo>
                    <a:pt x="17280" y="1080"/>
                    <a:pt x="18144" y="2160"/>
                    <a:pt x="19008" y="3240"/>
                  </a:cubicBezTo>
                  <a:cubicBezTo>
                    <a:pt x="19008" y="4320"/>
                    <a:pt x="19872" y="5400"/>
                    <a:pt x="19872" y="6480"/>
                  </a:cubicBezTo>
                  <a:cubicBezTo>
                    <a:pt x="20736" y="7560"/>
                    <a:pt x="20736" y="8640"/>
                    <a:pt x="20736" y="9720"/>
                  </a:cubicBezTo>
                  <a:cubicBezTo>
                    <a:pt x="20736" y="10800"/>
                    <a:pt x="20736" y="11880"/>
                    <a:pt x="20736" y="12960"/>
                  </a:cubicBezTo>
                  <a:cubicBezTo>
                    <a:pt x="21600" y="12960"/>
                    <a:pt x="21600" y="12960"/>
                    <a:pt x="21600" y="12960"/>
                  </a:cubicBezTo>
                  <a:cubicBezTo>
                    <a:pt x="21600" y="15120"/>
                    <a:pt x="21600" y="15120"/>
                    <a:pt x="21600" y="15120"/>
                  </a:cubicBezTo>
                  <a:cubicBezTo>
                    <a:pt x="16416" y="17280"/>
                    <a:pt x="16416" y="17280"/>
                    <a:pt x="16416" y="17280"/>
                  </a:cubicBezTo>
                  <a:cubicBezTo>
                    <a:pt x="15552" y="16200"/>
                    <a:pt x="15552" y="16200"/>
                    <a:pt x="15552" y="16200"/>
                  </a:cubicBezTo>
                  <a:cubicBezTo>
                    <a:pt x="16416" y="15120"/>
                    <a:pt x="16416" y="15120"/>
                    <a:pt x="17280" y="14040"/>
                  </a:cubicBezTo>
                  <a:cubicBezTo>
                    <a:pt x="18144" y="12960"/>
                    <a:pt x="18144" y="12960"/>
                    <a:pt x="19008" y="11880"/>
                  </a:cubicBezTo>
                  <a:cubicBezTo>
                    <a:pt x="19008" y="11880"/>
                    <a:pt x="19008" y="10800"/>
                    <a:pt x="19008" y="9720"/>
                  </a:cubicBezTo>
                  <a:cubicBezTo>
                    <a:pt x="19008" y="8640"/>
                    <a:pt x="19008" y="8640"/>
                    <a:pt x="19008" y="7560"/>
                  </a:cubicBezTo>
                  <a:cubicBezTo>
                    <a:pt x="19008" y="6480"/>
                    <a:pt x="18144" y="5400"/>
                    <a:pt x="17280" y="5400"/>
                  </a:cubicBezTo>
                  <a:cubicBezTo>
                    <a:pt x="17280" y="4320"/>
                    <a:pt x="16416" y="4320"/>
                    <a:pt x="15552" y="4320"/>
                  </a:cubicBezTo>
                  <a:cubicBezTo>
                    <a:pt x="14688" y="5400"/>
                    <a:pt x="14688" y="5400"/>
                    <a:pt x="13824" y="6480"/>
                  </a:cubicBezTo>
                  <a:cubicBezTo>
                    <a:pt x="13824" y="7560"/>
                    <a:pt x="13824" y="8640"/>
                    <a:pt x="13824" y="9720"/>
                  </a:cubicBezTo>
                  <a:cubicBezTo>
                    <a:pt x="13824" y="10800"/>
                    <a:pt x="13824" y="11880"/>
                    <a:pt x="13824" y="11880"/>
                  </a:cubicBezTo>
                  <a:cubicBezTo>
                    <a:pt x="13824" y="12960"/>
                    <a:pt x="13824" y="14040"/>
                    <a:pt x="13824" y="14040"/>
                  </a:cubicBezTo>
                  <a:cubicBezTo>
                    <a:pt x="13824" y="16200"/>
                    <a:pt x="12960" y="17280"/>
                    <a:pt x="12960" y="18360"/>
                  </a:cubicBezTo>
                  <a:cubicBezTo>
                    <a:pt x="12096" y="19440"/>
                    <a:pt x="11232" y="20520"/>
                    <a:pt x="10368" y="21600"/>
                  </a:cubicBezTo>
                  <a:cubicBezTo>
                    <a:pt x="9504" y="21600"/>
                    <a:pt x="8640" y="21600"/>
                    <a:pt x="7776" y="21600"/>
                  </a:cubicBezTo>
                  <a:cubicBezTo>
                    <a:pt x="6912" y="21600"/>
                    <a:pt x="6048" y="20520"/>
                    <a:pt x="5184" y="20520"/>
                  </a:cubicBezTo>
                  <a:cubicBezTo>
                    <a:pt x="5184" y="19440"/>
                    <a:pt x="4320" y="19440"/>
                    <a:pt x="3456" y="18360"/>
                  </a:cubicBezTo>
                  <a:cubicBezTo>
                    <a:pt x="2592" y="17280"/>
                    <a:pt x="2592" y="16200"/>
                    <a:pt x="1728" y="14040"/>
                  </a:cubicBez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113" name="Freeform 24"/>
            <p:cNvSpPr/>
            <p:nvPr/>
          </p:nvSpPr>
          <p:spPr>
            <a:xfrm>
              <a:off x="313273" y="155234"/>
              <a:ext cx="24315" cy="1543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982" y="21600"/>
                  </a:moveTo>
                  <a:cubicBezTo>
                    <a:pt x="0" y="3086"/>
                    <a:pt x="0" y="3086"/>
                    <a:pt x="0" y="3086"/>
                  </a:cubicBezTo>
                  <a:cubicBezTo>
                    <a:pt x="982" y="3086"/>
                    <a:pt x="982" y="3086"/>
                    <a:pt x="982" y="3086"/>
                  </a:cubicBezTo>
                  <a:cubicBezTo>
                    <a:pt x="982" y="3086"/>
                    <a:pt x="982" y="4629"/>
                    <a:pt x="1964" y="4629"/>
                  </a:cubicBezTo>
                  <a:cubicBezTo>
                    <a:pt x="1964" y="6171"/>
                    <a:pt x="1964" y="6171"/>
                    <a:pt x="1964" y="6171"/>
                  </a:cubicBezTo>
                  <a:cubicBezTo>
                    <a:pt x="1964" y="7714"/>
                    <a:pt x="1964" y="7714"/>
                    <a:pt x="2945" y="7714"/>
                  </a:cubicBezTo>
                  <a:cubicBezTo>
                    <a:pt x="2945" y="7714"/>
                    <a:pt x="2945" y="7714"/>
                    <a:pt x="2945" y="7714"/>
                  </a:cubicBezTo>
                  <a:cubicBezTo>
                    <a:pt x="17673" y="4629"/>
                    <a:pt x="17673" y="4629"/>
                    <a:pt x="17673" y="4629"/>
                  </a:cubicBezTo>
                  <a:cubicBezTo>
                    <a:pt x="18655" y="4629"/>
                    <a:pt x="18655" y="4629"/>
                    <a:pt x="18655" y="4629"/>
                  </a:cubicBezTo>
                  <a:cubicBezTo>
                    <a:pt x="18655" y="4629"/>
                    <a:pt x="19636" y="4629"/>
                    <a:pt x="19636" y="3086"/>
                  </a:cubicBezTo>
                  <a:cubicBezTo>
                    <a:pt x="19636" y="3086"/>
                    <a:pt x="19636" y="3086"/>
                    <a:pt x="19636" y="1543"/>
                  </a:cubicBezTo>
                  <a:cubicBezTo>
                    <a:pt x="19636" y="1543"/>
                    <a:pt x="19636" y="0"/>
                    <a:pt x="19636" y="0"/>
                  </a:cubicBezTo>
                  <a:cubicBezTo>
                    <a:pt x="20618" y="0"/>
                    <a:pt x="20618" y="0"/>
                    <a:pt x="20618" y="0"/>
                  </a:cubicBezTo>
                  <a:cubicBezTo>
                    <a:pt x="21600" y="18514"/>
                    <a:pt x="21600" y="18514"/>
                    <a:pt x="21600" y="18514"/>
                  </a:cubicBezTo>
                  <a:cubicBezTo>
                    <a:pt x="20618" y="18514"/>
                    <a:pt x="20618" y="18514"/>
                    <a:pt x="20618" y="18514"/>
                  </a:cubicBezTo>
                  <a:cubicBezTo>
                    <a:pt x="20618" y="16971"/>
                    <a:pt x="20618" y="16971"/>
                    <a:pt x="20618" y="16971"/>
                  </a:cubicBezTo>
                  <a:cubicBezTo>
                    <a:pt x="20618" y="15429"/>
                    <a:pt x="20618" y="15429"/>
                    <a:pt x="20618" y="13886"/>
                  </a:cubicBezTo>
                  <a:cubicBezTo>
                    <a:pt x="19636" y="13886"/>
                    <a:pt x="19636" y="13886"/>
                    <a:pt x="19636" y="13886"/>
                  </a:cubicBezTo>
                  <a:cubicBezTo>
                    <a:pt x="19636" y="13886"/>
                    <a:pt x="18655" y="13886"/>
                    <a:pt x="18655" y="13886"/>
                  </a:cubicBezTo>
                  <a:cubicBezTo>
                    <a:pt x="3927" y="15429"/>
                    <a:pt x="3927" y="15429"/>
                    <a:pt x="3927" y="15429"/>
                  </a:cubicBezTo>
                  <a:cubicBezTo>
                    <a:pt x="3927" y="15429"/>
                    <a:pt x="2945" y="15429"/>
                    <a:pt x="2945" y="16971"/>
                  </a:cubicBezTo>
                  <a:cubicBezTo>
                    <a:pt x="2945" y="16971"/>
                    <a:pt x="2945" y="16971"/>
                    <a:pt x="2945" y="16971"/>
                  </a:cubicBezTo>
                  <a:cubicBezTo>
                    <a:pt x="2945" y="18514"/>
                    <a:pt x="2945" y="18514"/>
                    <a:pt x="2945" y="18514"/>
                  </a:cubicBezTo>
                  <a:cubicBezTo>
                    <a:pt x="2945" y="20057"/>
                    <a:pt x="2945" y="20057"/>
                    <a:pt x="2945" y="21600"/>
                  </a:cubicBezTo>
                  <a:lnTo>
                    <a:pt x="982" y="21600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114" name="Freeform 25"/>
            <p:cNvSpPr/>
            <p:nvPr/>
          </p:nvSpPr>
          <p:spPr>
            <a:xfrm>
              <a:off x="313273" y="185158"/>
              <a:ext cx="25717" cy="2338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3148" y="21600"/>
                  </a:moveTo>
                  <a:cubicBezTo>
                    <a:pt x="13148" y="20571"/>
                    <a:pt x="13148" y="20571"/>
                    <a:pt x="13148" y="20571"/>
                  </a:cubicBezTo>
                  <a:cubicBezTo>
                    <a:pt x="14087" y="19543"/>
                    <a:pt x="15026" y="19543"/>
                    <a:pt x="15965" y="18514"/>
                  </a:cubicBezTo>
                  <a:cubicBezTo>
                    <a:pt x="17843" y="18514"/>
                    <a:pt x="17843" y="17486"/>
                    <a:pt x="17843" y="17486"/>
                  </a:cubicBezTo>
                  <a:cubicBezTo>
                    <a:pt x="17843" y="16457"/>
                    <a:pt x="17843" y="16457"/>
                    <a:pt x="18783" y="16457"/>
                  </a:cubicBezTo>
                  <a:cubicBezTo>
                    <a:pt x="18783" y="15429"/>
                    <a:pt x="18783" y="15429"/>
                    <a:pt x="18783" y="14400"/>
                  </a:cubicBezTo>
                  <a:cubicBezTo>
                    <a:pt x="18783" y="14400"/>
                    <a:pt x="18783" y="14400"/>
                    <a:pt x="18783" y="14400"/>
                  </a:cubicBezTo>
                  <a:cubicBezTo>
                    <a:pt x="2817" y="12343"/>
                    <a:pt x="2817" y="12343"/>
                    <a:pt x="2817" y="12343"/>
                  </a:cubicBezTo>
                  <a:cubicBezTo>
                    <a:pt x="2817" y="12343"/>
                    <a:pt x="2817" y="12343"/>
                    <a:pt x="2817" y="12343"/>
                  </a:cubicBezTo>
                  <a:cubicBezTo>
                    <a:pt x="1878" y="12343"/>
                    <a:pt x="1878" y="12343"/>
                    <a:pt x="1878" y="13371"/>
                  </a:cubicBezTo>
                  <a:cubicBezTo>
                    <a:pt x="1878" y="13371"/>
                    <a:pt x="1878" y="13371"/>
                    <a:pt x="939" y="14400"/>
                  </a:cubicBezTo>
                  <a:cubicBezTo>
                    <a:pt x="939" y="14400"/>
                    <a:pt x="939" y="14400"/>
                    <a:pt x="939" y="15429"/>
                  </a:cubicBezTo>
                  <a:cubicBezTo>
                    <a:pt x="0" y="15429"/>
                    <a:pt x="0" y="15429"/>
                    <a:pt x="0" y="15429"/>
                  </a:cubicBezTo>
                  <a:cubicBezTo>
                    <a:pt x="939" y="3086"/>
                    <a:pt x="939" y="3086"/>
                    <a:pt x="939" y="3086"/>
                  </a:cubicBezTo>
                  <a:cubicBezTo>
                    <a:pt x="1878" y="3086"/>
                    <a:pt x="1878" y="3086"/>
                    <a:pt x="1878" y="3086"/>
                  </a:cubicBezTo>
                  <a:cubicBezTo>
                    <a:pt x="1878" y="3086"/>
                    <a:pt x="1878" y="4114"/>
                    <a:pt x="1878" y="4114"/>
                  </a:cubicBezTo>
                  <a:cubicBezTo>
                    <a:pt x="1878" y="5143"/>
                    <a:pt x="1878" y="5143"/>
                    <a:pt x="1878" y="5143"/>
                  </a:cubicBezTo>
                  <a:cubicBezTo>
                    <a:pt x="2817" y="6171"/>
                    <a:pt x="2817" y="6171"/>
                    <a:pt x="2817" y="6171"/>
                  </a:cubicBezTo>
                  <a:cubicBezTo>
                    <a:pt x="2817" y="6171"/>
                    <a:pt x="3757" y="6171"/>
                    <a:pt x="3757" y="7200"/>
                  </a:cubicBezTo>
                  <a:cubicBezTo>
                    <a:pt x="18783" y="9257"/>
                    <a:pt x="18783" y="9257"/>
                    <a:pt x="18783" y="9257"/>
                  </a:cubicBezTo>
                  <a:cubicBezTo>
                    <a:pt x="19722" y="8229"/>
                    <a:pt x="19722" y="8229"/>
                    <a:pt x="19722" y="8229"/>
                  </a:cubicBezTo>
                  <a:cubicBezTo>
                    <a:pt x="19722" y="7200"/>
                    <a:pt x="19722" y="7200"/>
                    <a:pt x="19722" y="7200"/>
                  </a:cubicBezTo>
                  <a:cubicBezTo>
                    <a:pt x="19722" y="6171"/>
                    <a:pt x="19722" y="6171"/>
                    <a:pt x="19722" y="5143"/>
                  </a:cubicBezTo>
                  <a:cubicBezTo>
                    <a:pt x="19722" y="5143"/>
                    <a:pt x="18783" y="4114"/>
                    <a:pt x="17843" y="3086"/>
                  </a:cubicBezTo>
                  <a:cubicBezTo>
                    <a:pt x="16904" y="3086"/>
                    <a:pt x="15965" y="2057"/>
                    <a:pt x="15965" y="2057"/>
                  </a:cubicBezTo>
                  <a:cubicBezTo>
                    <a:pt x="15965" y="0"/>
                    <a:pt x="15965" y="0"/>
                    <a:pt x="15965" y="0"/>
                  </a:cubicBezTo>
                  <a:cubicBezTo>
                    <a:pt x="21600" y="1029"/>
                    <a:pt x="21600" y="1029"/>
                    <a:pt x="21600" y="1029"/>
                  </a:cubicBezTo>
                  <a:cubicBezTo>
                    <a:pt x="18783" y="21600"/>
                    <a:pt x="18783" y="21600"/>
                    <a:pt x="18783" y="21600"/>
                  </a:cubicBezTo>
                  <a:lnTo>
                    <a:pt x="13148" y="21600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115" name="Freeform 26"/>
            <p:cNvSpPr/>
            <p:nvPr/>
          </p:nvSpPr>
          <p:spPr>
            <a:xfrm>
              <a:off x="303454" y="222097"/>
              <a:ext cx="28990" cy="27588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3292" y="20736"/>
                  </a:moveTo>
                  <a:cubicBezTo>
                    <a:pt x="14123" y="20736"/>
                    <a:pt x="14123" y="19872"/>
                    <a:pt x="14123" y="19872"/>
                  </a:cubicBezTo>
                  <a:cubicBezTo>
                    <a:pt x="14123" y="19872"/>
                    <a:pt x="14123" y="19872"/>
                    <a:pt x="14123" y="19008"/>
                  </a:cubicBezTo>
                  <a:cubicBezTo>
                    <a:pt x="13292" y="19008"/>
                    <a:pt x="13292" y="18144"/>
                    <a:pt x="13292" y="18144"/>
                  </a:cubicBezTo>
                  <a:cubicBezTo>
                    <a:pt x="13292" y="17280"/>
                    <a:pt x="13292" y="17280"/>
                    <a:pt x="12462" y="16416"/>
                  </a:cubicBezTo>
                  <a:cubicBezTo>
                    <a:pt x="12462" y="16416"/>
                    <a:pt x="11631" y="15552"/>
                    <a:pt x="10800" y="14688"/>
                  </a:cubicBezTo>
                  <a:cubicBezTo>
                    <a:pt x="9969" y="12960"/>
                    <a:pt x="9969" y="12096"/>
                    <a:pt x="9138" y="11232"/>
                  </a:cubicBezTo>
                  <a:cubicBezTo>
                    <a:pt x="8308" y="10368"/>
                    <a:pt x="8308" y="10368"/>
                    <a:pt x="7477" y="9504"/>
                  </a:cubicBezTo>
                  <a:cubicBezTo>
                    <a:pt x="7477" y="9504"/>
                    <a:pt x="6646" y="9504"/>
                    <a:pt x="5815" y="8640"/>
                  </a:cubicBezTo>
                  <a:cubicBezTo>
                    <a:pt x="3323" y="7776"/>
                    <a:pt x="3323" y="7776"/>
                    <a:pt x="3323" y="7776"/>
                  </a:cubicBezTo>
                  <a:cubicBezTo>
                    <a:pt x="3323" y="7776"/>
                    <a:pt x="3323" y="7776"/>
                    <a:pt x="2492" y="7776"/>
                  </a:cubicBezTo>
                  <a:cubicBezTo>
                    <a:pt x="2492" y="7776"/>
                    <a:pt x="2492" y="7776"/>
                    <a:pt x="1662" y="8640"/>
                  </a:cubicBezTo>
                  <a:cubicBezTo>
                    <a:pt x="1662" y="8640"/>
                    <a:pt x="1662" y="8640"/>
                    <a:pt x="1662" y="9504"/>
                  </a:cubicBezTo>
                  <a:cubicBezTo>
                    <a:pt x="831" y="9504"/>
                    <a:pt x="831" y="9504"/>
                    <a:pt x="831" y="10368"/>
                  </a:cubicBezTo>
                  <a:cubicBezTo>
                    <a:pt x="0" y="9504"/>
                    <a:pt x="0" y="9504"/>
                    <a:pt x="0" y="9504"/>
                  </a:cubicBezTo>
                  <a:cubicBezTo>
                    <a:pt x="3323" y="0"/>
                    <a:pt x="3323" y="0"/>
                    <a:pt x="3323" y="0"/>
                  </a:cubicBezTo>
                  <a:cubicBezTo>
                    <a:pt x="4154" y="864"/>
                    <a:pt x="4154" y="864"/>
                    <a:pt x="4154" y="864"/>
                  </a:cubicBezTo>
                  <a:cubicBezTo>
                    <a:pt x="4154" y="864"/>
                    <a:pt x="4154" y="864"/>
                    <a:pt x="4154" y="1728"/>
                  </a:cubicBezTo>
                  <a:cubicBezTo>
                    <a:pt x="4154" y="1728"/>
                    <a:pt x="4154" y="2592"/>
                    <a:pt x="4154" y="2592"/>
                  </a:cubicBezTo>
                  <a:cubicBezTo>
                    <a:pt x="4154" y="2592"/>
                    <a:pt x="4154" y="3456"/>
                    <a:pt x="4154" y="3456"/>
                  </a:cubicBezTo>
                  <a:cubicBezTo>
                    <a:pt x="4154" y="3456"/>
                    <a:pt x="4985" y="3456"/>
                    <a:pt x="4985" y="3456"/>
                  </a:cubicBezTo>
                  <a:cubicBezTo>
                    <a:pt x="7477" y="5184"/>
                    <a:pt x="7477" y="5184"/>
                    <a:pt x="7477" y="5184"/>
                  </a:cubicBezTo>
                  <a:cubicBezTo>
                    <a:pt x="8308" y="5184"/>
                    <a:pt x="8308" y="5184"/>
                    <a:pt x="8308" y="5184"/>
                  </a:cubicBezTo>
                  <a:cubicBezTo>
                    <a:pt x="9138" y="5184"/>
                    <a:pt x="9138" y="5184"/>
                    <a:pt x="9138" y="5184"/>
                  </a:cubicBezTo>
                  <a:cubicBezTo>
                    <a:pt x="9138" y="5184"/>
                    <a:pt x="9138" y="5184"/>
                    <a:pt x="9969" y="5184"/>
                  </a:cubicBezTo>
                  <a:cubicBezTo>
                    <a:pt x="9969" y="5184"/>
                    <a:pt x="9969" y="5184"/>
                    <a:pt x="10800" y="5184"/>
                  </a:cubicBezTo>
                  <a:cubicBezTo>
                    <a:pt x="11631" y="5184"/>
                    <a:pt x="13292" y="4320"/>
                    <a:pt x="14123" y="4320"/>
                  </a:cubicBezTo>
                  <a:cubicBezTo>
                    <a:pt x="15785" y="4320"/>
                    <a:pt x="16615" y="4320"/>
                    <a:pt x="17446" y="3456"/>
                  </a:cubicBezTo>
                  <a:cubicBezTo>
                    <a:pt x="18277" y="3456"/>
                    <a:pt x="18277" y="3456"/>
                    <a:pt x="19108" y="3456"/>
                  </a:cubicBezTo>
                  <a:cubicBezTo>
                    <a:pt x="19108" y="3456"/>
                    <a:pt x="19938" y="3456"/>
                    <a:pt x="19938" y="2592"/>
                  </a:cubicBezTo>
                  <a:cubicBezTo>
                    <a:pt x="19938" y="2592"/>
                    <a:pt x="19938" y="2592"/>
                    <a:pt x="20769" y="2592"/>
                  </a:cubicBezTo>
                  <a:cubicBezTo>
                    <a:pt x="20769" y="1728"/>
                    <a:pt x="20769" y="1728"/>
                    <a:pt x="20769" y="1728"/>
                  </a:cubicBezTo>
                  <a:cubicBezTo>
                    <a:pt x="21600" y="1728"/>
                    <a:pt x="21600" y="1728"/>
                    <a:pt x="21600" y="1728"/>
                  </a:cubicBezTo>
                  <a:cubicBezTo>
                    <a:pt x="18277" y="11232"/>
                    <a:pt x="18277" y="11232"/>
                    <a:pt x="18277" y="11232"/>
                  </a:cubicBezTo>
                  <a:cubicBezTo>
                    <a:pt x="17446" y="11232"/>
                    <a:pt x="17446" y="11232"/>
                    <a:pt x="17446" y="11232"/>
                  </a:cubicBezTo>
                  <a:cubicBezTo>
                    <a:pt x="17446" y="10368"/>
                    <a:pt x="17446" y="9504"/>
                    <a:pt x="17446" y="9504"/>
                  </a:cubicBezTo>
                  <a:cubicBezTo>
                    <a:pt x="17446" y="8640"/>
                    <a:pt x="17446" y="8640"/>
                    <a:pt x="17446" y="8640"/>
                  </a:cubicBezTo>
                  <a:cubicBezTo>
                    <a:pt x="17446" y="8640"/>
                    <a:pt x="17446" y="8640"/>
                    <a:pt x="16615" y="8640"/>
                  </a:cubicBezTo>
                  <a:cubicBezTo>
                    <a:pt x="16615" y="8640"/>
                    <a:pt x="15785" y="8640"/>
                    <a:pt x="15785" y="8640"/>
                  </a:cubicBezTo>
                  <a:cubicBezTo>
                    <a:pt x="14954" y="8640"/>
                    <a:pt x="14123" y="8640"/>
                    <a:pt x="13292" y="9504"/>
                  </a:cubicBezTo>
                  <a:cubicBezTo>
                    <a:pt x="11631" y="9504"/>
                    <a:pt x="10800" y="9504"/>
                    <a:pt x="9138" y="9504"/>
                  </a:cubicBezTo>
                  <a:cubicBezTo>
                    <a:pt x="10800" y="12096"/>
                    <a:pt x="12462" y="13824"/>
                    <a:pt x="13292" y="14688"/>
                  </a:cubicBezTo>
                  <a:cubicBezTo>
                    <a:pt x="13292" y="15552"/>
                    <a:pt x="14123" y="16416"/>
                    <a:pt x="14123" y="16416"/>
                  </a:cubicBezTo>
                  <a:cubicBezTo>
                    <a:pt x="14954" y="16416"/>
                    <a:pt x="14954" y="16416"/>
                    <a:pt x="14954" y="16416"/>
                  </a:cubicBezTo>
                  <a:cubicBezTo>
                    <a:pt x="15785" y="15552"/>
                    <a:pt x="15785" y="15552"/>
                    <a:pt x="15785" y="14688"/>
                  </a:cubicBezTo>
                  <a:cubicBezTo>
                    <a:pt x="16615" y="14688"/>
                    <a:pt x="16615" y="14688"/>
                    <a:pt x="16615" y="14688"/>
                  </a:cubicBezTo>
                  <a:cubicBezTo>
                    <a:pt x="14954" y="21600"/>
                    <a:pt x="14954" y="21600"/>
                    <a:pt x="14954" y="21600"/>
                  </a:cubicBezTo>
                  <a:lnTo>
                    <a:pt x="13292" y="20736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116" name="Freeform 27"/>
            <p:cNvSpPr/>
            <p:nvPr/>
          </p:nvSpPr>
          <p:spPr>
            <a:xfrm>
              <a:off x="56576" y="57043"/>
              <a:ext cx="240333" cy="24173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10850"/>
                  </a:moveTo>
                  <a:cubicBezTo>
                    <a:pt x="21600" y="16822"/>
                    <a:pt x="16723" y="21600"/>
                    <a:pt x="10750" y="21600"/>
                  </a:cubicBezTo>
                  <a:cubicBezTo>
                    <a:pt x="4778" y="21600"/>
                    <a:pt x="0" y="16822"/>
                    <a:pt x="0" y="10850"/>
                  </a:cubicBezTo>
                  <a:cubicBezTo>
                    <a:pt x="0" y="4877"/>
                    <a:pt x="4778" y="0"/>
                    <a:pt x="10750" y="0"/>
                  </a:cubicBezTo>
                  <a:cubicBezTo>
                    <a:pt x="16723" y="0"/>
                    <a:pt x="21600" y="4877"/>
                    <a:pt x="21600" y="10850"/>
                  </a:cubicBezTo>
                  <a:close/>
                  <a:moveTo>
                    <a:pt x="9158" y="1792"/>
                  </a:moveTo>
                  <a:cubicBezTo>
                    <a:pt x="8759" y="1792"/>
                    <a:pt x="8361" y="2190"/>
                    <a:pt x="8361" y="2688"/>
                  </a:cubicBezTo>
                  <a:cubicBezTo>
                    <a:pt x="8361" y="3782"/>
                    <a:pt x="8361" y="3782"/>
                    <a:pt x="8361" y="3782"/>
                  </a:cubicBezTo>
                  <a:cubicBezTo>
                    <a:pt x="7465" y="3982"/>
                    <a:pt x="6570" y="4280"/>
                    <a:pt x="5674" y="4778"/>
                  </a:cubicBezTo>
                  <a:cubicBezTo>
                    <a:pt x="4579" y="5276"/>
                    <a:pt x="3583" y="5972"/>
                    <a:pt x="2688" y="6669"/>
                  </a:cubicBezTo>
                  <a:cubicBezTo>
                    <a:pt x="2389" y="6968"/>
                    <a:pt x="2289" y="7465"/>
                    <a:pt x="2588" y="7864"/>
                  </a:cubicBezTo>
                  <a:cubicBezTo>
                    <a:pt x="2887" y="8162"/>
                    <a:pt x="3484" y="8262"/>
                    <a:pt x="3782" y="7963"/>
                  </a:cubicBezTo>
                  <a:cubicBezTo>
                    <a:pt x="5176" y="6769"/>
                    <a:pt x="6769" y="5873"/>
                    <a:pt x="8361" y="5475"/>
                  </a:cubicBezTo>
                  <a:cubicBezTo>
                    <a:pt x="8361" y="7366"/>
                    <a:pt x="8361" y="7366"/>
                    <a:pt x="8361" y="7366"/>
                  </a:cubicBezTo>
                  <a:cubicBezTo>
                    <a:pt x="7266" y="7665"/>
                    <a:pt x="6171" y="8262"/>
                    <a:pt x="5176" y="9158"/>
                  </a:cubicBezTo>
                  <a:cubicBezTo>
                    <a:pt x="4081" y="10053"/>
                    <a:pt x="2986" y="11248"/>
                    <a:pt x="2090" y="12741"/>
                  </a:cubicBezTo>
                  <a:cubicBezTo>
                    <a:pt x="1991" y="12841"/>
                    <a:pt x="1891" y="13040"/>
                    <a:pt x="1891" y="13139"/>
                  </a:cubicBezTo>
                  <a:cubicBezTo>
                    <a:pt x="1891" y="13438"/>
                    <a:pt x="2090" y="13736"/>
                    <a:pt x="2289" y="13836"/>
                  </a:cubicBezTo>
                  <a:cubicBezTo>
                    <a:pt x="2688" y="14135"/>
                    <a:pt x="3185" y="14035"/>
                    <a:pt x="3484" y="13637"/>
                  </a:cubicBezTo>
                  <a:cubicBezTo>
                    <a:pt x="4280" y="12343"/>
                    <a:pt x="5276" y="11248"/>
                    <a:pt x="6271" y="10352"/>
                  </a:cubicBezTo>
                  <a:cubicBezTo>
                    <a:pt x="7266" y="9556"/>
                    <a:pt x="8361" y="8959"/>
                    <a:pt x="9357" y="8759"/>
                  </a:cubicBezTo>
                  <a:cubicBezTo>
                    <a:pt x="9854" y="8660"/>
                    <a:pt x="10053" y="8262"/>
                    <a:pt x="10053" y="7963"/>
                  </a:cubicBezTo>
                  <a:cubicBezTo>
                    <a:pt x="10053" y="7963"/>
                    <a:pt x="10053" y="7764"/>
                    <a:pt x="10053" y="7565"/>
                  </a:cubicBezTo>
                  <a:cubicBezTo>
                    <a:pt x="10053" y="6271"/>
                    <a:pt x="10053" y="2688"/>
                    <a:pt x="10053" y="2688"/>
                  </a:cubicBezTo>
                  <a:cubicBezTo>
                    <a:pt x="10053" y="2688"/>
                    <a:pt x="10053" y="2688"/>
                    <a:pt x="10053" y="2688"/>
                  </a:cubicBezTo>
                  <a:cubicBezTo>
                    <a:pt x="10053" y="2190"/>
                    <a:pt x="9655" y="1792"/>
                    <a:pt x="9158" y="1792"/>
                  </a:cubicBezTo>
                  <a:close/>
                  <a:moveTo>
                    <a:pt x="11547" y="2688"/>
                  </a:moveTo>
                  <a:cubicBezTo>
                    <a:pt x="11547" y="2688"/>
                    <a:pt x="11547" y="2688"/>
                    <a:pt x="11547" y="2688"/>
                  </a:cubicBezTo>
                  <a:cubicBezTo>
                    <a:pt x="11547" y="2688"/>
                    <a:pt x="11547" y="6271"/>
                    <a:pt x="11547" y="7565"/>
                  </a:cubicBezTo>
                  <a:cubicBezTo>
                    <a:pt x="11547" y="7764"/>
                    <a:pt x="11547" y="7963"/>
                    <a:pt x="11547" y="7963"/>
                  </a:cubicBezTo>
                  <a:cubicBezTo>
                    <a:pt x="11547" y="8262"/>
                    <a:pt x="11746" y="8660"/>
                    <a:pt x="12144" y="8759"/>
                  </a:cubicBezTo>
                  <a:cubicBezTo>
                    <a:pt x="13139" y="8959"/>
                    <a:pt x="14234" y="9556"/>
                    <a:pt x="15329" y="10352"/>
                  </a:cubicBezTo>
                  <a:cubicBezTo>
                    <a:pt x="16324" y="11248"/>
                    <a:pt x="17220" y="12343"/>
                    <a:pt x="18116" y="13637"/>
                  </a:cubicBezTo>
                  <a:cubicBezTo>
                    <a:pt x="18315" y="14035"/>
                    <a:pt x="18813" y="14135"/>
                    <a:pt x="19211" y="13836"/>
                  </a:cubicBezTo>
                  <a:cubicBezTo>
                    <a:pt x="19510" y="13736"/>
                    <a:pt x="19609" y="13438"/>
                    <a:pt x="19609" y="13139"/>
                  </a:cubicBezTo>
                  <a:cubicBezTo>
                    <a:pt x="19609" y="13040"/>
                    <a:pt x="19609" y="12841"/>
                    <a:pt x="19510" y="12741"/>
                  </a:cubicBezTo>
                  <a:cubicBezTo>
                    <a:pt x="18514" y="11248"/>
                    <a:pt x="17519" y="10053"/>
                    <a:pt x="16324" y="9158"/>
                  </a:cubicBezTo>
                  <a:cubicBezTo>
                    <a:pt x="15329" y="8262"/>
                    <a:pt x="14334" y="7665"/>
                    <a:pt x="13239" y="7366"/>
                  </a:cubicBezTo>
                  <a:cubicBezTo>
                    <a:pt x="13239" y="5475"/>
                    <a:pt x="13239" y="5475"/>
                    <a:pt x="13239" y="5475"/>
                  </a:cubicBezTo>
                  <a:cubicBezTo>
                    <a:pt x="14732" y="5873"/>
                    <a:pt x="16424" y="6769"/>
                    <a:pt x="17718" y="7963"/>
                  </a:cubicBezTo>
                  <a:cubicBezTo>
                    <a:pt x="18116" y="8262"/>
                    <a:pt x="18614" y="8162"/>
                    <a:pt x="18912" y="7864"/>
                  </a:cubicBezTo>
                  <a:cubicBezTo>
                    <a:pt x="19211" y="7465"/>
                    <a:pt x="19211" y="6968"/>
                    <a:pt x="18813" y="6669"/>
                  </a:cubicBezTo>
                  <a:cubicBezTo>
                    <a:pt x="17917" y="5972"/>
                    <a:pt x="16922" y="5276"/>
                    <a:pt x="15926" y="4778"/>
                  </a:cubicBezTo>
                  <a:cubicBezTo>
                    <a:pt x="15030" y="4280"/>
                    <a:pt x="14135" y="3982"/>
                    <a:pt x="13239" y="3782"/>
                  </a:cubicBezTo>
                  <a:cubicBezTo>
                    <a:pt x="13239" y="2688"/>
                    <a:pt x="13239" y="2688"/>
                    <a:pt x="13239" y="2688"/>
                  </a:cubicBezTo>
                  <a:cubicBezTo>
                    <a:pt x="13239" y="2190"/>
                    <a:pt x="12841" y="1792"/>
                    <a:pt x="12343" y="1792"/>
                  </a:cubicBezTo>
                  <a:cubicBezTo>
                    <a:pt x="11845" y="1792"/>
                    <a:pt x="11547" y="2190"/>
                    <a:pt x="11547" y="2688"/>
                  </a:cubicBezTo>
                  <a:close/>
                  <a:moveTo>
                    <a:pt x="17519" y="16324"/>
                  </a:moveTo>
                  <a:cubicBezTo>
                    <a:pt x="17121" y="15528"/>
                    <a:pt x="16723" y="14732"/>
                    <a:pt x="16324" y="14035"/>
                  </a:cubicBezTo>
                  <a:cubicBezTo>
                    <a:pt x="15827" y="13338"/>
                    <a:pt x="15329" y="12741"/>
                    <a:pt x="14732" y="12144"/>
                  </a:cubicBezTo>
                  <a:cubicBezTo>
                    <a:pt x="14135" y="11646"/>
                    <a:pt x="13537" y="11148"/>
                    <a:pt x="12940" y="10949"/>
                  </a:cubicBezTo>
                  <a:cubicBezTo>
                    <a:pt x="12542" y="10750"/>
                    <a:pt x="12044" y="10551"/>
                    <a:pt x="11646" y="10452"/>
                  </a:cubicBezTo>
                  <a:cubicBezTo>
                    <a:pt x="11646" y="9954"/>
                    <a:pt x="11646" y="9954"/>
                    <a:pt x="11646" y="9954"/>
                  </a:cubicBezTo>
                  <a:cubicBezTo>
                    <a:pt x="11646" y="9556"/>
                    <a:pt x="11248" y="9158"/>
                    <a:pt x="10750" y="9158"/>
                  </a:cubicBezTo>
                  <a:cubicBezTo>
                    <a:pt x="10352" y="9158"/>
                    <a:pt x="9954" y="9556"/>
                    <a:pt x="9954" y="9954"/>
                  </a:cubicBezTo>
                  <a:cubicBezTo>
                    <a:pt x="9954" y="10452"/>
                    <a:pt x="9954" y="10452"/>
                    <a:pt x="9954" y="10452"/>
                  </a:cubicBezTo>
                  <a:cubicBezTo>
                    <a:pt x="9456" y="10551"/>
                    <a:pt x="9058" y="10750"/>
                    <a:pt x="8660" y="10949"/>
                  </a:cubicBezTo>
                  <a:cubicBezTo>
                    <a:pt x="7963" y="11148"/>
                    <a:pt x="7366" y="11646"/>
                    <a:pt x="6769" y="12144"/>
                  </a:cubicBezTo>
                  <a:cubicBezTo>
                    <a:pt x="6271" y="12741"/>
                    <a:pt x="5773" y="13338"/>
                    <a:pt x="5276" y="14035"/>
                  </a:cubicBezTo>
                  <a:cubicBezTo>
                    <a:pt x="4778" y="14732"/>
                    <a:pt x="4380" y="15528"/>
                    <a:pt x="4081" y="16324"/>
                  </a:cubicBezTo>
                  <a:cubicBezTo>
                    <a:pt x="3882" y="16723"/>
                    <a:pt x="4081" y="17220"/>
                    <a:pt x="4479" y="17419"/>
                  </a:cubicBezTo>
                  <a:cubicBezTo>
                    <a:pt x="4877" y="17618"/>
                    <a:pt x="5375" y="17419"/>
                    <a:pt x="5574" y="17021"/>
                  </a:cubicBezTo>
                  <a:cubicBezTo>
                    <a:pt x="6271" y="15429"/>
                    <a:pt x="7067" y="14234"/>
                    <a:pt x="7963" y="13338"/>
                  </a:cubicBezTo>
                  <a:cubicBezTo>
                    <a:pt x="8560" y="12741"/>
                    <a:pt x="9257" y="12343"/>
                    <a:pt x="9954" y="12144"/>
                  </a:cubicBezTo>
                  <a:cubicBezTo>
                    <a:pt x="9954" y="13537"/>
                    <a:pt x="9954" y="13537"/>
                    <a:pt x="9954" y="13537"/>
                  </a:cubicBezTo>
                  <a:cubicBezTo>
                    <a:pt x="9954" y="14035"/>
                    <a:pt x="9556" y="14135"/>
                    <a:pt x="9456" y="14234"/>
                  </a:cubicBezTo>
                  <a:cubicBezTo>
                    <a:pt x="9357" y="14334"/>
                    <a:pt x="9257" y="14334"/>
                    <a:pt x="9257" y="14433"/>
                  </a:cubicBezTo>
                  <a:cubicBezTo>
                    <a:pt x="8859" y="14632"/>
                    <a:pt x="8560" y="14931"/>
                    <a:pt x="8162" y="15329"/>
                  </a:cubicBezTo>
                  <a:cubicBezTo>
                    <a:pt x="7565" y="16125"/>
                    <a:pt x="7067" y="17220"/>
                    <a:pt x="6868" y="18415"/>
                  </a:cubicBezTo>
                  <a:cubicBezTo>
                    <a:pt x="6769" y="18813"/>
                    <a:pt x="7067" y="19211"/>
                    <a:pt x="7465" y="19311"/>
                  </a:cubicBezTo>
                  <a:cubicBezTo>
                    <a:pt x="7963" y="19410"/>
                    <a:pt x="8361" y="19211"/>
                    <a:pt x="8461" y="18713"/>
                  </a:cubicBezTo>
                  <a:cubicBezTo>
                    <a:pt x="8660" y="17818"/>
                    <a:pt x="9058" y="16922"/>
                    <a:pt x="9456" y="16324"/>
                  </a:cubicBezTo>
                  <a:cubicBezTo>
                    <a:pt x="9755" y="16026"/>
                    <a:pt x="10253" y="15528"/>
                    <a:pt x="10750" y="15528"/>
                  </a:cubicBezTo>
                  <a:cubicBezTo>
                    <a:pt x="11347" y="15528"/>
                    <a:pt x="11845" y="16026"/>
                    <a:pt x="12044" y="16324"/>
                  </a:cubicBezTo>
                  <a:cubicBezTo>
                    <a:pt x="12542" y="16922"/>
                    <a:pt x="12841" y="17818"/>
                    <a:pt x="13040" y="18713"/>
                  </a:cubicBezTo>
                  <a:cubicBezTo>
                    <a:pt x="13139" y="19211"/>
                    <a:pt x="13637" y="19410"/>
                    <a:pt x="14035" y="19311"/>
                  </a:cubicBezTo>
                  <a:cubicBezTo>
                    <a:pt x="14533" y="19211"/>
                    <a:pt x="14831" y="18813"/>
                    <a:pt x="14732" y="18415"/>
                  </a:cubicBezTo>
                  <a:cubicBezTo>
                    <a:pt x="14433" y="17220"/>
                    <a:pt x="13935" y="16125"/>
                    <a:pt x="13338" y="15329"/>
                  </a:cubicBezTo>
                  <a:cubicBezTo>
                    <a:pt x="13040" y="14931"/>
                    <a:pt x="12641" y="14632"/>
                    <a:pt x="12343" y="14433"/>
                  </a:cubicBezTo>
                  <a:cubicBezTo>
                    <a:pt x="12243" y="14334"/>
                    <a:pt x="12144" y="14334"/>
                    <a:pt x="12144" y="14234"/>
                  </a:cubicBezTo>
                  <a:cubicBezTo>
                    <a:pt x="11945" y="14135"/>
                    <a:pt x="11646" y="14035"/>
                    <a:pt x="11646" y="13537"/>
                  </a:cubicBezTo>
                  <a:cubicBezTo>
                    <a:pt x="11646" y="12144"/>
                    <a:pt x="11646" y="12144"/>
                    <a:pt x="11646" y="12144"/>
                  </a:cubicBezTo>
                  <a:cubicBezTo>
                    <a:pt x="12343" y="12343"/>
                    <a:pt x="12940" y="12741"/>
                    <a:pt x="13637" y="13338"/>
                  </a:cubicBezTo>
                  <a:cubicBezTo>
                    <a:pt x="14533" y="14234"/>
                    <a:pt x="15329" y="15429"/>
                    <a:pt x="15926" y="17021"/>
                  </a:cubicBezTo>
                  <a:cubicBezTo>
                    <a:pt x="16125" y="17419"/>
                    <a:pt x="16623" y="17618"/>
                    <a:pt x="17021" y="17419"/>
                  </a:cubicBezTo>
                  <a:cubicBezTo>
                    <a:pt x="17519" y="17220"/>
                    <a:pt x="17718" y="16723"/>
                    <a:pt x="17519" y="16324"/>
                  </a:cubicBez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117" name="Freeform 28"/>
            <p:cNvSpPr/>
            <p:nvPr/>
          </p:nvSpPr>
          <p:spPr>
            <a:xfrm>
              <a:off x="425490" y="286622"/>
              <a:ext cx="43018" cy="5657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5506"/>
                  </a:moveTo>
                  <a:cubicBezTo>
                    <a:pt x="21600" y="6776"/>
                    <a:pt x="21046" y="7624"/>
                    <a:pt x="20492" y="8471"/>
                  </a:cubicBezTo>
                  <a:cubicBezTo>
                    <a:pt x="19938" y="9318"/>
                    <a:pt x="19385" y="10165"/>
                    <a:pt x="18277" y="10588"/>
                  </a:cubicBezTo>
                  <a:cubicBezTo>
                    <a:pt x="17169" y="11435"/>
                    <a:pt x="16062" y="11859"/>
                    <a:pt x="14954" y="11859"/>
                  </a:cubicBezTo>
                  <a:cubicBezTo>
                    <a:pt x="13846" y="12282"/>
                    <a:pt x="12738" y="12282"/>
                    <a:pt x="11077" y="12282"/>
                  </a:cubicBezTo>
                  <a:cubicBezTo>
                    <a:pt x="7754" y="12282"/>
                    <a:pt x="7754" y="12282"/>
                    <a:pt x="7754" y="12282"/>
                  </a:cubicBezTo>
                  <a:cubicBezTo>
                    <a:pt x="7754" y="18635"/>
                    <a:pt x="7754" y="18635"/>
                    <a:pt x="7754" y="18635"/>
                  </a:cubicBezTo>
                  <a:cubicBezTo>
                    <a:pt x="7754" y="19059"/>
                    <a:pt x="8308" y="19482"/>
                    <a:pt x="8308" y="19906"/>
                  </a:cubicBezTo>
                  <a:cubicBezTo>
                    <a:pt x="8308" y="19906"/>
                    <a:pt x="8862" y="20329"/>
                    <a:pt x="9415" y="20329"/>
                  </a:cubicBezTo>
                  <a:cubicBezTo>
                    <a:pt x="9415" y="20329"/>
                    <a:pt x="9969" y="20329"/>
                    <a:pt x="10523" y="20753"/>
                  </a:cubicBezTo>
                  <a:cubicBezTo>
                    <a:pt x="11077" y="20753"/>
                    <a:pt x="11631" y="20753"/>
                    <a:pt x="12185" y="20753"/>
                  </a:cubicBezTo>
                  <a:cubicBezTo>
                    <a:pt x="12185" y="21600"/>
                    <a:pt x="12185" y="21600"/>
                    <a:pt x="12185" y="21600"/>
                  </a:cubicBezTo>
                  <a:cubicBezTo>
                    <a:pt x="0" y="21600"/>
                    <a:pt x="0" y="21600"/>
                    <a:pt x="0" y="21600"/>
                  </a:cubicBezTo>
                  <a:cubicBezTo>
                    <a:pt x="0" y="20753"/>
                    <a:pt x="0" y="20753"/>
                    <a:pt x="0" y="20753"/>
                  </a:cubicBezTo>
                  <a:cubicBezTo>
                    <a:pt x="554" y="20753"/>
                    <a:pt x="1108" y="20753"/>
                    <a:pt x="1662" y="20753"/>
                  </a:cubicBezTo>
                  <a:cubicBezTo>
                    <a:pt x="2215" y="20329"/>
                    <a:pt x="2215" y="20329"/>
                    <a:pt x="2769" y="20329"/>
                  </a:cubicBezTo>
                  <a:cubicBezTo>
                    <a:pt x="3323" y="20329"/>
                    <a:pt x="3323" y="19906"/>
                    <a:pt x="3323" y="19906"/>
                  </a:cubicBezTo>
                  <a:cubicBezTo>
                    <a:pt x="3877" y="19482"/>
                    <a:pt x="3877" y="19059"/>
                    <a:pt x="3877" y="18635"/>
                  </a:cubicBezTo>
                  <a:cubicBezTo>
                    <a:pt x="3877" y="3388"/>
                    <a:pt x="3877" y="3388"/>
                    <a:pt x="3877" y="3388"/>
                  </a:cubicBezTo>
                  <a:cubicBezTo>
                    <a:pt x="3877" y="2965"/>
                    <a:pt x="3877" y="2541"/>
                    <a:pt x="3323" y="2118"/>
                  </a:cubicBezTo>
                  <a:cubicBezTo>
                    <a:pt x="3323" y="2118"/>
                    <a:pt x="3323" y="1694"/>
                    <a:pt x="2769" y="1694"/>
                  </a:cubicBezTo>
                  <a:cubicBezTo>
                    <a:pt x="2215" y="1694"/>
                    <a:pt x="1662" y="1271"/>
                    <a:pt x="1108" y="1271"/>
                  </a:cubicBezTo>
                  <a:cubicBezTo>
                    <a:pt x="554" y="1271"/>
                    <a:pt x="0" y="1271"/>
                    <a:pt x="0" y="127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738" y="0"/>
                    <a:pt x="12738" y="0"/>
                    <a:pt x="12738" y="0"/>
                  </a:cubicBezTo>
                  <a:cubicBezTo>
                    <a:pt x="15508" y="0"/>
                    <a:pt x="17723" y="847"/>
                    <a:pt x="19385" y="1694"/>
                  </a:cubicBezTo>
                  <a:cubicBezTo>
                    <a:pt x="20492" y="2541"/>
                    <a:pt x="21600" y="3812"/>
                    <a:pt x="21600" y="5506"/>
                  </a:cubicBezTo>
                  <a:close/>
                  <a:moveTo>
                    <a:pt x="15508" y="9318"/>
                  </a:moveTo>
                  <a:cubicBezTo>
                    <a:pt x="16062" y="8894"/>
                    <a:pt x="16062" y="8047"/>
                    <a:pt x="16615" y="7624"/>
                  </a:cubicBezTo>
                  <a:cubicBezTo>
                    <a:pt x="16615" y="7200"/>
                    <a:pt x="16615" y="6776"/>
                    <a:pt x="16615" y="6353"/>
                  </a:cubicBezTo>
                  <a:cubicBezTo>
                    <a:pt x="16615" y="5506"/>
                    <a:pt x="16615" y="5082"/>
                    <a:pt x="16615" y="4659"/>
                  </a:cubicBezTo>
                  <a:cubicBezTo>
                    <a:pt x="16062" y="3812"/>
                    <a:pt x="16062" y="3388"/>
                    <a:pt x="15508" y="2965"/>
                  </a:cubicBezTo>
                  <a:cubicBezTo>
                    <a:pt x="14954" y="2541"/>
                    <a:pt x="14400" y="2118"/>
                    <a:pt x="13846" y="1694"/>
                  </a:cubicBezTo>
                  <a:cubicBezTo>
                    <a:pt x="12738" y="1694"/>
                    <a:pt x="12185" y="1271"/>
                    <a:pt x="11077" y="1271"/>
                  </a:cubicBezTo>
                  <a:cubicBezTo>
                    <a:pt x="7754" y="1271"/>
                    <a:pt x="7754" y="1271"/>
                    <a:pt x="7754" y="1271"/>
                  </a:cubicBezTo>
                  <a:cubicBezTo>
                    <a:pt x="7754" y="11012"/>
                    <a:pt x="7754" y="11012"/>
                    <a:pt x="7754" y="11012"/>
                  </a:cubicBezTo>
                  <a:cubicBezTo>
                    <a:pt x="9969" y="11012"/>
                    <a:pt x="9969" y="11012"/>
                    <a:pt x="9969" y="11012"/>
                  </a:cubicBezTo>
                  <a:cubicBezTo>
                    <a:pt x="11631" y="11012"/>
                    <a:pt x="12738" y="10588"/>
                    <a:pt x="13292" y="10588"/>
                  </a:cubicBezTo>
                  <a:cubicBezTo>
                    <a:pt x="14400" y="10165"/>
                    <a:pt x="14954" y="9741"/>
                    <a:pt x="15508" y="9318"/>
                  </a:cubicBez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118" name="Freeform 29"/>
            <p:cNvSpPr/>
            <p:nvPr/>
          </p:nvSpPr>
          <p:spPr>
            <a:xfrm>
              <a:off x="474118" y="286622"/>
              <a:ext cx="48628" cy="5657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15247"/>
                  </a:moveTo>
                  <a:cubicBezTo>
                    <a:pt x="21109" y="21600"/>
                    <a:pt x="21109" y="21600"/>
                    <a:pt x="21109" y="21600"/>
                  </a:cubicBezTo>
                  <a:cubicBezTo>
                    <a:pt x="0" y="21600"/>
                    <a:pt x="0" y="21600"/>
                    <a:pt x="0" y="21600"/>
                  </a:cubicBezTo>
                  <a:cubicBezTo>
                    <a:pt x="0" y="20753"/>
                    <a:pt x="0" y="20753"/>
                    <a:pt x="0" y="20753"/>
                  </a:cubicBezTo>
                  <a:cubicBezTo>
                    <a:pt x="491" y="20753"/>
                    <a:pt x="982" y="20753"/>
                    <a:pt x="1473" y="20753"/>
                  </a:cubicBezTo>
                  <a:cubicBezTo>
                    <a:pt x="1964" y="20329"/>
                    <a:pt x="2455" y="20329"/>
                    <a:pt x="2945" y="20329"/>
                  </a:cubicBezTo>
                  <a:cubicBezTo>
                    <a:pt x="2945" y="20329"/>
                    <a:pt x="3436" y="19906"/>
                    <a:pt x="3436" y="19906"/>
                  </a:cubicBezTo>
                  <a:cubicBezTo>
                    <a:pt x="3436" y="19482"/>
                    <a:pt x="3927" y="19059"/>
                    <a:pt x="3927" y="18635"/>
                  </a:cubicBezTo>
                  <a:cubicBezTo>
                    <a:pt x="3927" y="3388"/>
                    <a:pt x="3927" y="3388"/>
                    <a:pt x="3927" y="3388"/>
                  </a:cubicBezTo>
                  <a:cubicBezTo>
                    <a:pt x="3927" y="2965"/>
                    <a:pt x="3927" y="2541"/>
                    <a:pt x="3436" y="2541"/>
                  </a:cubicBezTo>
                  <a:cubicBezTo>
                    <a:pt x="3436" y="2118"/>
                    <a:pt x="2945" y="2118"/>
                    <a:pt x="2945" y="1694"/>
                  </a:cubicBezTo>
                  <a:cubicBezTo>
                    <a:pt x="2455" y="1694"/>
                    <a:pt x="1964" y="1694"/>
                    <a:pt x="1473" y="1271"/>
                  </a:cubicBezTo>
                  <a:cubicBezTo>
                    <a:pt x="982" y="1271"/>
                    <a:pt x="491" y="1271"/>
                    <a:pt x="0" y="127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9636" y="0"/>
                    <a:pt x="19636" y="0"/>
                    <a:pt x="19636" y="0"/>
                  </a:cubicBezTo>
                  <a:cubicBezTo>
                    <a:pt x="19636" y="5506"/>
                    <a:pt x="19636" y="5506"/>
                    <a:pt x="19636" y="5506"/>
                  </a:cubicBezTo>
                  <a:cubicBezTo>
                    <a:pt x="18164" y="5506"/>
                    <a:pt x="18164" y="5506"/>
                    <a:pt x="18164" y="5506"/>
                  </a:cubicBezTo>
                  <a:cubicBezTo>
                    <a:pt x="18164" y="4659"/>
                    <a:pt x="17673" y="3812"/>
                    <a:pt x="16691" y="2965"/>
                  </a:cubicBezTo>
                  <a:cubicBezTo>
                    <a:pt x="15709" y="2118"/>
                    <a:pt x="15218" y="1694"/>
                    <a:pt x="14236" y="1694"/>
                  </a:cubicBezTo>
                  <a:cubicBezTo>
                    <a:pt x="14236" y="1694"/>
                    <a:pt x="13745" y="1694"/>
                    <a:pt x="13255" y="1694"/>
                  </a:cubicBezTo>
                  <a:cubicBezTo>
                    <a:pt x="12764" y="1271"/>
                    <a:pt x="12273" y="1271"/>
                    <a:pt x="11291" y="1271"/>
                  </a:cubicBezTo>
                  <a:cubicBezTo>
                    <a:pt x="7364" y="1271"/>
                    <a:pt x="7364" y="1271"/>
                    <a:pt x="7364" y="1271"/>
                  </a:cubicBezTo>
                  <a:cubicBezTo>
                    <a:pt x="7364" y="10165"/>
                    <a:pt x="7364" y="10165"/>
                    <a:pt x="7364" y="10165"/>
                  </a:cubicBezTo>
                  <a:cubicBezTo>
                    <a:pt x="10309" y="10165"/>
                    <a:pt x="10309" y="10165"/>
                    <a:pt x="10309" y="10165"/>
                  </a:cubicBezTo>
                  <a:cubicBezTo>
                    <a:pt x="11291" y="10165"/>
                    <a:pt x="11782" y="9741"/>
                    <a:pt x="12273" y="9741"/>
                  </a:cubicBezTo>
                  <a:cubicBezTo>
                    <a:pt x="12764" y="9741"/>
                    <a:pt x="13255" y="9318"/>
                    <a:pt x="13255" y="8894"/>
                  </a:cubicBezTo>
                  <a:cubicBezTo>
                    <a:pt x="13745" y="8894"/>
                    <a:pt x="13745" y="8471"/>
                    <a:pt x="14236" y="8047"/>
                  </a:cubicBezTo>
                  <a:cubicBezTo>
                    <a:pt x="14236" y="7200"/>
                    <a:pt x="14236" y="6776"/>
                    <a:pt x="14236" y="6353"/>
                  </a:cubicBezTo>
                  <a:cubicBezTo>
                    <a:pt x="15709" y="6353"/>
                    <a:pt x="15709" y="6353"/>
                    <a:pt x="15709" y="6353"/>
                  </a:cubicBezTo>
                  <a:cubicBezTo>
                    <a:pt x="15709" y="14824"/>
                    <a:pt x="15709" y="14824"/>
                    <a:pt x="15709" y="14824"/>
                  </a:cubicBezTo>
                  <a:cubicBezTo>
                    <a:pt x="14236" y="14824"/>
                    <a:pt x="14236" y="14824"/>
                    <a:pt x="14236" y="14824"/>
                  </a:cubicBezTo>
                  <a:cubicBezTo>
                    <a:pt x="14236" y="14400"/>
                    <a:pt x="14236" y="13976"/>
                    <a:pt x="14236" y="13553"/>
                  </a:cubicBezTo>
                  <a:cubicBezTo>
                    <a:pt x="13745" y="12706"/>
                    <a:pt x="13745" y="12282"/>
                    <a:pt x="13255" y="12282"/>
                  </a:cubicBezTo>
                  <a:cubicBezTo>
                    <a:pt x="13255" y="11859"/>
                    <a:pt x="12764" y="11435"/>
                    <a:pt x="12273" y="11435"/>
                  </a:cubicBezTo>
                  <a:cubicBezTo>
                    <a:pt x="11782" y="11435"/>
                    <a:pt x="11291" y="11435"/>
                    <a:pt x="10309" y="11435"/>
                  </a:cubicBezTo>
                  <a:cubicBezTo>
                    <a:pt x="7364" y="11435"/>
                    <a:pt x="7364" y="11435"/>
                    <a:pt x="7364" y="11435"/>
                  </a:cubicBezTo>
                  <a:cubicBezTo>
                    <a:pt x="7364" y="17788"/>
                    <a:pt x="7364" y="17788"/>
                    <a:pt x="7364" y="17788"/>
                  </a:cubicBezTo>
                  <a:cubicBezTo>
                    <a:pt x="7364" y="18212"/>
                    <a:pt x="7364" y="18635"/>
                    <a:pt x="7855" y="19059"/>
                  </a:cubicBezTo>
                  <a:cubicBezTo>
                    <a:pt x="7855" y="19482"/>
                    <a:pt x="7855" y="19906"/>
                    <a:pt x="8345" y="19906"/>
                  </a:cubicBezTo>
                  <a:cubicBezTo>
                    <a:pt x="8345" y="20329"/>
                    <a:pt x="8836" y="20329"/>
                    <a:pt x="9327" y="20329"/>
                  </a:cubicBezTo>
                  <a:cubicBezTo>
                    <a:pt x="9818" y="20329"/>
                    <a:pt x="10800" y="20329"/>
                    <a:pt x="11782" y="20329"/>
                  </a:cubicBezTo>
                  <a:cubicBezTo>
                    <a:pt x="12273" y="20329"/>
                    <a:pt x="12764" y="20329"/>
                    <a:pt x="13255" y="20329"/>
                  </a:cubicBezTo>
                  <a:cubicBezTo>
                    <a:pt x="13745" y="20329"/>
                    <a:pt x="14236" y="20329"/>
                    <a:pt x="14727" y="20329"/>
                  </a:cubicBezTo>
                  <a:cubicBezTo>
                    <a:pt x="15218" y="20329"/>
                    <a:pt x="15709" y="20329"/>
                    <a:pt x="16200" y="20329"/>
                  </a:cubicBezTo>
                  <a:cubicBezTo>
                    <a:pt x="16691" y="20329"/>
                    <a:pt x="17182" y="19906"/>
                    <a:pt x="17182" y="19906"/>
                  </a:cubicBezTo>
                  <a:cubicBezTo>
                    <a:pt x="17673" y="19482"/>
                    <a:pt x="18164" y="18635"/>
                    <a:pt x="19145" y="17788"/>
                  </a:cubicBezTo>
                  <a:cubicBezTo>
                    <a:pt x="19636" y="16518"/>
                    <a:pt x="20127" y="16094"/>
                    <a:pt x="20127" y="15247"/>
                  </a:cubicBezTo>
                  <a:lnTo>
                    <a:pt x="21600" y="15247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119" name="Freeform 30"/>
            <p:cNvSpPr/>
            <p:nvPr/>
          </p:nvSpPr>
          <p:spPr>
            <a:xfrm>
              <a:off x="526018" y="286622"/>
              <a:ext cx="54240" cy="5657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21600"/>
                  </a:moveTo>
                  <a:cubicBezTo>
                    <a:pt x="15429" y="21600"/>
                    <a:pt x="15429" y="21600"/>
                    <a:pt x="15429" y="21600"/>
                  </a:cubicBezTo>
                  <a:cubicBezTo>
                    <a:pt x="14106" y="19906"/>
                    <a:pt x="12784" y="18212"/>
                    <a:pt x="11461" y="16518"/>
                  </a:cubicBezTo>
                  <a:cubicBezTo>
                    <a:pt x="9698" y="14824"/>
                    <a:pt x="8376" y="12706"/>
                    <a:pt x="6612" y="11435"/>
                  </a:cubicBezTo>
                  <a:cubicBezTo>
                    <a:pt x="6171" y="11435"/>
                    <a:pt x="6171" y="11435"/>
                    <a:pt x="6171" y="11435"/>
                  </a:cubicBezTo>
                  <a:cubicBezTo>
                    <a:pt x="6171" y="18635"/>
                    <a:pt x="6171" y="18635"/>
                    <a:pt x="6171" y="18635"/>
                  </a:cubicBezTo>
                  <a:cubicBezTo>
                    <a:pt x="6171" y="19059"/>
                    <a:pt x="6171" y="19482"/>
                    <a:pt x="6171" y="19482"/>
                  </a:cubicBezTo>
                  <a:cubicBezTo>
                    <a:pt x="6612" y="19906"/>
                    <a:pt x="6612" y="19906"/>
                    <a:pt x="7053" y="20329"/>
                  </a:cubicBezTo>
                  <a:cubicBezTo>
                    <a:pt x="7053" y="20329"/>
                    <a:pt x="7494" y="20329"/>
                    <a:pt x="7935" y="20329"/>
                  </a:cubicBezTo>
                  <a:cubicBezTo>
                    <a:pt x="8376" y="20753"/>
                    <a:pt x="8816" y="20753"/>
                    <a:pt x="9257" y="20753"/>
                  </a:cubicBezTo>
                  <a:cubicBezTo>
                    <a:pt x="9257" y="21600"/>
                    <a:pt x="9257" y="21600"/>
                    <a:pt x="9257" y="21600"/>
                  </a:cubicBezTo>
                  <a:cubicBezTo>
                    <a:pt x="0" y="21600"/>
                    <a:pt x="0" y="21600"/>
                    <a:pt x="0" y="21600"/>
                  </a:cubicBezTo>
                  <a:cubicBezTo>
                    <a:pt x="0" y="20753"/>
                    <a:pt x="0" y="20753"/>
                    <a:pt x="0" y="20753"/>
                  </a:cubicBezTo>
                  <a:cubicBezTo>
                    <a:pt x="0" y="20753"/>
                    <a:pt x="441" y="20753"/>
                    <a:pt x="882" y="20753"/>
                  </a:cubicBezTo>
                  <a:cubicBezTo>
                    <a:pt x="1322" y="20753"/>
                    <a:pt x="1763" y="20329"/>
                    <a:pt x="1763" y="20329"/>
                  </a:cubicBezTo>
                  <a:cubicBezTo>
                    <a:pt x="2204" y="20329"/>
                    <a:pt x="2645" y="19906"/>
                    <a:pt x="2645" y="19906"/>
                  </a:cubicBezTo>
                  <a:cubicBezTo>
                    <a:pt x="2645" y="19482"/>
                    <a:pt x="2645" y="19059"/>
                    <a:pt x="2645" y="19059"/>
                  </a:cubicBezTo>
                  <a:cubicBezTo>
                    <a:pt x="2645" y="3388"/>
                    <a:pt x="2645" y="3388"/>
                    <a:pt x="2645" y="3388"/>
                  </a:cubicBezTo>
                  <a:cubicBezTo>
                    <a:pt x="2645" y="2965"/>
                    <a:pt x="2645" y="2541"/>
                    <a:pt x="2645" y="2541"/>
                  </a:cubicBezTo>
                  <a:cubicBezTo>
                    <a:pt x="2645" y="2118"/>
                    <a:pt x="2204" y="2118"/>
                    <a:pt x="1763" y="1694"/>
                  </a:cubicBezTo>
                  <a:cubicBezTo>
                    <a:pt x="1763" y="1694"/>
                    <a:pt x="1322" y="1694"/>
                    <a:pt x="882" y="1271"/>
                  </a:cubicBezTo>
                  <a:cubicBezTo>
                    <a:pt x="441" y="1271"/>
                    <a:pt x="0" y="1271"/>
                    <a:pt x="0" y="127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9257" y="0"/>
                    <a:pt x="9257" y="0"/>
                    <a:pt x="9257" y="0"/>
                  </a:cubicBezTo>
                  <a:cubicBezTo>
                    <a:pt x="9257" y="1271"/>
                    <a:pt x="9257" y="1271"/>
                    <a:pt x="9257" y="1271"/>
                  </a:cubicBezTo>
                  <a:cubicBezTo>
                    <a:pt x="8816" y="1271"/>
                    <a:pt x="8376" y="1271"/>
                    <a:pt x="7935" y="1271"/>
                  </a:cubicBezTo>
                  <a:cubicBezTo>
                    <a:pt x="7494" y="1694"/>
                    <a:pt x="7494" y="1694"/>
                    <a:pt x="7053" y="1694"/>
                  </a:cubicBezTo>
                  <a:cubicBezTo>
                    <a:pt x="6612" y="1694"/>
                    <a:pt x="6612" y="2118"/>
                    <a:pt x="6171" y="2118"/>
                  </a:cubicBezTo>
                  <a:cubicBezTo>
                    <a:pt x="6171" y="2541"/>
                    <a:pt x="6171" y="2965"/>
                    <a:pt x="6171" y="3388"/>
                  </a:cubicBezTo>
                  <a:cubicBezTo>
                    <a:pt x="6171" y="10588"/>
                    <a:pt x="6171" y="10588"/>
                    <a:pt x="6171" y="10588"/>
                  </a:cubicBezTo>
                  <a:cubicBezTo>
                    <a:pt x="6612" y="10588"/>
                    <a:pt x="6612" y="10588"/>
                    <a:pt x="6612" y="10588"/>
                  </a:cubicBezTo>
                  <a:cubicBezTo>
                    <a:pt x="7494" y="9741"/>
                    <a:pt x="8376" y="8894"/>
                    <a:pt x="9257" y="8047"/>
                  </a:cubicBezTo>
                  <a:cubicBezTo>
                    <a:pt x="10139" y="7200"/>
                    <a:pt x="11020" y="6776"/>
                    <a:pt x="11902" y="5929"/>
                  </a:cubicBezTo>
                  <a:cubicBezTo>
                    <a:pt x="12784" y="4659"/>
                    <a:pt x="13224" y="4235"/>
                    <a:pt x="13665" y="3388"/>
                  </a:cubicBezTo>
                  <a:cubicBezTo>
                    <a:pt x="14106" y="2965"/>
                    <a:pt x="14106" y="2541"/>
                    <a:pt x="14106" y="2118"/>
                  </a:cubicBezTo>
                  <a:cubicBezTo>
                    <a:pt x="14106" y="1694"/>
                    <a:pt x="14106" y="1694"/>
                    <a:pt x="14106" y="1694"/>
                  </a:cubicBezTo>
                  <a:cubicBezTo>
                    <a:pt x="13665" y="1694"/>
                    <a:pt x="13665" y="1694"/>
                    <a:pt x="13224" y="1271"/>
                  </a:cubicBezTo>
                  <a:cubicBezTo>
                    <a:pt x="12784" y="1271"/>
                    <a:pt x="12784" y="1271"/>
                    <a:pt x="12343" y="1271"/>
                  </a:cubicBezTo>
                  <a:cubicBezTo>
                    <a:pt x="12343" y="1271"/>
                    <a:pt x="11902" y="1271"/>
                    <a:pt x="11902" y="1271"/>
                  </a:cubicBezTo>
                  <a:cubicBezTo>
                    <a:pt x="11902" y="0"/>
                    <a:pt x="11902" y="0"/>
                    <a:pt x="11902" y="0"/>
                  </a:cubicBezTo>
                  <a:cubicBezTo>
                    <a:pt x="20278" y="0"/>
                    <a:pt x="20278" y="0"/>
                    <a:pt x="20278" y="0"/>
                  </a:cubicBezTo>
                  <a:cubicBezTo>
                    <a:pt x="20278" y="1271"/>
                    <a:pt x="20278" y="1271"/>
                    <a:pt x="20278" y="1271"/>
                  </a:cubicBezTo>
                  <a:cubicBezTo>
                    <a:pt x="20278" y="1271"/>
                    <a:pt x="20278" y="1271"/>
                    <a:pt x="20278" y="1271"/>
                  </a:cubicBezTo>
                  <a:cubicBezTo>
                    <a:pt x="19837" y="1271"/>
                    <a:pt x="19837" y="1271"/>
                    <a:pt x="19837" y="1271"/>
                  </a:cubicBezTo>
                  <a:cubicBezTo>
                    <a:pt x="19396" y="1271"/>
                    <a:pt x="19396" y="1271"/>
                    <a:pt x="19396" y="1271"/>
                  </a:cubicBezTo>
                  <a:cubicBezTo>
                    <a:pt x="18955" y="1271"/>
                    <a:pt x="18955" y="1271"/>
                    <a:pt x="18514" y="1694"/>
                  </a:cubicBezTo>
                  <a:cubicBezTo>
                    <a:pt x="18514" y="1694"/>
                    <a:pt x="18073" y="1694"/>
                    <a:pt x="17633" y="1694"/>
                  </a:cubicBezTo>
                  <a:cubicBezTo>
                    <a:pt x="17192" y="2118"/>
                    <a:pt x="16751" y="2118"/>
                    <a:pt x="16751" y="2541"/>
                  </a:cubicBezTo>
                  <a:cubicBezTo>
                    <a:pt x="15429" y="3812"/>
                    <a:pt x="14547" y="5082"/>
                    <a:pt x="13224" y="6353"/>
                  </a:cubicBezTo>
                  <a:cubicBezTo>
                    <a:pt x="11902" y="7624"/>
                    <a:pt x="11020" y="8471"/>
                    <a:pt x="9698" y="9741"/>
                  </a:cubicBezTo>
                  <a:cubicBezTo>
                    <a:pt x="11461" y="11435"/>
                    <a:pt x="12784" y="13129"/>
                    <a:pt x="13665" y="14400"/>
                  </a:cubicBezTo>
                  <a:cubicBezTo>
                    <a:pt x="14547" y="15247"/>
                    <a:pt x="15869" y="16941"/>
                    <a:pt x="17192" y="18212"/>
                  </a:cubicBezTo>
                  <a:cubicBezTo>
                    <a:pt x="17633" y="18635"/>
                    <a:pt x="18073" y="19059"/>
                    <a:pt x="18514" y="19482"/>
                  </a:cubicBezTo>
                  <a:cubicBezTo>
                    <a:pt x="18955" y="19906"/>
                    <a:pt x="19396" y="19906"/>
                    <a:pt x="19396" y="20329"/>
                  </a:cubicBezTo>
                  <a:cubicBezTo>
                    <a:pt x="19837" y="20329"/>
                    <a:pt x="20278" y="20329"/>
                    <a:pt x="20718" y="20753"/>
                  </a:cubicBezTo>
                  <a:cubicBezTo>
                    <a:pt x="21159" y="20753"/>
                    <a:pt x="21159" y="20753"/>
                    <a:pt x="21600" y="20753"/>
                  </a:cubicBezTo>
                  <a:lnTo>
                    <a:pt x="21600" y="21600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120" name="Freeform 31"/>
            <p:cNvSpPr/>
            <p:nvPr/>
          </p:nvSpPr>
          <p:spPr>
            <a:xfrm>
              <a:off x="583530" y="286622"/>
              <a:ext cx="25717" cy="5657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21600"/>
                  </a:moveTo>
                  <a:cubicBezTo>
                    <a:pt x="0" y="21600"/>
                    <a:pt x="0" y="21600"/>
                    <a:pt x="0" y="21600"/>
                  </a:cubicBezTo>
                  <a:cubicBezTo>
                    <a:pt x="0" y="20753"/>
                    <a:pt x="0" y="20753"/>
                    <a:pt x="0" y="20753"/>
                  </a:cubicBezTo>
                  <a:cubicBezTo>
                    <a:pt x="0" y="20753"/>
                    <a:pt x="939" y="20753"/>
                    <a:pt x="1878" y="20753"/>
                  </a:cubicBezTo>
                  <a:cubicBezTo>
                    <a:pt x="3757" y="20753"/>
                    <a:pt x="3757" y="20329"/>
                    <a:pt x="4696" y="20329"/>
                  </a:cubicBezTo>
                  <a:cubicBezTo>
                    <a:pt x="5635" y="20329"/>
                    <a:pt x="5635" y="19906"/>
                    <a:pt x="6574" y="19906"/>
                  </a:cubicBezTo>
                  <a:cubicBezTo>
                    <a:pt x="6574" y="19482"/>
                    <a:pt x="6574" y="19482"/>
                    <a:pt x="6574" y="19059"/>
                  </a:cubicBezTo>
                  <a:cubicBezTo>
                    <a:pt x="6574" y="3388"/>
                    <a:pt x="6574" y="3388"/>
                    <a:pt x="6574" y="3388"/>
                  </a:cubicBezTo>
                  <a:cubicBezTo>
                    <a:pt x="6574" y="2965"/>
                    <a:pt x="6574" y="2541"/>
                    <a:pt x="6574" y="2541"/>
                  </a:cubicBezTo>
                  <a:cubicBezTo>
                    <a:pt x="6574" y="2118"/>
                    <a:pt x="5635" y="2118"/>
                    <a:pt x="4696" y="1694"/>
                  </a:cubicBezTo>
                  <a:cubicBezTo>
                    <a:pt x="3757" y="1694"/>
                    <a:pt x="2817" y="1694"/>
                    <a:pt x="1878" y="1271"/>
                  </a:cubicBezTo>
                  <a:cubicBezTo>
                    <a:pt x="939" y="1271"/>
                    <a:pt x="0" y="1271"/>
                    <a:pt x="0" y="127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21600" y="0"/>
                    <a:pt x="21600" y="0"/>
                    <a:pt x="21600" y="0"/>
                  </a:cubicBezTo>
                  <a:cubicBezTo>
                    <a:pt x="21600" y="1271"/>
                    <a:pt x="21600" y="1271"/>
                    <a:pt x="21600" y="1271"/>
                  </a:cubicBezTo>
                  <a:cubicBezTo>
                    <a:pt x="20661" y="1271"/>
                    <a:pt x="19722" y="1271"/>
                    <a:pt x="18783" y="1271"/>
                  </a:cubicBezTo>
                  <a:cubicBezTo>
                    <a:pt x="17843" y="1271"/>
                    <a:pt x="16904" y="1694"/>
                    <a:pt x="15965" y="1694"/>
                  </a:cubicBezTo>
                  <a:cubicBezTo>
                    <a:pt x="15026" y="1694"/>
                    <a:pt x="15026" y="2118"/>
                    <a:pt x="14087" y="2118"/>
                  </a:cubicBezTo>
                  <a:cubicBezTo>
                    <a:pt x="14087" y="2541"/>
                    <a:pt x="14087" y="2965"/>
                    <a:pt x="14087" y="2965"/>
                  </a:cubicBezTo>
                  <a:cubicBezTo>
                    <a:pt x="14087" y="18635"/>
                    <a:pt x="14087" y="18635"/>
                    <a:pt x="14087" y="18635"/>
                  </a:cubicBezTo>
                  <a:cubicBezTo>
                    <a:pt x="14087" y="19059"/>
                    <a:pt x="14087" y="19482"/>
                    <a:pt x="14087" y="19482"/>
                  </a:cubicBezTo>
                  <a:cubicBezTo>
                    <a:pt x="15026" y="19906"/>
                    <a:pt x="15026" y="19906"/>
                    <a:pt x="15965" y="20329"/>
                  </a:cubicBezTo>
                  <a:cubicBezTo>
                    <a:pt x="16904" y="20329"/>
                    <a:pt x="16904" y="20329"/>
                    <a:pt x="18783" y="20329"/>
                  </a:cubicBezTo>
                  <a:cubicBezTo>
                    <a:pt x="19722" y="20753"/>
                    <a:pt x="20661" y="20753"/>
                    <a:pt x="21600" y="20753"/>
                  </a:cubicBezTo>
                  <a:lnTo>
                    <a:pt x="21600" y="21600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121" name="Freeform 32"/>
            <p:cNvSpPr/>
            <p:nvPr/>
          </p:nvSpPr>
          <p:spPr>
            <a:xfrm>
              <a:off x="611117" y="286622"/>
              <a:ext cx="61253" cy="5798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1246"/>
                  </a:moveTo>
                  <a:cubicBezTo>
                    <a:pt x="21207" y="1246"/>
                    <a:pt x="20815" y="1246"/>
                    <a:pt x="20029" y="1662"/>
                  </a:cubicBezTo>
                  <a:cubicBezTo>
                    <a:pt x="19636" y="1662"/>
                    <a:pt x="19244" y="1662"/>
                    <a:pt x="18851" y="2077"/>
                  </a:cubicBezTo>
                  <a:cubicBezTo>
                    <a:pt x="18851" y="2077"/>
                    <a:pt x="18458" y="2492"/>
                    <a:pt x="18458" y="3323"/>
                  </a:cubicBezTo>
                  <a:cubicBezTo>
                    <a:pt x="18065" y="4154"/>
                    <a:pt x="18065" y="4985"/>
                    <a:pt x="18065" y="6231"/>
                  </a:cubicBezTo>
                  <a:cubicBezTo>
                    <a:pt x="18065" y="21600"/>
                    <a:pt x="18065" y="21600"/>
                    <a:pt x="18065" y="21600"/>
                  </a:cubicBezTo>
                  <a:cubicBezTo>
                    <a:pt x="16887" y="21600"/>
                    <a:pt x="16887" y="21600"/>
                    <a:pt x="16887" y="21600"/>
                  </a:cubicBezTo>
                  <a:cubicBezTo>
                    <a:pt x="4713" y="4154"/>
                    <a:pt x="4713" y="4154"/>
                    <a:pt x="4713" y="4154"/>
                  </a:cubicBezTo>
                  <a:cubicBezTo>
                    <a:pt x="4713" y="15369"/>
                    <a:pt x="4713" y="15369"/>
                    <a:pt x="4713" y="15369"/>
                  </a:cubicBezTo>
                  <a:cubicBezTo>
                    <a:pt x="4713" y="16200"/>
                    <a:pt x="4713" y="17446"/>
                    <a:pt x="5105" y="17862"/>
                  </a:cubicBezTo>
                  <a:cubicBezTo>
                    <a:pt x="5105" y="18692"/>
                    <a:pt x="5498" y="19108"/>
                    <a:pt x="5498" y="19523"/>
                  </a:cubicBezTo>
                  <a:cubicBezTo>
                    <a:pt x="5891" y="19523"/>
                    <a:pt x="6284" y="19938"/>
                    <a:pt x="7069" y="19938"/>
                  </a:cubicBezTo>
                  <a:cubicBezTo>
                    <a:pt x="7855" y="20354"/>
                    <a:pt x="8247" y="20354"/>
                    <a:pt x="8247" y="20354"/>
                  </a:cubicBezTo>
                  <a:cubicBezTo>
                    <a:pt x="8247" y="21185"/>
                    <a:pt x="8247" y="21185"/>
                    <a:pt x="8247" y="21185"/>
                  </a:cubicBezTo>
                  <a:cubicBezTo>
                    <a:pt x="0" y="21185"/>
                    <a:pt x="0" y="21185"/>
                    <a:pt x="0" y="21185"/>
                  </a:cubicBezTo>
                  <a:cubicBezTo>
                    <a:pt x="0" y="20354"/>
                    <a:pt x="0" y="20354"/>
                    <a:pt x="0" y="20354"/>
                  </a:cubicBezTo>
                  <a:cubicBezTo>
                    <a:pt x="393" y="20354"/>
                    <a:pt x="785" y="20354"/>
                    <a:pt x="1571" y="19938"/>
                  </a:cubicBezTo>
                  <a:cubicBezTo>
                    <a:pt x="1964" y="19938"/>
                    <a:pt x="2356" y="19523"/>
                    <a:pt x="2749" y="19523"/>
                  </a:cubicBezTo>
                  <a:cubicBezTo>
                    <a:pt x="2749" y="19108"/>
                    <a:pt x="3142" y="18692"/>
                    <a:pt x="3142" y="18277"/>
                  </a:cubicBezTo>
                  <a:cubicBezTo>
                    <a:pt x="3535" y="17862"/>
                    <a:pt x="3535" y="16615"/>
                    <a:pt x="3535" y="15369"/>
                  </a:cubicBezTo>
                  <a:cubicBezTo>
                    <a:pt x="3535" y="4985"/>
                    <a:pt x="3535" y="4985"/>
                    <a:pt x="3535" y="4985"/>
                  </a:cubicBezTo>
                  <a:cubicBezTo>
                    <a:pt x="3535" y="4569"/>
                    <a:pt x="3535" y="4154"/>
                    <a:pt x="3142" y="3738"/>
                  </a:cubicBezTo>
                  <a:cubicBezTo>
                    <a:pt x="3142" y="2908"/>
                    <a:pt x="2749" y="2908"/>
                    <a:pt x="2749" y="2492"/>
                  </a:cubicBezTo>
                  <a:cubicBezTo>
                    <a:pt x="2356" y="2077"/>
                    <a:pt x="1964" y="2077"/>
                    <a:pt x="1178" y="1662"/>
                  </a:cubicBezTo>
                  <a:cubicBezTo>
                    <a:pt x="785" y="1246"/>
                    <a:pt x="0" y="1246"/>
                    <a:pt x="0" y="1246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5498" y="0"/>
                    <a:pt x="5498" y="0"/>
                    <a:pt x="5498" y="0"/>
                  </a:cubicBezTo>
                  <a:cubicBezTo>
                    <a:pt x="16887" y="16200"/>
                    <a:pt x="16887" y="16200"/>
                    <a:pt x="16887" y="16200"/>
                  </a:cubicBezTo>
                  <a:cubicBezTo>
                    <a:pt x="16887" y="6231"/>
                    <a:pt x="16887" y="6231"/>
                    <a:pt x="16887" y="6231"/>
                  </a:cubicBezTo>
                  <a:cubicBezTo>
                    <a:pt x="16887" y="4985"/>
                    <a:pt x="16887" y="4154"/>
                    <a:pt x="16495" y="3323"/>
                  </a:cubicBezTo>
                  <a:cubicBezTo>
                    <a:pt x="16495" y="2908"/>
                    <a:pt x="16102" y="2492"/>
                    <a:pt x="16102" y="2077"/>
                  </a:cubicBezTo>
                  <a:cubicBezTo>
                    <a:pt x="15709" y="2077"/>
                    <a:pt x="15316" y="1662"/>
                    <a:pt x="14531" y="1662"/>
                  </a:cubicBezTo>
                  <a:cubicBezTo>
                    <a:pt x="14138" y="1246"/>
                    <a:pt x="13745" y="1246"/>
                    <a:pt x="13353" y="1246"/>
                  </a:cubicBezTo>
                  <a:cubicBezTo>
                    <a:pt x="13353" y="0"/>
                    <a:pt x="13353" y="0"/>
                    <a:pt x="13353" y="0"/>
                  </a:cubicBezTo>
                  <a:cubicBezTo>
                    <a:pt x="21600" y="0"/>
                    <a:pt x="21600" y="0"/>
                    <a:pt x="21600" y="0"/>
                  </a:cubicBezTo>
                  <a:lnTo>
                    <a:pt x="21600" y="1246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122" name="Freeform 33"/>
            <p:cNvSpPr/>
            <p:nvPr/>
          </p:nvSpPr>
          <p:spPr>
            <a:xfrm>
              <a:off x="675641" y="285687"/>
              <a:ext cx="55175" cy="5985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12800"/>
                  </a:moveTo>
                  <a:cubicBezTo>
                    <a:pt x="21168" y="12800"/>
                    <a:pt x="21168" y="12800"/>
                    <a:pt x="20736" y="12800"/>
                  </a:cubicBezTo>
                  <a:cubicBezTo>
                    <a:pt x="20304" y="12800"/>
                    <a:pt x="19872" y="13200"/>
                    <a:pt x="19440" y="13200"/>
                  </a:cubicBezTo>
                  <a:cubicBezTo>
                    <a:pt x="19008" y="13200"/>
                    <a:pt x="19008" y="13600"/>
                    <a:pt x="19008" y="14000"/>
                  </a:cubicBezTo>
                  <a:cubicBezTo>
                    <a:pt x="18576" y="14000"/>
                    <a:pt x="18576" y="14400"/>
                    <a:pt x="18576" y="14800"/>
                  </a:cubicBezTo>
                  <a:cubicBezTo>
                    <a:pt x="18576" y="16400"/>
                    <a:pt x="18576" y="16400"/>
                    <a:pt x="18576" y="16400"/>
                  </a:cubicBezTo>
                  <a:cubicBezTo>
                    <a:pt x="18576" y="17600"/>
                    <a:pt x="18576" y="18400"/>
                    <a:pt x="18576" y="18800"/>
                  </a:cubicBezTo>
                  <a:cubicBezTo>
                    <a:pt x="18576" y="19200"/>
                    <a:pt x="18576" y="19200"/>
                    <a:pt x="18576" y="19600"/>
                  </a:cubicBezTo>
                  <a:cubicBezTo>
                    <a:pt x="17280" y="20400"/>
                    <a:pt x="15984" y="20800"/>
                    <a:pt x="14688" y="20800"/>
                  </a:cubicBezTo>
                  <a:cubicBezTo>
                    <a:pt x="13392" y="21200"/>
                    <a:pt x="12096" y="21600"/>
                    <a:pt x="10800" y="21600"/>
                  </a:cubicBezTo>
                  <a:cubicBezTo>
                    <a:pt x="9072" y="21600"/>
                    <a:pt x="7776" y="21200"/>
                    <a:pt x="6480" y="20800"/>
                  </a:cubicBezTo>
                  <a:cubicBezTo>
                    <a:pt x="5184" y="20400"/>
                    <a:pt x="4320" y="19600"/>
                    <a:pt x="3024" y="18800"/>
                  </a:cubicBezTo>
                  <a:cubicBezTo>
                    <a:pt x="2160" y="17600"/>
                    <a:pt x="1296" y="16400"/>
                    <a:pt x="864" y="15200"/>
                  </a:cubicBezTo>
                  <a:cubicBezTo>
                    <a:pt x="432" y="14000"/>
                    <a:pt x="0" y="12400"/>
                    <a:pt x="0" y="10800"/>
                  </a:cubicBezTo>
                  <a:cubicBezTo>
                    <a:pt x="0" y="9200"/>
                    <a:pt x="432" y="8000"/>
                    <a:pt x="864" y="6800"/>
                  </a:cubicBezTo>
                  <a:cubicBezTo>
                    <a:pt x="1296" y="5200"/>
                    <a:pt x="2160" y="4000"/>
                    <a:pt x="3024" y="3200"/>
                  </a:cubicBezTo>
                  <a:cubicBezTo>
                    <a:pt x="4320" y="2000"/>
                    <a:pt x="5184" y="1600"/>
                    <a:pt x="6480" y="800"/>
                  </a:cubicBezTo>
                  <a:cubicBezTo>
                    <a:pt x="8208" y="400"/>
                    <a:pt x="9504" y="0"/>
                    <a:pt x="10800" y="0"/>
                  </a:cubicBezTo>
                  <a:cubicBezTo>
                    <a:pt x="12096" y="0"/>
                    <a:pt x="13392" y="400"/>
                    <a:pt x="14256" y="400"/>
                  </a:cubicBezTo>
                  <a:cubicBezTo>
                    <a:pt x="15120" y="800"/>
                    <a:pt x="15984" y="1200"/>
                    <a:pt x="16848" y="1600"/>
                  </a:cubicBezTo>
                  <a:cubicBezTo>
                    <a:pt x="17280" y="400"/>
                    <a:pt x="17280" y="400"/>
                    <a:pt x="17280" y="400"/>
                  </a:cubicBezTo>
                  <a:cubicBezTo>
                    <a:pt x="18576" y="400"/>
                    <a:pt x="18576" y="400"/>
                    <a:pt x="18576" y="400"/>
                  </a:cubicBezTo>
                  <a:cubicBezTo>
                    <a:pt x="18576" y="7600"/>
                    <a:pt x="18576" y="7600"/>
                    <a:pt x="18576" y="7600"/>
                  </a:cubicBezTo>
                  <a:cubicBezTo>
                    <a:pt x="17280" y="7600"/>
                    <a:pt x="17280" y="7600"/>
                    <a:pt x="17280" y="7600"/>
                  </a:cubicBezTo>
                  <a:cubicBezTo>
                    <a:pt x="17280" y="6800"/>
                    <a:pt x="16848" y="6000"/>
                    <a:pt x="16416" y="5200"/>
                  </a:cubicBezTo>
                  <a:cubicBezTo>
                    <a:pt x="16416" y="4800"/>
                    <a:pt x="15984" y="4000"/>
                    <a:pt x="15552" y="3200"/>
                  </a:cubicBezTo>
                  <a:cubicBezTo>
                    <a:pt x="14688" y="2800"/>
                    <a:pt x="14256" y="2400"/>
                    <a:pt x="13392" y="2000"/>
                  </a:cubicBezTo>
                  <a:cubicBezTo>
                    <a:pt x="12960" y="1600"/>
                    <a:pt x="12096" y="1200"/>
                    <a:pt x="10800" y="1200"/>
                  </a:cubicBezTo>
                  <a:cubicBezTo>
                    <a:pt x="9936" y="1200"/>
                    <a:pt x="8640" y="1600"/>
                    <a:pt x="7776" y="2000"/>
                  </a:cubicBezTo>
                  <a:cubicBezTo>
                    <a:pt x="6912" y="2400"/>
                    <a:pt x="6480" y="2800"/>
                    <a:pt x="5616" y="4000"/>
                  </a:cubicBezTo>
                  <a:cubicBezTo>
                    <a:pt x="5184" y="4800"/>
                    <a:pt x="4752" y="5600"/>
                    <a:pt x="4320" y="6800"/>
                  </a:cubicBezTo>
                  <a:cubicBezTo>
                    <a:pt x="3888" y="8000"/>
                    <a:pt x="3888" y="9200"/>
                    <a:pt x="3888" y="10800"/>
                  </a:cubicBezTo>
                  <a:cubicBezTo>
                    <a:pt x="3888" y="12000"/>
                    <a:pt x="3888" y="13200"/>
                    <a:pt x="4320" y="14400"/>
                  </a:cubicBezTo>
                  <a:cubicBezTo>
                    <a:pt x="4752" y="15600"/>
                    <a:pt x="5184" y="16400"/>
                    <a:pt x="5616" y="17600"/>
                  </a:cubicBezTo>
                  <a:cubicBezTo>
                    <a:pt x="6480" y="18400"/>
                    <a:pt x="7344" y="18800"/>
                    <a:pt x="8208" y="19600"/>
                  </a:cubicBezTo>
                  <a:cubicBezTo>
                    <a:pt x="9072" y="20000"/>
                    <a:pt x="10368" y="20000"/>
                    <a:pt x="11232" y="20000"/>
                  </a:cubicBezTo>
                  <a:cubicBezTo>
                    <a:pt x="12096" y="20000"/>
                    <a:pt x="12960" y="20000"/>
                    <a:pt x="13824" y="19600"/>
                  </a:cubicBezTo>
                  <a:cubicBezTo>
                    <a:pt x="14688" y="19600"/>
                    <a:pt x="15120" y="19200"/>
                    <a:pt x="15552" y="18800"/>
                  </a:cubicBezTo>
                  <a:cubicBezTo>
                    <a:pt x="15552" y="18400"/>
                    <a:pt x="15552" y="18000"/>
                    <a:pt x="15552" y="17600"/>
                  </a:cubicBezTo>
                  <a:cubicBezTo>
                    <a:pt x="15552" y="16800"/>
                    <a:pt x="15552" y="16400"/>
                    <a:pt x="15552" y="16000"/>
                  </a:cubicBezTo>
                  <a:cubicBezTo>
                    <a:pt x="15552" y="15200"/>
                    <a:pt x="15552" y="15200"/>
                    <a:pt x="15552" y="15200"/>
                  </a:cubicBezTo>
                  <a:cubicBezTo>
                    <a:pt x="15552" y="14800"/>
                    <a:pt x="15552" y="14400"/>
                    <a:pt x="15552" y="14000"/>
                  </a:cubicBezTo>
                  <a:cubicBezTo>
                    <a:pt x="15120" y="13600"/>
                    <a:pt x="15120" y="13600"/>
                    <a:pt x="14688" y="13200"/>
                  </a:cubicBezTo>
                  <a:cubicBezTo>
                    <a:pt x="14256" y="13200"/>
                    <a:pt x="13824" y="13200"/>
                    <a:pt x="13392" y="12800"/>
                  </a:cubicBezTo>
                  <a:cubicBezTo>
                    <a:pt x="12528" y="12800"/>
                    <a:pt x="12096" y="12800"/>
                    <a:pt x="12096" y="12800"/>
                  </a:cubicBezTo>
                  <a:cubicBezTo>
                    <a:pt x="12096" y="11600"/>
                    <a:pt x="12096" y="11600"/>
                    <a:pt x="12096" y="11600"/>
                  </a:cubicBezTo>
                  <a:cubicBezTo>
                    <a:pt x="21600" y="11600"/>
                    <a:pt x="21600" y="11600"/>
                    <a:pt x="21600" y="11600"/>
                  </a:cubicBezTo>
                  <a:lnTo>
                    <a:pt x="21600" y="12800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123" name="Freeform 34"/>
            <p:cNvSpPr/>
            <p:nvPr/>
          </p:nvSpPr>
          <p:spPr>
            <a:xfrm>
              <a:off x="754194" y="286622"/>
              <a:ext cx="57512" cy="5891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1223"/>
                  </a:moveTo>
                  <a:cubicBezTo>
                    <a:pt x="21185" y="1223"/>
                    <a:pt x="20769" y="1223"/>
                    <a:pt x="20354" y="1223"/>
                  </a:cubicBezTo>
                  <a:cubicBezTo>
                    <a:pt x="19938" y="1630"/>
                    <a:pt x="19523" y="1630"/>
                    <a:pt x="19108" y="2038"/>
                  </a:cubicBezTo>
                  <a:cubicBezTo>
                    <a:pt x="18692" y="2038"/>
                    <a:pt x="18692" y="2445"/>
                    <a:pt x="18277" y="3260"/>
                  </a:cubicBezTo>
                  <a:cubicBezTo>
                    <a:pt x="18277" y="4075"/>
                    <a:pt x="18277" y="4891"/>
                    <a:pt x="18277" y="5706"/>
                  </a:cubicBezTo>
                  <a:cubicBezTo>
                    <a:pt x="18277" y="14672"/>
                    <a:pt x="18277" y="14672"/>
                    <a:pt x="18277" y="14672"/>
                  </a:cubicBezTo>
                  <a:cubicBezTo>
                    <a:pt x="18277" y="15894"/>
                    <a:pt x="17862" y="17117"/>
                    <a:pt x="17446" y="17932"/>
                  </a:cubicBezTo>
                  <a:cubicBezTo>
                    <a:pt x="17031" y="18747"/>
                    <a:pt x="16200" y="19562"/>
                    <a:pt x="15369" y="19970"/>
                  </a:cubicBezTo>
                  <a:cubicBezTo>
                    <a:pt x="14954" y="20377"/>
                    <a:pt x="14123" y="20785"/>
                    <a:pt x="12877" y="21192"/>
                  </a:cubicBezTo>
                  <a:cubicBezTo>
                    <a:pt x="12046" y="21192"/>
                    <a:pt x="11215" y="21600"/>
                    <a:pt x="10385" y="21600"/>
                  </a:cubicBezTo>
                  <a:cubicBezTo>
                    <a:pt x="9138" y="21600"/>
                    <a:pt x="8308" y="21192"/>
                    <a:pt x="7062" y="20785"/>
                  </a:cubicBezTo>
                  <a:cubicBezTo>
                    <a:pt x="6231" y="20785"/>
                    <a:pt x="5400" y="19970"/>
                    <a:pt x="4569" y="19562"/>
                  </a:cubicBezTo>
                  <a:cubicBezTo>
                    <a:pt x="4154" y="19155"/>
                    <a:pt x="3323" y="18340"/>
                    <a:pt x="3323" y="17525"/>
                  </a:cubicBezTo>
                  <a:cubicBezTo>
                    <a:pt x="2908" y="17117"/>
                    <a:pt x="2492" y="16302"/>
                    <a:pt x="2492" y="15487"/>
                  </a:cubicBezTo>
                  <a:cubicBezTo>
                    <a:pt x="2492" y="3260"/>
                    <a:pt x="2492" y="3260"/>
                    <a:pt x="2492" y="3260"/>
                  </a:cubicBezTo>
                  <a:cubicBezTo>
                    <a:pt x="2492" y="2853"/>
                    <a:pt x="2492" y="2445"/>
                    <a:pt x="2492" y="2445"/>
                  </a:cubicBezTo>
                  <a:cubicBezTo>
                    <a:pt x="2492" y="2038"/>
                    <a:pt x="2077" y="2038"/>
                    <a:pt x="1662" y="1630"/>
                  </a:cubicBezTo>
                  <a:cubicBezTo>
                    <a:pt x="1662" y="1630"/>
                    <a:pt x="1246" y="1630"/>
                    <a:pt x="831" y="1223"/>
                  </a:cubicBezTo>
                  <a:cubicBezTo>
                    <a:pt x="415" y="1223"/>
                    <a:pt x="0" y="1223"/>
                    <a:pt x="0" y="1223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8723" y="0"/>
                    <a:pt x="8723" y="0"/>
                    <a:pt x="8723" y="0"/>
                  </a:cubicBezTo>
                  <a:cubicBezTo>
                    <a:pt x="8723" y="1223"/>
                    <a:pt x="8723" y="1223"/>
                    <a:pt x="8723" y="1223"/>
                  </a:cubicBezTo>
                  <a:cubicBezTo>
                    <a:pt x="8308" y="1223"/>
                    <a:pt x="7892" y="1223"/>
                    <a:pt x="7477" y="1223"/>
                  </a:cubicBezTo>
                  <a:cubicBezTo>
                    <a:pt x="7062" y="1630"/>
                    <a:pt x="7062" y="1630"/>
                    <a:pt x="6646" y="1630"/>
                  </a:cubicBezTo>
                  <a:cubicBezTo>
                    <a:pt x="6231" y="1630"/>
                    <a:pt x="6231" y="2038"/>
                    <a:pt x="5815" y="2038"/>
                  </a:cubicBezTo>
                  <a:cubicBezTo>
                    <a:pt x="5815" y="2445"/>
                    <a:pt x="5815" y="2853"/>
                    <a:pt x="5815" y="3260"/>
                  </a:cubicBezTo>
                  <a:cubicBezTo>
                    <a:pt x="5815" y="14672"/>
                    <a:pt x="5815" y="14672"/>
                    <a:pt x="5815" y="14672"/>
                  </a:cubicBezTo>
                  <a:cubicBezTo>
                    <a:pt x="5815" y="15079"/>
                    <a:pt x="5815" y="15487"/>
                    <a:pt x="6231" y="16302"/>
                  </a:cubicBezTo>
                  <a:cubicBezTo>
                    <a:pt x="6231" y="16709"/>
                    <a:pt x="6231" y="17525"/>
                    <a:pt x="6646" y="17932"/>
                  </a:cubicBezTo>
                  <a:cubicBezTo>
                    <a:pt x="7062" y="18340"/>
                    <a:pt x="7892" y="18747"/>
                    <a:pt x="8308" y="19155"/>
                  </a:cubicBezTo>
                  <a:cubicBezTo>
                    <a:pt x="9138" y="19562"/>
                    <a:pt x="9969" y="19970"/>
                    <a:pt x="11215" y="19970"/>
                  </a:cubicBezTo>
                  <a:cubicBezTo>
                    <a:pt x="12046" y="19970"/>
                    <a:pt x="13292" y="19562"/>
                    <a:pt x="13708" y="19155"/>
                  </a:cubicBezTo>
                  <a:cubicBezTo>
                    <a:pt x="14538" y="18747"/>
                    <a:pt x="15369" y="18340"/>
                    <a:pt x="15785" y="17932"/>
                  </a:cubicBezTo>
                  <a:cubicBezTo>
                    <a:pt x="16200" y="17525"/>
                    <a:pt x="16200" y="16709"/>
                    <a:pt x="16615" y="16302"/>
                  </a:cubicBezTo>
                  <a:cubicBezTo>
                    <a:pt x="16615" y="15894"/>
                    <a:pt x="16615" y="15079"/>
                    <a:pt x="16615" y="14672"/>
                  </a:cubicBezTo>
                  <a:cubicBezTo>
                    <a:pt x="16615" y="6113"/>
                    <a:pt x="16615" y="6113"/>
                    <a:pt x="16615" y="6113"/>
                  </a:cubicBezTo>
                  <a:cubicBezTo>
                    <a:pt x="16615" y="4891"/>
                    <a:pt x="16615" y="4075"/>
                    <a:pt x="16615" y="3260"/>
                  </a:cubicBezTo>
                  <a:cubicBezTo>
                    <a:pt x="16200" y="2853"/>
                    <a:pt x="16200" y="2445"/>
                    <a:pt x="15785" y="2038"/>
                  </a:cubicBezTo>
                  <a:cubicBezTo>
                    <a:pt x="15369" y="1630"/>
                    <a:pt x="14954" y="1630"/>
                    <a:pt x="14538" y="1630"/>
                  </a:cubicBezTo>
                  <a:cubicBezTo>
                    <a:pt x="13708" y="1223"/>
                    <a:pt x="13292" y="1223"/>
                    <a:pt x="12877" y="1223"/>
                  </a:cubicBezTo>
                  <a:cubicBezTo>
                    <a:pt x="12877" y="0"/>
                    <a:pt x="12877" y="0"/>
                    <a:pt x="12877" y="0"/>
                  </a:cubicBezTo>
                  <a:cubicBezTo>
                    <a:pt x="21600" y="0"/>
                    <a:pt x="21600" y="0"/>
                    <a:pt x="21600" y="0"/>
                  </a:cubicBezTo>
                  <a:lnTo>
                    <a:pt x="21600" y="1223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124" name="Freeform 35"/>
            <p:cNvSpPr/>
            <p:nvPr/>
          </p:nvSpPr>
          <p:spPr>
            <a:xfrm>
              <a:off x="814043" y="286622"/>
              <a:ext cx="60785" cy="5798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1246"/>
                  </a:moveTo>
                  <a:cubicBezTo>
                    <a:pt x="21600" y="1246"/>
                    <a:pt x="21207" y="1246"/>
                    <a:pt x="20422" y="1662"/>
                  </a:cubicBezTo>
                  <a:cubicBezTo>
                    <a:pt x="20029" y="1662"/>
                    <a:pt x="19636" y="1662"/>
                    <a:pt x="19244" y="2077"/>
                  </a:cubicBezTo>
                  <a:cubicBezTo>
                    <a:pt x="18851" y="2077"/>
                    <a:pt x="18851" y="2492"/>
                    <a:pt x="18851" y="3323"/>
                  </a:cubicBezTo>
                  <a:cubicBezTo>
                    <a:pt x="18458" y="4154"/>
                    <a:pt x="18458" y="4985"/>
                    <a:pt x="18458" y="6231"/>
                  </a:cubicBezTo>
                  <a:cubicBezTo>
                    <a:pt x="18458" y="21600"/>
                    <a:pt x="18458" y="21600"/>
                    <a:pt x="18458" y="21600"/>
                  </a:cubicBezTo>
                  <a:cubicBezTo>
                    <a:pt x="17280" y="21600"/>
                    <a:pt x="17280" y="21600"/>
                    <a:pt x="17280" y="21600"/>
                  </a:cubicBezTo>
                  <a:cubicBezTo>
                    <a:pt x="5105" y="4154"/>
                    <a:pt x="5105" y="4154"/>
                    <a:pt x="5105" y="4154"/>
                  </a:cubicBezTo>
                  <a:cubicBezTo>
                    <a:pt x="5105" y="15369"/>
                    <a:pt x="5105" y="15369"/>
                    <a:pt x="5105" y="15369"/>
                  </a:cubicBezTo>
                  <a:cubicBezTo>
                    <a:pt x="5105" y="16200"/>
                    <a:pt x="5105" y="17446"/>
                    <a:pt x="5498" y="17862"/>
                  </a:cubicBezTo>
                  <a:cubicBezTo>
                    <a:pt x="5498" y="18692"/>
                    <a:pt x="5891" y="19108"/>
                    <a:pt x="5891" y="19523"/>
                  </a:cubicBezTo>
                  <a:cubicBezTo>
                    <a:pt x="6284" y="19523"/>
                    <a:pt x="6676" y="19938"/>
                    <a:pt x="7462" y="19938"/>
                  </a:cubicBezTo>
                  <a:cubicBezTo>
                    <a:pt x="7855" y="20354"/>
                    <a:pt x="8640" y="20354"/>
                    <a:pt x="8640" y="20354"/>
                  </a:cubicBezTo>
                  <a:cubicBezTo>
                    <a:pt x="8640" y="21185"/>
                    <a:pt x="8640" y="21185"/>
                    <a:pt x="8640" y="21185"/>
                  </a:cubicBezTo>
                  <a:cubicBezTo>
                    <a:pt x="393" y="21185"/>
                    <a:pt x="393" y="21185"/>
                    <a:pt x="393" y="21185"/>
                  </a:cubicBezTo>
                  <a:cubicBezTo>
                    <a:pt x="393" y="20354"/>
                    <a:pt x="393" y="20354"/>
                    <a:pt x="393" y="20354"/>
                  </a:cubicBezTo>
                  <a:cubicBezTo>
                    <a:pt x="785" y="20354"/>
                    <a:pt x="1178" y="20354"/>
                    <a:pt x="1964" y="19938"/>
                  </a:cubicBezTo>
                  <a:cubicBezTo>
                    <a:pt x="2356" y="19938"/>
                    <a:pt x="2749" y="19523"/>
                    <a:pt x="2749" y="19523"/>
                  </a:cubicBezTo>
                  <a:cubicBezTo>
                    <a:pt x="3142" y="19108"/>
                    <a:pt x="3535" y="18692"/>
                    <a:pt x="3535" y="18277"/>
                  </a:cubicBezTo>
                  <a:cubicBezTo>
                    <a:pt x="3535" y="17862"/>
                    <a:pt x="3927" y="16615"/>
                    <a:pt x="3927" y="15369"/>
                  </a:cubicBezTo>
                  <a:cubicBezTo>
                    <a:pt x="3927" y="4985"/>
                    <a:pt x="3927" y="4985"/>
                    <a:pt x="3927" y="4985"/>
                  </a:cubicBezTo>
                  <a:cubicBezTo>
                    <a:pt x="3927" y="4569"/>
                    <a:pt x="3535" y="4154"/>
                    <a:pt x="3535" y="3738"/>
                  </a:cubicBezTo>
                  <a:cubicBezTo>
                    <a:pt x="3535" y="2908"/>
                    <a:pt x="3142" y="2908"/>
                    <a:pt x="3142" y="2492"/>
                  </a:cubicBezTo>
                  <a:cubicBezTo>
                    <a:pt x="2749" y="2077"/>
                    <a:pt x="2356" y="2077"/>
                    <a:pt x="1571" y="1662"/>
                  </a:cubicBezTo>
                  <a:cubicBezTo>
                    <a:pt x="1178" y="1246"/>
                    <a:pt x="393" y="1246"/>
                    <a:pt x="0" y="1246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5891" y="0"/>
                    <a:pt x="5891" y="0"/>
                    <a:pt x="5891" y="0"/>
                  </a:cubicBezTo>
                  <a:cubicBezTo>
                    <a:pt x="17280" y="16200"/>
                    <a:pt x="17280" y="16200"/>
                    <a:pt x="17280" y="16200"/>
                  </a:cubicBezTo>
                  <a:cubicBezTo>
                    <a:pt x="17280" y="6231"/>
                    <a:pt x="17280" y="6231"/>
                    <a:pt x="17280" y="6231"/>
                  </a:cubicBezTo>
                  <a:cubicBezTo>
                    <a:pt x="17280" y="4985"/>
                    <a:pt x="16887" y="4154"/>
                    <a:pt x="16887" y="3323"/>
                  </a:cubicBezTo>
                  <a:cubicBezTo>
                    <a:pt x="16887" y="2908"/>
                    <a:pt x="16495" y="2492"/>
                    <a:pt x="16102" y="2077"/>
                  </a:cubicBezTo>
                  <a:cubicBezTo>
                    <a:pt x="16102" y="2077"/>
                    <a:pt x="15709" y="1662"/>
                    <a:pt x="14924" y="1662"/>
                  </a:cubicBezTo>
                  <a:cubicBezTo>
                    <a:pt x="14531" y="1246"/>
                    <a:pt x="14138" y="1246"/>
                    <a:pt x="13745" y="1246"/>
                  </a:cubicBezTo>
                  <a:cubicBezTo>
                    <a:pt x="13745" y="0"/>
                    <a:pt x="13745" y="0"/>
                    <a:pt x="13745" y="0"/>
                  </a:cubicBezTo>
                  <a:cubicBezTo>
                    <a:pt x="21600" y="0"/>
                    <a:pt x="21600" y="0"/>
                    <a:pt x="21600" y="0"/>
                  </a:cubicBezTo>
                  <a:lnTo>
                    <a:pt x="21600" y="1246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125" name="Freeform 36"/>
            <p:cNvSpPr/>
            <p:nvPr/>
          </p:nvSpPr>
          <p:spPr>
            <a:xfrm>
              <a:off x="877165" y="286622"/>
              <a:ext cx="25250" cy="5657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21600"/>
                  </a:moveTo>
                  <a:cubicBezTo>
                    <a:pt x="0" y="21600"/>
                    <a:pt x="0" y="21600"/>
                    <a:pt x="0" y="21600"/>
                  </a:cubicBezTo>
                  <a:cubicBezTo>
                    <a:pt x="0" y="20753"/>
                    <a:pt x="0" y="20753"/>
                    <a:pt x="0" y="20753"/>
                  </a:cubicBezTo>
                  <a:cubicBezTo>
                    <a:pt x="939" y="20753"/>
                    <a:pt x="1878" y="20753"/>
                    <a:pt x="2817" y="20753"/>
                  </a:cubicBezTo>
                  <a:cubicBezTo>
                    <a:pt x="3757" y="20753"/>
                    <a:pt x="4696" y="20329"/>
                    <a:pt x="5635" y="20329"/>
                  </a:cubicBezTo>
                  <a:cubicBezTo>
                    <a:pt x="6574" y="20329"/>
                    <a:pt x="6574" y="19906"/>
                    <a:pt x="7513" y="19906"/>
                  </a:cubicBezTo>
                  <a:cubicBezTo>
                    <a:pt x="7513" y="19482"/>
                    <a:pt x="7513" y="19482"/>
                    <a:pt x="7513" y="19059"/>
                  </a:cubicBezTo>
                  <a:cubicBezTo>
                    <a:pt x="7513" y="3388"/>
                    <a:pt x="7513" y="3388"/>
                    <a:pt x="7513" y="3388"/>
                  </a:cubicBezTo>
                  <a:cubicBezTo>
                    <a:pt x="7513" y="2965"/>
                    <a:pt x="7513" y="2541"/>
                    <a:pt x="7513" y="2541"/>
                  </a:cubicBezTo>
                  <a:cubicBezTo>
                    <a:pt x="6574" y="2118"/>
                    <a:pt x="6574" y="2118"/>
                    <a:pt x="5635" y="1694"/>
                  </a:cubicBezTo>
                  <a:cubicBezTo>
                    <a:pt x="4696" y="1694"/>
                    <a:pt x="3757" y="1694"/>
                    <a:pt x="2817" y="1271"/>
                  </a:cubicBezTo>
                  <a:cubicBezTo>
                    <a:pt x="1878" y="1271"/>
                    <a:pt x="939" y="1271"/>
                    <a:pt x="0" y="127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21600" y="0"/>
                    <a:pt x="21600" y="0"/>
                    <a:pt x="21600" y="0"/>
                  </a:cubicBezTo>
                  <a:cubicBezTo>
                    <a:pt x="21600" y="1271"/>
                    <a:pt x="21600" y="1271"/>
                    <a:pt x="21600" y="1271"/>
                  </a:cubicBezTo>
                  <a:cubicBezTo>
                    <a:pt x="21600" y="1271"/>
                    <a:pt x="20661" y="1271"/>
                    <a:pt x="19722" y="1271"/>
                  </a:cubicBezTo>
                  <a:cubicBezTo>
                    <a:pt x="18783" y="1271"/>
                    <a:pt x="17843" y="1694"/>
                    <a:pt x="16904" y="1694"/>
                  </a:cubicBezTo>
                  <a:cubicBezTo>
                    <a:pt x="15965" y="1694"/>
                    <a:pt x="15026" y="2118"/>
                    <a:pt x="15026" y="2118"/>
                  </a:cubicBezTo>
                  <a:cubicBezTo>
                    <a:pt x="15026" y="2541"/>
                    <a:pt x="15026" y="2965"/>
                    <a:pt x="15026" y="2965"/>
                  </a:cubicBezTo>
                  <a:cubicBezTo>
                    <a:pt x="15026" y="18635"/>
                    <a:pt x="15026" y="18635"/>
                    <a:pt x="15026" y="18635"/>
                  </a:cubicBezTo>
                  <a:cubicBezTo>
                    <a:pt x="15026" y="19059"/>
                    <a:pt x="15026" y="19482"/>
                    <a:pt x="15026" y="19482"/>
                  </a:cubicBezTo>
                  <a:cubicBezTo>
                    <a:pt x="15965" y="19906"/>
                    <a:pt x="15965" y="19906"/>
                    <a:pt x="16904" y="20329"/>
                  </a:cubicBezTo>
                  <a:cubicBezTo>
                    <a:pt x="17843" y="20329"/>
                    <a:pt x="17843" y="20329"/>
                    <a:pt x="18783" y="20329"/>
                  </a:cubicBezTo>
                  <a:cubicBezTo>
                    <a:pt x="20661" y="20753"/>
                    <a:pt x="21600" y="20753"/>
                    <a:pt x="21600" y="20753"/>
                  </a:cubicBezTo>
                  <a:lnTo>
                    <a:pt x="21600" y="21600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126" name="Freeform 37"/>
            <p:cNvSpPr/>
            <p:nvPr/>
          </p:nvSpPr>
          <p:spPr>
            <a:xfrm>
              <a:off x="904752" y="286622"/>
              <a:ext cx="57512" cy="5798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1246"/>
                  </a:moveTo>
                  <a:cubicBezTo>
                    <a:pt x="21600" y="1246"/>
                    <a:pt x="21185" y="1246"/>
                    <a:pt x="20769" y="1246"/>
                  </a:cubicBezTo>
                  <a:cubicBezTo>
                    <a:pt x="20354" y="1662"/>
                    <a:pt x="19938" y="1662"/>
                    <a:pt x="19938" y="1662"/>
                  </a:cubicBezTo>
                  <a:cubicBezTo>
                    <a:pt x="19523" y="2077"/>
                    <a:pt x="19108" y="2492"/>
                    <a:pt x="19108" y="2492"/>
                  </a:cubicBezTo>
                  <a:cubicBezTo>
                    <a:pt x="18692" y="2908"/>
                    <a:pt x="18692" y="3323"/>
                    <a:pt x="18277" y="3738"/>
                  </a:cubicBezTo>
                  <a:cubicBezTo>
                    <a:pt x="17862" y="5400"/>
                    <a:pt x="16615" y="7892"/>
                    <a:pt x="15369" y="11215"/>
                  </a:cubicBezTo>
                  <a:cubicBezTo>
                    <a:pt x="14123" y="14538"/>
                    <a:pt x="12877" y="17862"/>
                    <a:pt x="11215" y="21600"/>
                  </a:cubicBezTo>
                  <a:cubicBezTo>
                    <a:pt x="9969" y="21600"/>
                    <a:pt x="9969" y="21600"/>
                    <a:pt x="9969" y="21600"/>
                  </a:cubicBezTo>
                  <a:cubicBezTo>
                    <a:pt x="8723" y="17862"/>
                    <a:pt x="7062" y="14123"/>
                    <a:pt x="5815" y="10385"/>
                  </a:cubicBezTo>
                  <a:cubicBezTo>
                    <a:pt x="4569" y="7062"/>
                    <a:pt x="3738" y="4569"/>
                    <a:pt x="3323" y="3323"/>
                  </a:cubicBezTo>
                  <a:cubicBezTo>
                    <a:pt x="2908" y="2908"/>
                    <a:pt x="2908" y="2492"/>
                    <a:pt x="2908" y="2492"/>
                  </a:cubicBezTo>
                  <a:cubicBezTo>
                    <a:pt x="2492" y="2077"/>
                    <a:pt x="2077" y="2077"/>
                    <a:pt x="2077" y="1662"/>
                  </a:cubicBezTo>
                  <a:cubicBezTo>
                    <a:pt x="1662" y="1662"/>
                    <a:pt x="1246" y="1662"/>
                    <a:pt x="831" y="1246"/>
                  </a:cubicBezTo>
                  <a:cubicBezTo>
                    <a:pt x="831" y="1246"/>
                    <a:pt x="415" y="1246"/>
                    <a:pt x="0" y="1246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8723" y="0"/>
                    <a:pt x="8723" y="0"/>
                    <a:pt x="8723" y="0"/>
                  </a:cubicBezTo>
                  <a:cubicBezTo>
                    <a:pt x="8723" y="1246"/>
                    <a:pt x="8723" y="1246"/>
                    <a:pt x="8723" y="1246"/>
                  </a:cubicBezTo>
                  <a:cubicBezTo>
                    <a:pt x="8308" y="1246"/>
                    <a:pt x="7477" y="1246"/>
                    <a:pt x="7062" y="1662"/>
                  </a:cubicBezTo>
                  <a:cubicBezTo>
                    <a:pt x="6646" y="1662"/>
                    <a:pt x="6231" y="1662"/>
                    <a:pt x="6231" y="2077"/>
                  </a:cubicBezTo>
                  <a:cubicBezTo>
                    <a:pt x="6231" y="2077"/>
                    <a:pt x="6231" y="2492"/>
                    <a:pt x="6231" y="2492"/>
                  </a:cubicBezTo>
                  <a:cubicBezTo>
                    <a:pt x="6231" y="2492"/>
                    <a:pt x="6231" y="2908"/>
                    <a:pt x="6231" y="2908"/>
                  </a:cubicBezTo>
                  <a:cubicBezTo>
                    <a:pt x="6646" y="3738"/>
                    <a:pt x="7477" y="5400"/>
                    <a:pt x="8308" y="7477"/>
                  </a:cubicBezTo>
                  <a:cubicBezTo>
                    <a:pt x="9138" y="9969"/>
                    <a:pt x="9969" y="12877"/>
                    <a:pt x="11631" y="17031"/>
                  </a:cubicBezTo>
                  <a:cubicBezTo>
                    <a:pt x="12462" y="14954"/>
                    <a:pt x="13292" y="12877"/>
                    <a:pt x="14123" y="10385"/>
                  </a:cubicBezTo>
                  <a:cubicBezTo>
                    <a:pt x="15369" y="7892"/>
                    <a:pt x="15785" y="6231"/>
                    <a:pt x="16200" y="5400"/>
                  </a:cubicBezTo>
                  <a:cubicBezTo>
                    <a:pt x="16615" y="4569"/>
                    <a:pt x="16615" y="3738"/>
                    <a:pt x="17031" y="3323"/>
                  </a:cubicBezTo>
                  <a:cubicBezTo>
                    <a:pt x="17031" y="2908"/>
                    <a:pt x="17031" y="2908"/>
                    <a:pt x="17031" y="2492"/>
                  </a:cubicBezTo>
                  <a:cubicBezTo>
                    <a:pt x="17031" y="2492"/>
                    <a:pt x="16615" y="2077"/>
                    <a:pt x="16615" y="2077"/>
                  </a:cubicBezTo>
                  <a:cubicBezTo>
                    <a:pt x="16615" y="1662"/>
                    <a:pt x="16200" y="1662"/>
                    <a:pt x="15785" y="1662"/>
                  </a:cubicBezTo>
                  <a:cubicBezTo>
                    <a:pt x="15369" y="1662"/>
                    <a:pt x="14954" y="1246"/>
                    <a:pt x="14954" y="1246"/>
                  </a:cubicBezTo>
                  <a:cubicBezTo>
                    <a:pt x="14538" y="1246"/>
                    <a:pt x="14123" y="1246"/>
                    <a:pt x="13708" y="1246"/>
                  </a:cubicBezTo>
                  <a:cubicBezTo>
                    <a:pt x="13708" y="0"/>
                    <a:pt x="13708" y="0"/>
                    <a:pt x="13708" y="0"/>
                  </a:cubicBezTo>
                  <a:cubicBezTo>
                    <a:pt x="21600" y="0"/>
                    <a:pt x="21600" y="0"/>
                    <a:pt x="21600" y="0"/>
                  </a:cubicBezTo>
                  <a:lnTo>
                    <a:pt x="21600" y="1246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127" name="Freeform 38"/>
            <p:cNvSpPr/>
            <p:nvPr/>
          </p:nvSpPr>
          <p:spPr>
            <a:xfrm>
              <a:off x="964601" y="286622"/>
              <a:ext cx="47693" cy="5657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15247"/>
                  </a:moveTo>
                  <a:cubicBezTo>
                    <a:pt x="21098" y="21600"/>
                    <a:pt x="21098" y="21600"/>
                    <a:pt x="21098" y="21600"/>
                  </a:cubicBezTo>
                  <a:cubicBezTo>
                    <a:pt x="0" y="21600"/>
                    <a:pt x="0" y="21600"/>
                    <a:pt x="0" y="21600"/>
                  </a:cubicBezTo>
                  <a:cubicBezTo>
                    <a:pt x="0" y="20753"/>
                    <a:pt x="0" y="20753"/>
                    <a:pt x="0" y="20753"/>
                  </a:cubicBezTo>
                  <a:cubicBezTo>
                    <a:pt x="0" y="20753"/>
                    <a:pt x="502" y="20753"/>
                    <a:pt x="1507" y="20753"/>
                  </a:cubicBezTo>
                  <a:cubicBezTo>
                    <a:pt x="2009" y="20329"/>
                    <a:pt x="2512" y="20329"/>
                    <a:pt x="2512" y="20329"/>
                  </a:cubicBezTo>
                  <a:cubicBezTo>
                    <a:pt x="3014" y="20329"/>
                    <a:pt x="3014" y="19906"/>
                    <a:pt x="3014" y="19906"/>
                  </a:cubicBezTo>
                  <a:cubicBezTo>
                    <a:pt x="3516" y="19482"/>
                    <a:pt x="3516" y="19059"/>
                    <a:pt x="3516" y="18635"/>
                  </a:cubicBezTo>
                  <a:cubicBezTo>
                    <a:pt x="3516" y="3388"/>
                    <a:pt x="3516" y="3388"/>
                    <a:pt x="3516" y="3388"/>
                  </a:cubicBezTo>
                  <a:cubicBezTo>
                    <a:pt x="3516" y="2965"/>
                    <a:pt x="3516" y="2541"/>
                    <a:pt x="3516" y="2541"/>
                  </a:cubicBezTo>
                  <a:cubicBezTo>
                    <a:pt x="3014" y="2118"/>
                    <a:pt x="3014" y="2118"/>
                    <a:pt x="2512" y="1694"/>
                  </a:cubicBezTo>
                  <a:cubicBezTo>
                    <a:pt x="2009" y="1694"/>
                    <a:pt x="1507" y="1694"/>
                    <a:pt x="1005" y="1271"/>
                  </a:cubicBezTo>
                  <a:cubicBezTo>
                    <a:pt x="502" y="1271"/>
                    <a:pt x="0" y="1271"/>
                    <a:pt x="0" y="127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9591" y="0"/>
                    <a:pt x="19591" y="0"/>
                    <a:pt x="19591" y="0"/>
                  </a:cubicBezTo>
                  <a:cubicBezTo>
                    <a:pt x="19591" y="5506"/>
                    <a:pt x="19591" y="5506"/>
                    <a:pt x="19591" y="5506"/>
                  </a:cubicBezTo>
                  <a:cubicBezTo>
                    <a:pt x="18084" y="5506"/>
                    <a:pt x="18084" y="5506"/>
                    <a:pt x="18084" y="5506"/>
                  </a:cubicBezTo>
                  <a:cubicBezTo>
                    <a:pt x="18084" y="4659"/>
                    <a:pt x="17581" y="3812"/>
                    <a:pt x="16577" y="2965"/>
                  </a:cubicBezTo>
                  <a:cubicBezTo>
                    <a:pt x="16074" y="2118"/>
                    <a:pt x="15070" y="1694"/>
                    <a:pt x="14567" y="1694"/>
                  </a:cubicBezTo>
                  <a:cubicBezTo>
                    <a:pt x="14065" y="1694"/>
                    <a:pt x="13563" y="1694"/>
                    <a:pt x="13060" y="1694"/>
                  </a:cubicBezTo>
                  <a:cubicBezTo>
                    <a:pt x="12558" y="1271"/>
                    <a:pt x="12056" y="1271"/>
                    <a:pt x="11553" y="1271"/>
                  </a:cubicBezTo>
                  <a:cubicBezTo>
                    <a:pt x="7535" y="1271"/>
                    <a:pt x="7535" y="1271"/>
                    <a:pt x="7535" y="1271"/>
                  </a:cubicBezTo>
                  <a:cubicBezTo>
                    <a:pt x="7535" y="10165"/>
                    <a:pt x="7535" y="10165"/>
                    <a:pt x="7535" y="10165"/>
                  </a:cubicBezTo>
                  <a:cubicBezTo>
                    <a:pt x="10047" y="10165"/>
                    <a:pt x="10047" y="10165"/>
                    <a:pt x="10047" y="10165"/>
                  </a:cubicBezTo>
                  <a:cubicBezTo>
                    <a:pt x="11051" y="10165"/>
                    <a:pt x="11553" y="9741"/>
                    <a:pt x="12056" y="9741"/>
                  </a:cubicBezTo>
                  <a:cubicBezTo>
                    <a:pt x="12558" y="9741"/>
                    <a:pt x="13060" y="9318"/>
                    <a:pt x="13563" y="8894"/>
                  </a:cubicBezTo>
                  <a:cubicBezTo>
                    <a:pt x="13563" y="8894"/>
                    <a:pt x="14065" y="8471"/>
                    <a:pt x="14065" y="8047"/>
                  </a:cubicBezTo>
                  <a:cubicBezTo>
                    <a:pt x="14065" y="7200"/>
                    <a:pt x="14065" y="6776"/>
                    <a:pt x="14567" y="6353"/>
                  </a:cubicBezTo>
                  <a:cubicBezTo>
                    <a:pt x="15572" y="6353"/>
                    <a:pt x="15572" y="6353"/>
                    <a:pt x="15572" y="6353"/>
                  </a:cubicBezTo>
                  <a:cubicBezTo>
                    <a:pt x="15572" y="14824"/>
                    <a:pt x="15572" y="14824"/>
                    <a:pt x="15572" y="14824"/>
                  </a:cubicBezTo>
                  <a:cubicBezTo>
                    <a:pt x="14567" y="14824"/>
                    <a:pt x="14567" y="14824"/>
                    <a:pt x="14567" y="14824"/>
                  </a:cubicBezTo>
                  <a:cubicBezTo>
                    <a:pt x="14567" y="14400"/>
                    <a:pt x="14065" y="13976"/>
                    <a:pt x="14065" y="13553"/>
                  </a:cubicBezTo>
                  <a:cubicBezTo>
                    <a:pt x="13563" y="12706"/>
                    <a:pt x="13563" y="12282"/>
                    <a:pt x="13563" y="12282"/>
                  </a:cubicBezTo>
                  <a:cubicBezTo>
                    <a:pt x="13060" y="11859"/>
                    <a:pt x="12558" y="11435"/>
                    <a:pt x="12056" y="11435"/>
                  </a:cubicBezTo>
                  <a:cubicBezTo>
                    <a:pt x="11553" y="11435"/>
                    <a:pt x="11051" y="11435"/>
                    <a:pt x="10047" y="11435"/>
                  </a:cubicBezTo>
                  <a:cubicBezTo>
                    <a:pt x="7535" y="11435"/>
                    <a:pt x="7535" y="11435"/>
                    <a:pt x="7535" y="11435"/>
                  </a:cubicBezTo>
                  <a:cubicBezTo>
                    <a:pt x="7535" y="17788"/>
                    <a:pt x="7535" y="17788"/>
                    <a:pt x="7535" y="17788"/>
                  </a:cubicBezTo>
                  <a:cubicBezTo>
                    <a:pt x="7535" y="18212"/>
                    <a:pt x="7535" y="18635"/>
                    <a:pt x="7535" y="19059"/>
                  </a:cubicBezTo>
                  <a:cubicBezTo>
                    <a:pt x="7535" y="19482"/>
                    <a:pt x="8037" y="19906"/>
                    <a:pt x="8037" y="19906"/>
                  </a:cubicBezTo>
                  <a:cubicBezTo>
                    <a:pt x="8540" y="20329"/>
                    <a:pt x="9042" y="20329"/>
                    <a:pt x="9544" y="20329"/>
                  </a:cubicBezTo>
                  <a:cubicBezTo>
                    <a:pt x="10047" y="20329"/>
                    <a:pt x="10549" y="20329"/>
                    <a:pt x="11553" y="20329"/>
                  </a:cubicBezTo>
                  <a:cubicBezTo>
                    <a:pt x="12056" y="20329"/>
                    <a:pt x="12558" y="20329"/>
                    <a:pt x="13060" y="20329"/>
                  </a:cubicBezTo>
                  <a:cubicBezTo>
                    <a:pt x="14065" y="20329"/>
                    <a:pt x="14567" y="20329"/>
                    <a:pt x="15070" y="20329"/>
                  </a:cubicBezTo>
                  <a:cubicBezTo>
                    <a:pt x="15572" y="20329"/>
                    <a:pt x="15572" y="20329"/>
                    <a:pt x="16074" y="20329"/>
                  </a:cubicBezTo>
                  <a:cubicBezTo>
                    <a:pt x="16577" y="20329"/>
                    <a:pt x="17079" y="19906"/>
                    <a:pt x="17079" y="19906"/>
                  </a:cubicBezTo>
                  <a:cubicBezTo>
                    <a:pt x="18084" y="19482"/>
                    <a:pt x="18586" y="18635"/>
                    <a:pt x="19088" y="17788"/>
                  </a:cubicBezTo>
                  <a:cubicBezTo>
                    <a:pt x="19591" y="16518"/>
                    <a:pt x="20093" y="16094"/>
                    <a:pt x="20093" y="15247"/>
                  </a:cubicBezTo>
                  <a:lnTo>
                    <a:pt x="21600" y="15247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128" name="Freeform 39"/>
            <p:cNvSpPr/>
            <p:nvPr/>
          </p:nvSpPr>
          <p:spPr>
            <a:xfrm>
              <a:off x="1017904" y="286622"/>
              <a:ext cx="55175" cy="5657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21600"/>
                  </a:moveTo>
                  <a:cubicBezTo>
                    <a:pt x="15552" y="21600"/>
                    <a:pt x="15552" y="21600"/>
                    <a:pt x="15552" y="21600"/>
                  </a:cubicBezTo>
                  <a:cubicBezTo>
                    <a:pt x="14256" y="19906"/>
                    <a:pt x="12960" y="18212"/>
                    <a:pt x="12096" y="16518"/>
                  </a:cubicBezTo>
                  <a:cubicBezTo>
                    <a:pt x="10800" y="15247"/>
                    <a:pt x="9936" y="13553"/>
                    <a:pt x="8640" y="11859"/>
                  </a:cubicBezTo>
                  <a:cubicBezTo>
                    <a:pt x="6480" y="11859"/>
                    <a:pt x="6480" y="11859"/>
                    <a:pt x="6480" y="11859"/>
                  </a:cubicBezTo>
                  <a:cubicBezTo>
                    <a:pt x="6480" y="18635"/>
                    <a:pt x="6480" y="18635"/>
                    <a:pt x="6480" y="18635"/>
                  </a:cubicBezTo>
                  <a:cubicBezTo>
                    <a:pt x="6480" y="19059"/>
                    <a:pt x="6480" y="19482"/>
                    <a:pt x="6480" y="19906"/>
                  </a:cubicBezTo>
                  <a:cubicBezTo>
                    <a:pt x="6480" y="19906"/>
                    <a:pt x="6912" y="20329"/>
                    <a:pt x="7344" y="20329"/>
                  </a:cubicBezTo>
                  <a:cubicBezTo>
                    <a:pt x="7344" y="20329"/>
                    <a:pt x="7776" y="20329"/>
                    <a:pt x="8208" y="20753"/>
                  </a:cubicBezTo>
                  <a:cubicBezTo>
                    <a:pt x="8640" y="20753"/>
                    <a:pt x="9072" y="20753"/>
                    <a:pt x="9504" y="20753"/>
                  </a:cubicBezTo>
                  <a:cubicBezTo>
                    <a:pt x="9504" y="21600"/>
                    <a:pt x="9504" y="21600"/>
                    <a:pt x="9504" y="21600"/>
                  </a:cubicBezTo>
                  <a:cubicBezTo>
                    <a:pt x="0" y="21600"/>
                    <a:pt x="0" y="21600"/>
                    <a:pt x="0" y="21600"/>
                  </a:cubicBezTo>
                  <a:cubicBezTo>
                    <a:pt x="0" y="20753"/>
                    <a:pt x="0" y="20753"/>
                    <a:pt x="0" y="20753"/>
                  </a:cubicBezTo>
                  <a:cubicBezTo>
                    <a:pt x="432" y="20753"/>
                    <a:pt x="864" y="20753"/>
                    <a:pt x="1296" y="20753"/>
                  </a:cubicBezTo>
                  <a:cubicBezTo>
                    <a:pt x="1728" y="20329"/>
                    <a:pt x="1728" y="20329"/>
                    <a:pt x="2160" y="20329"/>
                  </a:cubicBezTo>
                  <a:cubicBezTo>
                    <a:pt x="2592" y="20329"/>
                    <a:pt x="2592" y="19906"/>
                    <a:pt x="2592" y="19906"/>
                  </a:cubicBezTo>
                  <a:cubicBezTo>
                    <a:pt x="3024" y="19482"/>
                    <a:pt x="3024" y="19059"/>
                    <a:pt x="3024" y="18635"/>
                  </a:cubicBezTo>
                  <a:cubicBezTo>
                    <a:pt x="3024" y="3388"/>
                    <a:pt x="3024" y="3388"/>
                    <a:pt x="3024" y="3388"/>
                  </a:cubicBezTo>
                  <a:cubicBezTo>
                    <a:pt x="3024" y="2965"/>
                    <a:pt x="3024" y="2541"/>
                    <a:pt x="3024" y="2118"/>
                  </a:cubicBezTo>
                  <a:cubicBezTo>
                    <a:pt x="2592" y="2118"/>
                    <a:pt x="2592" y="1694"/>
                    <a:pt x="2160" y="1694"/>
                  </a:cubicBezTo>
                  <a:cubicBezTo>
                    <a:pt x="1728" y="1694"/>
                    <a:pt x="1728" y="1694"/>
                    <a:pt x="1296" y="1271"/>
                  </a:cubicBezTo>
                  <a:cubicBezTo>
                    <a:pt x="864" y="1271"/>
                    <a:pt x="432" y="1271"/>
                    <a:pt x="0" y="127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0368" y="0"/>
                    <a:pt x="10368" y="0"/>
                    <a:pt x="10368" y="0"/>
                  </a:cubicBezTo>
                  <a:cubicBezTo>
                    <a:pt x="11232" y="0"/>
                    <a:pt x="12096" y="424"/>
                    <a:pt x="12960" y="424"/>
                  </a:cubicBezTo>
                  <a:cubicBezTo>
                    <a:pt x="13824" y="847"/>
                    <a:pt x="14256" y="847"/>
                    <a:pt x="15120" y="1271"/>
                  </a:cubicBezTo>
                  <a:cubicBezTo>
                    <a:pt x="15552" y="1694"/>
                    <a:pt x="16416" y="2541"/>
                    <a:pt x="16416" y="2965"/>
                  </a:cubicBezTo>
                  <a:cubicBezTo>
                    <a:pt x="16848" y="3812"/>
                    <a:pt x="17280" y="4235"/>
                    <a:pt x="17280" y="5506"/>
                  </a:cubicBezTo>
                  <a:cubicBezTo>
                    <a:pt x="17280" y="6353"/>
                    <a:pt x="16848" y="6776"/>
                    <a:pt x="16848" y="7624"/>
                  </a:cubicBezTo>
                  <a:cubicBezTo>
                    <a:pt x="16416" y="8047"/>
                    <a:pt x="15984" y="8894"/>
                    <a:pt x="15552" y="9318"/>
                  </a:cubicBezTo>
                  <a:cubicBezTo>
                    <a:pt x="15120" y="9741"/>
                    <a:pt x="14688" y="10165"/>
                    <a:pt x="13824" y="10165"/>
                  </a:cubicBezTo>
                  <a:cubicBezTo>
                    <a:pt x="13392" y="10588"/>
                    <a:pt x="12528" y="11012"/>
                    <a:pt x="11664" y="11012"/>
                  </a:cubicBezTo>
                  <a:cubicBezTo>
                    <a:pt x="12960" y="12706"/>
                    <a:pt x="13824" y="13553"/>
                    <a:pt x="14688" y="14824"/>
                  </a:cubicBezTo>
                  <a:cubicBezTo>
                    <a:pt x="15120" y="15671"/>
                    <a:pt x="15984" y="16941"/>
                    <a:pt x="17280" y="18212"/>
                  </a:cubicBezTo>
                  <a:cubicBezTo>
                    <a:pt x="17712" y="18635"/>
                    <a:pt x="18144" y="19482"/>
                    <a:pt x="18576" y="19482"/>
                  </a:cubicBezTo>
                  <a:cubicBezTo>
                    <a:pt x="18576" y="19906"/>
                    <a:pt x="19008" y="19906"/>
                    <a:pt x="19440" y="20329"/>
                  </a:cubicBezTo>
                  <a:cubicBezTo>
                    <a:pt x="19872" y="20329"/>
                    <a:pt x="20304" y="20329"/>
                    <a:pt x="20304" y="20753"/>
                  </a:cubicBezTo>
                  <a:cubicBezTo>
                    <a:pt x="20736" y="20753"/>
                    <a:pt x="21168" y="20753"/>
                    <a:pt x="21600" y="20753"/>
                  </a:cubicBezTo>
                  <a:lnTo>
                    <a:pt x="21600" y="21600"/>
                  </a:lnTo>
                  <a:close/>
                  <a:moveTo>
                    <a:pt x="13392" y="5506"/>
                  </a:moveTo>
                  <a:cubicBezTo>
                    <a:pt x="13392" y="4235"/>
                    <a:pt x="12960" y="3388"/>
                    <a:pt x="12096" y="2541"/>
                  </a:cubicBezTo>
                  <a:cubicBezTo>
                    <a:pt x="11232" y="1694"/>
                    <a:pt x="10368" y="1271"/>
                    <a:pt x="9072" y="1271"/>
                  </a:cubicBezTo>
                  <a:cubicBezTo>
                    <a:pt x="6480" y="1271"/>
                    <a:pt x="6480" y="1271"/>
                    <a:pt x="6480" y="1271"/>
                  </a:cubicBezTo>
                  <a:cubicBezTo>
                    <a:pt x="6480" y="10588"/>
                    <a:pt x="6480" y="10588"/>
                    <a:pt x="6480" y="10588"/>
                  </a:cubicBezTo>
                  <a:cubicBezTo>
                    <a:pt x="8208" y="10588"/>
                    <a:pt x="8208" y="10588"/>
                    <a:pt x="8208" y="10588"/>
                  </a:cubicBezTo>
                  <a:cubicBezTo>
                    <a:pt x="9936" y="10588"/>
                    <a:pt x="10800" y="10165"/>
                    <a:pt x="12096" y="9318"/>
                  </a:cubicBezTo>
                  <a:cubicBezTo>
                    <a:pt x="12960" y="8471"/>
                    <a:pt x="13392" y="7200"/>
                    <a:pt x="13392" y="5506"/>
                  </a:cubicBez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129" name="Freeform 40"/>
            <p:cNvSpPr/>
            <p:nvPr/>
          </p:nvSpPr>
          <p:spPr>
            <a:xfrm>
              <a:off x="1075416" y="285687"/>
              <a:ext cx="38809" cy="5985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9131" y="11600"/>
                  </a:moveTo>
                  <a:cubicBezTo>
                    <a:pt x="19749" y="12000"/>
                    <a:pt x="20366" y="12800"/>
                    <a:pt x="20983" y="13200"/>
                  </a:cubicBezTo>
                  <a:cubicBezTo>
                    <a:pt x="20983" y="13600"/>
                    <a:pt x="21600" y="14400"/>
                    <a:pt x="21600" y="15200"/>
                  </a:cubicBezTo>
                  <a:cubicBezTo>
                    <a:pt x="21600" y="17200"/>
                    <a:pt x="20366" y="18400"/>
                    <a:pt x="18514" y="19600"/>
                  </a:cubicBezTo>
                  <a:cubicBezTo>
                    <a:pt x="16046" y="20800"/>
                    <a:pt x="13577" y="21600"/>
                    <a:pt x="10491" y="21600"/>
                  </a:cubicBezTo>
                  <a:cubicBezTo>
                    <a:pt x="9257" y="21600"/>
                    <a:pt x="8023" y="21200"/>
                    <a:pt x="6171" y="20800"/>
                  </a:cubicBezTo>
                  <a:cubicBezTo>
                    <a:pt x="4937" y="20800"/>
                    <a:pt x="3703" y="20400"/>
                    <a:pt x="3086" y="20000"/>
                  </a:cubicBezTo>
                  <a:cubicBezTo>
                    <a:pt x="1851" y="20800"/>
                    <a:pt x="1851" y="20800"/>
                    <a:pt x="1851" y="20800"/>
                  </a:cubicBezTo>
                  <a:cubicBezTo>
                    <a:pt x="0" y="20800"/>
                    <a:pt x="0" y="20800"/>
                    <a:pt x="0" y="20800"/>
                  </a:cubicBezTo>
                  <a:cubicBezTo>
                    <a:pt x="0" y="14000"/>
                    <a:pt x="0" y="14000"/>
                    <a:pt x="0" y="14000"/>
                  </a:cubicBezTo>
                  <a:cubicBezTo>
                    <a:pt x="1234" y="14000"/>
                    <a:pt x="1234" y="14000"/>
                    <a:pt x="1234" y="14000"/>
                  </a:cubicBezTo>
                  <a:cubicBezTo>
                    <a:pt x="1851" y="14800"/>
                    <a:pt x="2469" y="15600"/>
                    <a:pt x="3086" y="16400"/>
                  </a:cubicBezTo>
                  <a:cubicBezTo>
                    <a:pt x="3086" y="17200"/>
                    <a:pt x="3703" y="17600"/>
                    <a:pt x="4937" y="18400"/>
                  </a:cubicBezTo>
                  <a:cubicBezTo>
                    <a:pt x="5554" y="18800"/>
                    <a:pt x="6171" y="19200"/>
                    <a:pt x="7406" y="19600"/>
                  </a:cubicBezTo>
                  <a:cubicBezTo>
                    <a:pt x="8640" y="20000"/>
                    <a:pt x="9874" y="20000"/>
                    <a:pt x="11109" y="20000"/>
                  </a:cubicBezTo>
                  <a:cubicBezTo>
                    <a:pt x="12343" y="20000"/>
                    <a:pt x="12960" y="20000"/>
                    <a:pt x="13577" y="20000"/>
                  </a:cubicBezTo>
                  <a:cubicBezTo>
                    <a:pt x="14194" y="19600"/>
                    <a:pt x="14811" y="19600"/>
                    <a:pt x="15429" y="19200"/>
                  </a:cubicBezTo>
                  <a:cubicBezTo>
                    <a:pt x="16046" y="18800"/>
                    <a:pt x="16663" y="18400"/>
                    <a:pt x="16663" y="18000"/>
                  </a:cubicBezTo>
                  <a:cubicBezTo>
                    <a:pt x="16663" y="17600"/>
                    <a:pt x="17280" y="17200"/>
                    <a:pt x="17280" y="16400"/>
                  </a:cubicBezTo>
                  <a:cubicBezTo>
                    <a:pt x="17280" y="15600"/>
                    <a:pt x="16663" y="14800"/>
                    <a:pt x="16046" y="14400"/>
                  </a:cubicBezTo>
                  <a:cubicBezTo>
                    <a:pt x="15429" y="13600"/>
                    <a:pt x="14194" y="13200"/>
                    <a:pt x="12960" y="12800"/>
                  </a:cubicBezTo>
                  <a:cubicBezTo>
                    <a:pt x="11726" y="12400"/>
                    <a:pt x="10491" y="12000"/>
                    <a:pt x="9257" y="12000"/>
                  </a:cubicBezTo>
                  <a:cubicBezTo>
                    <a:pt x="8023" y="11600"/>
                    <a:pt x="7406" y="11200"/>
                    <a:pt x="6171" y="11200"/>
                  </a:cubicBezTo>
                  <a:cubicBezTo>
                    <a:pt x="4320" y="10400"/>
                    <a:pt x="3086" y="10000"/>
                    <a:pt x="1851" y="8800"/>
                  </a:cubicBezTo>
                  <a:cubicBezTo>
                    <a:pt x="1234" y="8000"/>
                    <a:pt x="617" y="7200"/>
                    <a:pt x="617" y="5600"/>
                  </a:cubicBezTo>
                  <a:cubicBezTo>
                    <a:pt x="617" y="4800"/>
                    <a:pt x="617" y="4000"/>
                    <a:pt x="1234" y="3600"/>
                  </a:cubicBezTo>
                  <a:cubicBezTo>
                    <a:pt x="1851" y="2800"/>
                    <a:pt x="2469" y="2400"/>
                    <a:pt x="3703" y="1600"/>
                  </a:cubicBezTo>
                  <a:cubicBezTo>
                    <a:pt x="4320" y="1200"/>
                    <a:pt x="5554" y="800"/>
                    <a:pt x="6789" y="400"/>
                  </a:cubicBezTo>
                  <a:cubicBezTo>
                    <a:pt x="7406" y="400"/>
                    <a:pt x="8640" y="0"/>
                    <a:pt x="9874" y="0"/>
                  </a:cubicBezTo>
                  <a:cubicBezTo>
                    <a:pt x="11726" y="0"/>
                    <a:pt x="12960" y="400"/>
                    <a:pt x="14194" y="400"/>
                  </a:cubicBezTo>
                  <a:cubicBezTo>
                    <a:pt x="15429" y="800"/>
                    <a:pt x="16046" y="1200"/>
                    <a:pt x="17280" y="1600"/>
                  </a:cubicBezTo>
                  <a:cubicBezTo>
                    <a:pt x="17897" y="400"/>
                    <a:pt x="17897" y="400"/>
                    <a:pt x="17897" y="400"/>
                  </a:cubicBezTo>
                  <a:cubicBezTo>
                    <a:pt x="19749" y="400"/>
                    <a:pt x="19749" y="400"/>
                    <a:pt x="19749" y="400"/>
                  </a:cubicBezTo>
                  <a:cubicBezTo>
                    <a:pt x="19749" y="7200"/>
                    <a:pt x="19749" y="7200"/>
                    <a:pt x="19749" y="7200"/>
                  </a:cubicBezTo>
                  <a:cubicBezTo>
                    <a:pt x="18514" y="7200"/>
                    <a:pt x="18514" y="7200"/>
                    <a:pt x="18514" y="7200"/>
                  </a:cubicBezTo>
                  <a:cubicBezTo>
                    <a:pt x="17897" y="6400"/>
                    <a:pt x="17280" y="6000"/>
                    <a:pt x="17280" y="5200"/>
                  </a:cubicBezTo>
                  <a:cubicBezTo>
                    <a:pt x="16663" y="4400"/>
                    <a:pt x="16046" y="3600"/>
                    <a:pt x="15429" y="3200"/>
                  </a:cubicBezTo>
                  <a:cubicBezTo>
                    <a:pt x="14811" y="2800"/>
                    <a:pt x="14194" y="2400"/>
                    <a:pt x="12960" y="2000"/>
                  </a:cubicBezTo>
                  <a:cubicBezTo>
                    <a:pt x="12343" y="1600"/>
                    <a:pt x="11109" y="1200"/>
                    <a:pt x="9874" y="1200"/>
                  </a:cubicBezTo>
                  <a:cubicBezTo>
                    <a:pt x="8640" y="1200"/>
                    <a:pt x="7406" y="1600"/>
                    <a:pt x="6171" y="2400"/>
                  </a:cubicBezTo>
                  <a:cubicBezTo>
                    <a:pt x="5554" y="2800"/>
                    <a:pt x="4937" y="3600"/>
                    <a:pt x="4937" y="4400"/>
                  </a:cubicBezTo>
                  <a:cubicBezTo>
                    <a:pt x="4937" y="5200"/>
                    <a:pt x="4937" y="6000"/>
                    <a:pt x="5554" y="6800"/>
                  </a:cubicBezTo>
                  <a:cubicBezTo>
                    <a:pt x="6171" y="7200"/>
                    <a:pt x="7406" y="7600"/>
                    <a:pt x="8640" y="8000"/>
                  </a:cubicBezTo>
                  <a:cubicBezTo>
                    <a:pt x="9874" y="8400"/>
                    <a:pt x="10491" y="8800"/>
                    <a:pt x="11726" y="8800"/>
                  </a:cubicBezTo>
                  <a:cubicBezTo>
                    <a:pt x="12960" y="9200"/>
                    <a:pt x="13577" y="9600"/>
                    <a:pt x="14811" y="9600"/>
                  </a:cubicBezTo>
                  <a:cubicBezTo>
                    <a:pt x="15429" y="10000"/>
                    <a:pt x="16663" y="10400"/>
                    <a:pt x="17280" y="10400"/>
                  </a:cubicBezTo>
                  <a:cubicBezTo>
                    <a:pt x="17897" y="10800"/>
                    <a:pt x="18514" y="11200"/>
                    <a:pt x="19131" y="11600"/>
                  </a:cubicBez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130" name="Freeform 41"/>
            <p:cNvSpPr/>
            <p:nvPr/>
          </p:nvSpPr>
          <p:spPr>
            <a:xfrm>
              <a:off x="1119835" y="286622"/>
              <a:ext cx="25250" cy="5657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21600"/>
                  </a:moveTo>
                  <a:cubicBezTo>
                    <a:pt x="0" y="21600"/>
                    <a:pt x="0" y="21600"/>
                    <a:pt x="0" y="21600"/>
                  </a:cubicBezTo>
                  <a:cubicBezTo>
                    <a:pt x="0" y="20753"/>
                    <a:pt x="0" y="20753"/>
                    <a:pt x="0" y="20753"/>
                  </a:cubicBezTo>
                  <a:cubicBezTo>
                    <a:pt x="939" y="20753"/>
                    <a:pt x="1878" y="20753"/>
                    <a:pt x="2817" y="20753"/>
                  </a:cubicBezTo>
                  <a:cubicBezTo>
                    <a:pt x="3757" y="20753"/>
                    <a:pt x="4696" y="20329"/>
                    <a:pt x="5635" y="20329"/>
                  </a:cubicBezTo>
                  <a:cubicBezTo>
                    <a:pt x="5635" y="20329"/>
                    <a:pt x="6574" y="19906"/>
                    <a:pt x="6574" y="19906"/>
                  </a:cubicBezTo>
                  <a:cubicBezTo>
                    <a:pt x="7513" y="19482"/>
                    <a:pt x="7513" y="19482"/>
                    <a:pt x="7513" y="19059"/>
                  </a:cubicBezTo>
                  <a:cubicBezTo>
                    <a:pt x="7513" y="3388"/>
                    <a:pt x="7513" y="3388"/>
                    <a:pt x="7513" y="3388"/>
                  </a:cubicBezTo>
                  <a:cubicBezTo>
                    <a:pt x="7513" y="2965"/>
                    <a:pt x="7513" y="2541"/>
                    <a:pt x="6574" y="2541"/>
                  </a:cubicBezTo>
                  <a:cubicBezTo>
                    <a:pt x="6574" y="2118"/>
                    <a:pt x="6574" y="2118"/>
                    <a:pt x="5635" y="1694"/>
                  </a:cubicBezTo>
                  <a:cubicBezTo>
                    <a:pt x="4696" y="1694"/>
                    <a:pt x="3757" y="1694"/>
                    <a:pt x="2817" y="1271"/>
                  </a:cubicBezTo>
                  <a:cubicBezTo>
                    <a:pt x="1878" y="1271"/>
                    <a:pt x="939" y="1271"/>
                    <a:pt x="0" y="127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21600" y="0"/>
                    <a:pt x="21600" y="0"/>
                    <a:pt x="21600" y="0"/>
                  </a:cubicBezTo>
                  <a:cubicBezTo>
                    <a:pt x="21600" y="1271"/>
                    <a:pt x="21600" y="1271"/>
                    <a:pt x="21600" y="1271"/>
                  </a:cubicBezTo>
                  <a:cubicBezTo>
                    <a:pt x="20661" y="1271"/>
                    <a:pt x="19722" y="1271"/>
                    <a:pt x="18783" y="1271"/>
                  </a:cubicBezTo>
                  <a:cubicBezTo>
                    <a:pt x="17843" y="1271"/>
                    <a:pt x="17843" y="1694"/>
                    <a:pt x="16904" y="1694"/>
                  </a:cubicBezTo>
                  <a:cubicBezTo>
                    <a:pt x="15965" y="1694"/>
                    <a:pt x="15026" y="2118"/>
                    <a:pt x="15026" y="2118"/>
                  </a:cubicBezTo>
                  <a:cubicBezTo>
                    <a:pt x="15026" y="2541"/>
                    <a:pt x="14087" y="2965"/>
                    <a:pt x="14087" y="2965"/>
                  </a:cubicBezTo>
                  <a:cubicBezTo>
                    <a:pt x="14087" y="18635"/>
                    <a:pt x="14087" y="18635"/>
                    <a:pt x="14087" y="18635"/>
                  </a:cubicBezTo>
                  <a:cubicBezTo>
                    <a:pt x="14087" y="19059"/>
                    <a:pt x="15026" y="19482"/>
                    <a:pt x="15026" y="19482"/>
                  </a:cubicBezTo>
                  <a:cubicBezTo>
                    <a:pt x="15026" y="19906"/>
                    <a:pt x="15965" y="19906"/>
                    <a:pt x="16904" y="20329"/>
                  </a:cubicBezTo>
                  <a:cubicBezTo>
                    <a:pt x="16904" y="20329"/>
                    <a:pt x="17843" y="20329"/>
                    <a:pt x="18783" y="20329"/>
                  </a:cubicBezTo>
                  <a:cubicBezTo>
                    <a:pt x="19722" y="20753"/>
                    <a:pt x="20661" y="20753"/>
                    <a:pt x="21600" y="20753"/>
                  </a:cubicBezTo>
                  <a:lnTo>
                    <a:pt x="21600" y="21600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131" name="Freeform 42"/>
            <p:cNvSpPr/>
            <p:nvPr/>
          </p:nvSpPr>
          <p:spPr>
            <a:xfrm>
              <a:off x="1149760" y="286622"/>
              <a:ext cx="48628" cy="5657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5929"/>
                  </a:moveTo>
                  <a:cubicBezTo>
                    <a:pt x="20618" y="5929"/>
                    <a:pt x="20618" y="5929"/>
                    <a:pt x="20618" y="5929"/>
                  </a:cubicBezTo>
                  <a:cubicBezTo>
                    <a:pt x="20127" y="5506"/>
                    <a:pt x="20127" y="5082"/>
                    <a:pt x="19636" y="4659"/>
                  </a:cubicBezTo>
                  <a:cubicBezTo>
                    <a:pt x="19636" y="4235"/>
                    <a:pt x="19145" y="3812"/>
                    <a:pt x="18655" y="3388"/>
                  </a:cubicBezTo>
                  <a:cubicBezTo>
                    <a:pt x="18655" y="2965"/>
                    <a:pt x="18164" y="2541"/>
                    <a:pt x="17673" y="2118"/>
                  </a:cubicBezTo>
                  <a:cubicBezTo>
                    <a:pt x="17182" y="1694"/>
                    <a:pt x="16691" y="1694"/>
                    <a:pt x="16691" y="1694"/>
                  </a:cubicBezTo>
                  <a:cubicBezTo>
                    <a:pt x="16200" y="1271"/>
                    <a:pt x="15709" y="1271"/>
                    <a:pt x="15218" y="1271"/>
                  </a:cubicBezTo>
                  <a:cubicBezTo>
                    <a:pt x="14727" y="1271"/>
                    <a:pt x="14236" y="1271"/>
                    <a:pt x="13745" y="1271"/>
                  </a:cubicBezTo>
                  <a:cubicBezTo>
                    <a:pt x="12764" y="1271"/>
                    <a:pt x="12764" y="1271"/>
                    <a:pt x="12764" y="1271"/>
                  </a:cubicBezTo>
                  <a:cubicBezTo>
                    <a:pt x="12764" y="18635"/>
                    <a:pt x="12764" y="18635"/>
                    <a:pt x="12764" y="18635"/>
                  </a:cubicBezTo>
                  <a:cubicBezTo>
                    <a:pt x="12764" y="19059"/>
                    <a:pt x="12764" y="19482"/>
                    <a:pt x="12764" y="19482"/>
                  </a:cubicBezTo>
                  <a:cubicBezTo>
                    <a:pt x="12764" y="19906"/>
                    <a:pt x="13255" y="19906"/>
                    <a:pt x="13745" y="20329"/>
                  </a:cubicBezTo>
                  <a:cubicBezTo>
                    <a:pt x="13745" y="20329"/>
                    <a:pt x="14236" y="20329"/>
                    <a:pt x="15218" y="20329"/>
                  </a:cubicBezTo>
                  <a:cubicBezTo>
                    <a:pt x="15709" y="20753"/>
                    <a:pt x="16200" y="20753"/>
                    <a:pt x="16691" y="20753"/>
                  </a:cubicBezTo>
                  <a:cubicBezTo>
                    <a:pt x="16691" y="21600"/>
                    <a:pt x="16691" y="21600"/>
                    <a:pt x="16691" y="21600"/>
                  </a:cubicBezTo>
                  <a:cubicBezTo>
                    <a:pt x="4909" y="21600"/>
                    <a:pt x="4909" y="21600"/>
                    <a:pt x="4909" y="21600"/>
                  </a:cubicBezTo>
                  <a:cubicBezTo>
                    <a:pt x="4909" y="20753"/>
                    <a:pt x="4909" y="20753"/>
                    <a:pt x="4909" y="20753"/>
                  </a:cubicBezTo>
                  <a:cubicBezTo>
                    <a:pt x="4909" y="20753"/>
                    <a:pt x="5400" y="20753"/>
                    <a:pt x="6382" y="20753"/>
                  </a:cubicBezTo>
                  <a:cubicBezTo>
                    <a:pt x="6873" y="20329"/>
                    <a:pt x="7364" y="20329"/>
                    <a:pt x="7855" y="20329"/>
                  </a:cubicBezTo>
                  <a:cubicBezTo>
                    <a:pt x="7855" y="20329"/>
                    <a:pt x="8345" y="19906"/>
                    <a:pt x="8345" y="19906"/>
                  </a:cubicBezTo>
                  <a:cubicBezTo>
                    <a:pt x="8836" y="19482"/>
                    <a:pt x="8836" y="19059"/>
                    <a:pt x="8836" y="18635"/>
                  </a:cubicBezTo>
                  <a:cubicBezTo>
                    <a:pt x="8836" y="1271"/>
                    <a:pt x="8836" y="1271"/>
                    <a:pt x="8836" y="1271"/>
                  </a:cubicBezTo>
                  <a:cubicBezTo>
                    <a:pt x="7855" y="1271"/>
                    <a:pt x="7855" y="1271"/>
                    <a:pt x="7855" y="1271"/>
                  </a:cubicBezTo>
                  <a:cubicBezTo>
                    <a:pt x="7364" y="1271"/>
                    <a:pt x="6873" y="1271"/>
                    <a:pt x="6382" y="1271"/>
                  </a:cubicBezTo>
                  <a:cubicBezTo>
                    <a:pt x="5891" y="1271"/>
                    <a:pt x="5400" y="1271"/>
                    <a:pt x="4909" y="1694"/>
                  </a:cubicBezTo>
                  <a:cubicBezTo>
                    <a:pt x="4418" y="1694"/>
                    <a:pt x="3927" y="1694"/>
                    <a:pt x="3436" y="2118"/>
                  </a:cubicBezTo>
                  <a:cubicBezTo>
                    <a:pt x="3436" y="2541"/>
                    <a:pt x="2945" y="2965"/>
                    <a:pt x="2455" y="3388"/>
                  </a:cubicBezTo>
                  <a:cubicBezTo>
                    <a:pt x="1964" y="3812"/>
                    <a:pt x="1964" y="4235"/>
                    <a:pt x="1473" y="4659"/>
                  </a:cubicBezTo>
                  <a:cubicBezTo>
                    <a:pt x="1473" y="5506"/>
                    <a:pt x="982" y="5929"/>
                    <a:pt x="982" y="5929"/>
                  </a:cubicBezTo>
                  <a:cubicBezTo>
                    <a:pt x="0" y="5929"/>
                    <a:pt x="0" y="5929"/>
                    <a:pt x="0" y="5929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21600" y="0"/>
                    <a:pt x="21600" y="0"/>
                    <a:pt x="21600" y="0"/>
                  </a:cubicBezTo>
                  <a:lnTo>
                    <a:pt x="21600" y="5929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132" name="Freeform 43"/>
            <p:cNvSpPr/>
            <p:nvPr/>
          </p:nvSpPr>
          <p:spPr>
            <a:xfrm>
              <a:off x="1201660" y="286622"/>
              <a:ext cx="54239" cy="5657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1271"/>
                  </a:moveTo>
                  <a:cubicBezTo>
                    <a:pt x="21600" y="1271"/>
                    <a:pt x="21159" y="1271"/>
                    <a:pt x="20718" y="1694"/>
                  </a:cubicBezTo>
                  <a:cubicBezTo>
                    <a:pt x="20278" y="1694"/>
                    <a:pt x="20278" y="1694"/>
                    <a:pt x="19837" y="1694"/>
                  </a:cubicBezTo>
                  <a:cubicBezTo>
                    <a:pt x="19396" y="2118"/>
                    <a:pt x="19396" y="2118"/>
                    <a:pt x="18955" y="2541"/>
                  </a:cubicBezTo>
                  <a:cubicBezTo>
                    <a:pt x="18955" y="2541"/>
                    <a:pt x="18514" y="2965"/>
                    <a:pt x="18073" y="3388"/>
                  </a:cubicBezTo>
                  <a:cubicBezTo>
                    <a:pt x="17192" y="4659"/>
                    <a:pt x="16751" y="5506"/>
                    <a:pt x="15869" y="6776"/>
                  </a:cubicBezTo>
                  <a:cubicBezTo>
                    <a:pt x="15429" y="8047"/>
                    <a:pt x="14547" y="9318"/>
                    <a:pt x="13224" y="11012"/>
                  </a:cubicBezTo>
                  <a:cubicBezTo>
                    <a:pt x="12784" y="11859"/>
                    <a:pt x="12784" y="12282"/>
                    <a:pt x="12343" y="12706"/>
                  </a:cubicBezTo>
                  <a:cubicBezTo>
                    <a:pt x="12343" y="13129"/>
                    <a:pt x="12343" y="13553"/>
                    <a:pt x="12343" y="14400"/>
                  </a:cubicBezTo>
                  <a:cubicBezTo>
                    <a:pt x="12343" y="18635"/>
                    <a:pt x="12343" y="18635"/>
                    <a:pt x="12343" y="18635"/>
                  </a:cubicBezTo>
                  <a:cubicBezTo>
                    <a:pt x="12343" y="19059"/>
                    <a:pt x="12343" y="19482"/>
                    <a:pt x="12784" y="19482"/>
                  </a:cubicBezTo>
                  <a:cubicBezTo>
                    <a:pt x="12784" y="19906"/>
                    <a:pt x="12784" y="19906"/>
                    <a:pt x="13224" y="20329"/>
                  </a:cubicBezTo>
                  <a:cubicBezTo>
                    <a:pt x="13665" y="20329"/>
                    <a:pt x="14106" y="20329"/>
                    <a:pt x="14547" y="20329"/>
                  </a:cubicBezTo>
                  <a:cubicBezTo>
                    <a:pt x="14988" y="20753"/>
                    <a:pt x="15429" y="20753"/>
                    <a:pt x="15869" y="20753"/>
                  </a:cubicBezTo>
                  <a:cubicBezTo>
                    <a:pt x="15869" y="21600"/>
                    <a:pt x="15869" y="21600"/>
                    <a:pt x="15869" y="21600"/>
                  </a:cubicBezTo>
                  <a:cubicBezTo>
                    <a:pt x="5290" y="21600"/>
                    <a:pt x="5290" y="21600"/>
                    <a:pt x="5290" y="21600"/>
                  </a:cubicBezTo>
                  <a:cubicBezTo>
                    <a:pt x="5290" y="20753"/>
                    <a:pt x="5290" y="20753"/>
                    <a:pt x="5290" y="20753"/>
                  </a:cubicBezTo>
                  <a:cubicBezTo>
                    <a:pt x="5731" y="20753"/>
                    <a:pt x="6171" y="20753"/>
                    <a:pt x="6612" y="20753"/>
                  </a:cubicBezTo>
                  <a:cubicBezTo>
                    <a:pt x="7494" y="20329"/>
                    <a:pt x="7935" y="20329"/>
                    <a:pt x="7935" y="20329"/>
                  </a:cubicBezTo>
                  <a:cubicBezTo>
                    <a:pt x="8376" y="20329"/>
                    <a:pt x="8816" y="19906"/>
                    <a:pt x="8816" y="19906"/>
                  </a:cubicBezTo>
                  <a:cubicBezTo>
                    <a:pt x="8816" y="19482"/>
                    <a:pt x="8816" y="19059"/>
                    <a:pt x="8816" y="18635"/>
                  </a:cubicBezTo>
                  <a:cubicBezTo>
                    <a:pt x="8816" y="13553"/>
                    <a:pt x="8816" y="13553"/>
                    <a:pt x="8816" y="13553"/>
                  </a:cubicBezTo>
                  <a:cubicBezTo>
                    <a:pt x="8816" y="13553"/>
                    <a:pt x="8816" y="13129"/>
                    <a:pt x="8816" y="12706"/>
                  </a:cubicBezTo>
                  <a:cubicBezTo>
                    <a:pt x="8376" y="12282"/>
                    <a:pt x="8376" y="11859"/>
                    <a:pt x="7935" y="11012"/>
                  </a:cubicBezTo>
                  <a:cubicBezTo>
                    <a:pt x="7494" y="10165"/>
                    <a:pt x="6612" y="8894"/>
                    <a:pt x="5731" y="7200"/>
                  </a:cubicBezTo>
                  <a:cubicBezTo>
                    <a:pt x="5290" y="5929"/>
                    <a:pt x="4408" y="4659"/>
                    <a:pt x="3967" y="3812"/>
                  </a:cubicBezTo>
                  <a:cubicBezTo>
                    <a:pt x="3527" y="3388"/>
                    <a:pt x="3086" y="2965"/>
                    <a:pt x="3086" y="2541"/>
                  </a:cubicBezTo>
                  <a:cubicBezTo>
                    <a:pt x="2645" y="2118"/>
                    <a:pt x="2204" y="2118"/>
                    <a:pt x="2204" y="1694"/>
                  </a:cubicBezTo>
                  <a:cubicBezTo>
                    <a:pt x="1763" y="1694"/>
                    <a:pt x="1322" y="1694"/>
                    <a:pt x="882" y="1271"/>
                  </a:cubicBezTo>
                  <a:cubicBezTo>
                    <a:pt x="882" y="1271"/>
                    <a:pt x="441" y="1271"/>
                    <a:pt x="0" y="127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9698" y="0"/>
                    <a:pt x="9698" y="0"/>
                    <a:pt x="9698" y="0"/>
                  </a:cubicBezTo>
                  <a:cubicBezTo>
                    <a:pt x="9698" y="1271"/>
                    <a:pt x="9698" y="1271"/>
                    <a:pt x="9698" y="1271"/>
                  </a:cubicBezTo>
                  <a:cubicBezTo>
                    <a:pt x="8816" y="1271"/>
                    <a:pt x="7935" y="1271"/>
                    <a:pt x="7494" y="1694"/>
                  </a:cubicBezTo>
                  <a:cubicBezTo>
                    <a:pt x="7053" y="1694"/>
                    <a:pt x="6612" y="1694"/>
                    <a:pt x="6612" y="2118"/>
                  </a:cubicBezTo>
                  <a:cubicBezTo>
                    <a:pt x="6612" y="2118"/>
                    <a:pt x="6612" y="2118"/>
                    <a:pt x="7053" y="2541"/>
                  </a:cubicBezTo>
                  <a:cubicBezTo>
                    <a:pt x="7053" y="2541"/>
                    <a:pt x="7053" y="2541"/>
                    <a:pt x="7053" y="2965"/>
                  </a:cubicBezTo>
                  <a:cubicBezTo>
                    <a:pt x="7053" y="2965"/>
                    <a:pt x="7494" y="3388"/>
                    <a:pt x="7494" y="3812"/>
                  </a:cubicBezTo>
                  <a:cubicBezTo>
                    <a:pt x="7935" y="4235"/>
                    <a:pt x="7935" y="4659"/>
                    <a:pt x="7935" y="4659"/>
                  </a:cubicBezTo>
                  <a:cubicBezTo>
                    <a:pt x="8816" y="5506"/>
                    <a:pt x="9257" y="6776"/>
                    <a:pt x="9698" y="7624"/>
                  </a:cubicBezTo>
                  <a:cubicBezTo>
                    <a:pt x="10139" y="8471"/>
                    <a:pt x="11020" y="9741"/>
                    <a:pt x="11461" y="11012"/>
                  </a:cubicBezTo>
                  <a:cubicBezTo>
                    <a:pt x="13224" y="8471"/>
                    <a:pt x="14547" y="6353"/>
                    <a:pt x="15429" y="5082"/>
                  </a:cubicBezTo>
                  <a:cubicBezTo>
                    <a:pt x="16310" y="3388"/>
                    <a:pt x="16751" y="2541"/>
                    <a:pt x="16751" y="2541"/>
                  </a:cubicBezTo>
                  <a:cubicBezTo>
                    <a:pt x="16751" y="2118"/>
                    <a:pt x="16751" y="2118"/>
                    <a:pt x="16310" y="1694"/>
                  </a:cubicBezTo>
                  <a:cubicBezTo>
                    <a:pt x="16310" y="1694"/>
                    <a:pt x="15869" y="1694"/>
                    <a:pt x="15869" y="1694"/>
                  </a:cubicBezTo>
                  <a:cubicBezTo>
                    <a:pt x="15429" y="1271"/>
                    <a:pt x="14988" y="1271"/>
                    <a:pt x="14988" y="1271"/>
                  </a:cubicBezTo>
                  <a:cubicBezTo>
                    <a:pt x="14547" y="1271"/>
                    <a:pt x="14106" y="1271"/>
                    <a:pt x="13665" y="1271"/>
                  </a:cubicBezTo>
                  <a:cubicBezTo>
                    <a:pt x="13665" y="0"/>
                    <a:pt x="13665" y="0"/>
                    <a:pt x="13665" y="0"/>
                  </a:cubicBezTo>
                  <a:cubicBezTo>
                    <a:pt x="21600" y="0"/>
                    <a:pt x="21600" y="0"/>
                    <a:pt x="21600" y="0"/>
                  </a:cubicBezTo>
                  <a:lnTo>
                    <a:pt x="21600" y="1271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133" name="Freeform 44"/>
            <p:cNvSpPr/>
            <p:nvPr/>
          </p:nvSpPr>
          <p:spPr>
            <a:xfrm>
              <a:off x="538175" y="69200"/>
              <a:ext cx="96321" cy="1343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332" extrusionOk="0">
                  <a:moveTo>
                    <a:pt x="16634" y="16466"/>
                  </a:moveTo>
                  <a:cubicBezTo>
                    <a:pt x="16386" y="16466"/>
                    <a:pt x="15890" y="16466"/>
                    <a:pt x="15641" y="16466"/>
                  </a:cubicBezTo>
                  <a:cubicBezTo>
                    <a:pt x="14648" y="16820"/>
                    <a:pt x="13407" y="16997"/>
                    <a:pt x="12414" y="17351"/>
                  </a:cubicBezTo>
                  <a:cubicBezTo>
                    <a:pt x="11172" y="17528"/>
                    <a:pt x="9434" y="18059"/>
                    <a:pt x="8193" y="17351"/>
                  </a:cubicBezTo>
                  <a:cubicBezTo>
                    <a:pt x="8193" y="17351"/>
                    <a:pt x="8193" y="17351"/>
                    <a:pt x="8193" y="17174"/>
                  </a:cubicBezTo>
                  <a:cubicBezTo>
                    <a:pt x="9186" y="16466"/>
                    <a:pt x="9186" y="15934"/>
                    <a:pt x="10924" y="15226"/>
                  </a:cubicBezTo>
                  <a:cubicBezTo>
                    <a:pt x="10924" y="14518"/>
                    <a:pt x="11421" y="13456"/>
                    <a:pt x="10924" y="12925"/>
                  </a:cubicBezTo>
                  <a:cubicBezTo>
                    <a:pt x="10924" y="11685"/>
                    <a:pt x="13159" y="12216"/>
                    <a:pt x="14648" y="12039"/>
                  </a:cubicBezTo>
                  <a:cubicBezTo>
                    <a:pt x="15641" y="11862"/>
                    <a:pt x="16883" y="11508"/>
                    <a:pt x="17628" y="11154"/>
                  </a:cubicBezTo>
                  <a:cubicBezTo>
                    <a:pt x="18621" y="10800"/>
                    <a:pt x="19366" y="9915"/>
                    <a:pt x="19862" y="9030"/>
                  </a:cubicBezTo>
                  <a:cubicBezTo>
                    <a:pt x="20110" y="8852"/>
                    <a:pt x="19862" y="8144"/>
                    <a:pt x="20110" y="7790"/>
                  </a:cubicBezTo>
                  <a:cubicBezTo>
                    <a:pt x="20110" y="7613"/>
                    <a:pt x="20110" y="7436"/>
                    <a:pt x="20110" y="7259"/>
                  </a:cubicBezTo>
                  <a:cubicBezTo>
                    <a:pt x="20110" y="7082"/>
                    <a:pt x="17379" y="6551"/>
                    <a:pt x="16883" y="6374"/>
                  </a:cubicBezTo>
                  <a:cubicBezTo>
                    <a:pt x="16634" y="6197"/>
                    <a:pt x="15890" y="5843"/>
                    <a:pt x="15890" y="5489"/>
                  </a:cubicBezTo>
                  <a:cubicBezTo>
                    <a:pt x="15641" y="5311"/>
                    <a:pt x="15890" y="5134"/>
                    <a:pt x="15641" y="4957"/>
                  </a:cubicBezTo>
                  <a:cubicBezTo>
                    <a:pt x="15641" y="4780"/>
                    <a:pt x="15393" y="4780"/>
                    <a:pt x="15393" y="4780"/>
                  </a:cubicBezTo>
                  <a:cubicBezTo>
                    <a:pt x="14648" y="4780"/>
                    <a:pt x="14648" y="4780"/>
                    <a:pt x="14400" y="4957"/>
                  </a:cubicBezTo>
                  <a:cubicBezTo>
                    <a:pt x="14400" y="5134"/>
                    <a:pt x="14152" y="5134"/>
                    <a:pt x="14152" y="5134"/>
                  </a:cubicBezTo>
                  <a:cubicBezTo>
                    <a:pt x="14152" y="5311"/>
                    <a:pt x="14152" y="5311"/>
                    <a:pt x="14152" y="5311"/>
                  </a:cubicBezTo>
                  <a:cubicBezTo>
                    <a:pt x="14152" y="6020"/>
                    <a:pt x="14152" y="6551"/>
                    <a:pt x="14152" y="7259"/>
                  </a:cubicBezTo>
                  <a:cubicBezTo>
                    <a:pt x="13903" y="7613"/>
                    <a:pt x="12662" y="7967"/>
                    <a:pt x="12166" y="8144"/>
                  </a:cubicBezTo>
                  <a:cubicBezTo>
                    <a:pt x="11669" y="8498"/>
                    <a:pt x="11172" y="8852"/>
                    <a:pt x="10924" y="9207"/>
                  </a:cubicBezTo>
                  <a:cubicBezTo>
                    <a:pt x="10179" y="9207"/>
                    <a:pt x="10179" y="9030"/>
                    <a:pt x="9683" y="8852"/>
                  </a:cubicBezTo>
                  <a:cubicBezTo>
                    <a:pt x="8938" y="5666"/>
                    <a:pt x="8441" y="3010"/>
                    <a:pt x="5462" y="1416"/>
                  </a:cubicBezTo>
                  <a:cubicBezTo>
                    <a:pt x="4717" y="1062"/>
                    <a:pt x="4221" y="354"/>
                    <a:pt x="3228" y="0"/>
                  </a:cubicBezTo>
                  <a:cubicBezTo>
                    <a:pt x="2979" y="708"/>
                    <a:pt x="2483" y="1239"/>
                    <a:pt x="2234" y="1948"/>
                  </a:cubicBezTo>
                  <a:cubicBezTo>
                    <a:pt x="2234" y="2125"/>
                    <a:pt x="2234" y="2302"/>
                    <a:pt x="2234" y="2302"/>
                  </a:cubicBezTo>
                  <a:cubicBezTo>
                    <a:pt x="1738" y="3718"/>
                    <a:pt x="1241" y="5311"/>
                    <a:pt x="745" y="6728"/>
                  </a:cubicBezTo>
                  <a:cubicBezTo>
                    <a:pt x="745" y="7082"/>
                    <a:pt x="0" y="9030"/>
                    <a:pt x="0" y="9384"/>
                  </a:cubicBezTo>
                  <a:cubicBezTo>
                    <a:pt x="497" y="10977"/>
                    <a:pt x="1241" y="12925"/>
                    <a:pt x="1738" y="14341"/>
                  </a:cubicBezTo>
                  <a:cubicBezTo>
                    <a:pt x="1986" y="15049"/>
                    <a:pt x="1738" y="15580"/>
                    <a:pt x="1986" y="16111"/>
                  </a:cubicBezTo>
                  <a:cubicBezTo>
                    <a:pt x="2483" y="17351"/>
                    <a:pt x="3972" y="20184"/>
                    <a:pt x="5214" y="20715"/>
                  </a:cubicBezTo>
                  <a:cubicBezTo>
                    <a:pt x="6455" y="21246"/>
                    <a:pt x="8441" y="21600"/>
                    <a:pt x="10179" y="21069"/>
                  </a:cubicBezTo>
                  <a:cubicBezTo>
                    <a:pt x="10676" y="20892"/>
                    <a:pt x="11172" y="20361"/>
                    <a:pt x="11421" y="20361"/>
                  </a:cubicBezTo>
                  <a:cubicBezTo>
                    <a:pt x="12166" y="20361"/>
                    <a:pt x="12662" y="20361"/>
                    <a:pt x="13159" y="20361"/>
                  </a:cubicBezTo>
                  <a:cubicBezTo>
                    <a:pt x="14648" y="20007"/>
                    <a:pt x="16386" y="19652"/>
                    <a:pt x="17876" y="19475"/>
                  </a:cubicBezTo>
                  <a:cubicBezTo>
                    <a:pt x="18372" y="19298"/>
                    <a:pt x="19862" y="18767"/>
                    <a:pt x="20359" y="18413"/>
                  </a:cubicBezTo>
                  <a:cubicBezTo>
                    <a:pt x="20855" y="18059"/>
                    <a:pt x="20855" y="17174"/>
                    <a:pt x="21600" y="16643"/>
                  </a:cubicBezTo>
                  <a:cubicBezTo>
                    <a:pt x="21600" y="16111"/>
                    <a:pt x="21600" y="15934"/>
                    <a:pt x="21352" y="15580"/>
                  </a:cubicBezTo>
                  <a:cubicBezTo>
                    <a:pt x="19366" y="15580"/>
                    <a:pt x="18124" y="16111"/>
                    <a:pt x="16634" y="16466"/>
                  </a:cubicBez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134" name="Freeform 45"/>
            <p:cNvSpPr/>
            <p:nvPr/>
          </p:nvSpPr>
          <p:spPr>
            <a:xfrm>
              <a:off x="425128" y="44376"/>
              <a:ext cx="82188" cy="188943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330" h="21499" extrusionOk="0">
                  <a:moveTo>
                    <a:pt x="21042" y="7395"/>
                  </a:moveTo>
                  <a:cubicBezTo>
                    <a:pt x="21042" y="6633"/>
                    <a:pt x="21042" y="5744"/>
                    <a:pt x="20754" y="5235"/>
                  </a:cubicBezTo>
                  <a:cubicBezTo>
                    <a:pt x="20466" y="4727"/>
                    <a:pt x="21042" y="4092"/>
                    <a:pt x="20466" y="3711"/>
                  </a:cubicBezTo>
                  <a:cubicBezTo>
                    <a:pt x="19314" y="2440"/>
                    <a:pt x="14418" y="1424"/>
                    <a:pt x="11826" y="788"/>
                  </a:cubicBezTo>
                  <a:cubicBezTo>
                    <a:pt x="10674" y="534"/>
                    <a:pt x="10674" y="153"/>
                    <a:pt x="9234" y="26"/>
                  </a:cubicBezTo>
                  <a:cubicBezTo>
                    <a:pt x="8946" y="-101"/>
                    <a:pt x="8370" y="280"/>
                    <a:pt x="8370" y="407"/>
                  </a:cubicBezTo>
                  <a:cubicBezTo>
                    <a:pt x="8082" y="1170"/>
                    <a:pt x="9522" y="1424"/>
                    <a:pt x="10386" y="1932"/>
                  </a:cubicBezTo>
                  <a:cubicBezTo>
                    <a:pt x="10962" y="2186"/>
                    <a:pt x="11250" y="2567"/>
                    <a:pt x="11826" y="2821"/>
                  </a:cubicBezTo>
                  <a:cubicBezTo>
                    <a:pt x="12690" y="3330"/>
                    <a:pt x="13842" y="3711"/>
                    <a:pt x="14418" y="4346"/>
                  </a:cubicBezTo>
                  <a:cubicBezTo>
                    <a:pt x="15282" y="5363"/>
                    <a:pt x="15282" y="7904"/>
                    <a:pt x="14706" y="8920"/>
                  </a:cubicBezTo>
                  <a:cubicBezTo>
                    <a:pt x="14706" y="9301"/>
                    <a:pt x="14706" y="9683"/>
                    <a:pt x="14706" y="10064"/>
                  </a:cubicBezTo>
                  <a:cubicBezTo>
                    <a:pt x="14706" y="10572"/>
                    <a:pt x="14418" y="10953"/>
                    <a:pt x="14418" y="11334"/>
                  </a:cubicBezTo>
                  <a:cubicBezTo>
                    <a:pt x="13842" y="11207"/>
                    <a:pt x="13266" y="10953"/>
                    <a:pt x="12402" y="10826"/>
                  </a:cubicBezTo>
                  <a:cubicBezTo>
                    <a:pt x="12114" y="10826"/>
                    <a:pt x="11538" y="10699"/>
                    <a:pt x="10962" y="10699"/>
                  </a:cubicBezTo>
                  <a:cubicBezTo>
                    <a:pt x="10386" y="10572"/>
                    <a:pt x="10098" y="10318"/>
                    <a:pt x="9234" y="10191"/>
                  </a:cubicBezTo>
                  <a:cubicBezTo>
                    <a:pt x="8658" y="10064"/>
                    <a:pt x="7794" y="10191"/>
                    <a:pt x="7218" y="10064"/>
                  </a:cubicBezTo>
                  <a:cubicBezTo>
                    <a:pt x="6354" y="9937"/>
                    <a:pt x="6066" y="9683"/>
                    <a:pt x="4626" y="9683"/>
                  </a:cubicBezTo>
                  <a:cubicBezTo>
                    <a:pt x="4338" y="9683"/>
                    <a:pt x="3762" y="9810"/>
                    <a:pt x="3762" y="9937"/>
                  </a:cubicBezTo>
                  <a:cubicBezTo>
                    <a:pt x="4050" y="10445"/>
                    <a:pt x="4914" y="10572"/>
                    <a:pt x="5202" y="11080"/>
                  </a:cubicBezTo>
                  <a:cubicBezTo>
                    <a:pt x="5202" y="11207"/>
                    <a:pt x="5202" y="11334"/>
                    <a:pt x="5202" y="11461"/>
                  </a:cubicBezTo>
                  <a:cubicBezTo>
                    <a:pt x="5490" y="11843"/>
                    <a:pt x="5778" y="12351"/>
                    <a:pt x="5778" y="12732"/>
                  </a:cubicBezTo>
                  <a:cubicBezTo>
                    <a:pt x="6066" y="13367"/>
                    <a:pt x="5202" y="13748"/>
                    <a:pt x="4914" y="14130"/>
                  </a:cubicBezTo>
                  <a:cubicBezTo>
                    <a:pt x="3762" y="15654"/>
                    <a:pt x="3186" y="17306"/>
                    <a:pt x="306" y="18068"/>
                  </a:cubicBezTo>
                  <a:cubicBezTo>
                    <a:pt x="306" y="18195"/>
                    <a:pt x="306" y="18195"/>
                    <a:pt x="18" y="18195"/>
                  </a:cubicBezTo>
                  <a:cubicBezTo>
                    <a:pt x="18" y="18323"/>
                    <a:pt x="18" y="18450"/>
                    <a:pt x="18" y="18450"/>
                  </a:cubicBezTo>
                  <a:cubicBezTo>
                    <a:pt x="18" y="19339"/>
                    <a:pt x="-270" y="21118"/>
                    <a:pt x="1458" y="21372"/>
                  </a:cubicBezTo>
                  <a:cubicBezTo>
                    <a:pt x="1746" y="21499"/>
                    <a:pt x="1746" y="21499"/>
                    <a:pt x="1746" y="21499"/>
                  </a:cubicBezTo>
                  <a:cubicBezTo>
                    <a:pt x="2034" y="21499"/>
                    <a:pt x="3762" y="21499"/>
                    <a:pt x="4050" y="21499"/>
                  </a:cubicBezTo>
                  <a:cubicBezTo>
                    <a:pt x="4626" y="21372"/>
                    <a:pt x="5778" y="20483"/>
                    <a:pt x="6642" y="20355"/>
                  </a:cubicBezTo>
                  <a:cubicBezTo>
                    <a:pt x="7794" y="19974"/>
                    <a:pt x="8946" y="19720"/>
                    <a:pt x="10098" y="19339"/>
                  </a:cubicBezTo>
                  <a:cubicBezTo>
                    <a:pt x="10386" y="19212"/>
                    <a:pt x="10674" y="19085"/>
                    <a:pt x="10674" y="19085"/>
                  </a:cubicBezTo>
                  <a:cubicBezTo>
                    <a:pt x="11826" y="18704"/>
                    <a:pt x="12978" y="18195"/>
                    <a:pt x="14130" y="17814"/>
                  </a:cubicBezTo>
                  <a:cubicBezTo>
                    <a:pt x="14130" y="17814"/>
                    <a:pt x="14418" y="17814"/>
                    <a:pt x="14418" y="17814"/>
                  </a:cubicBezTo>
                  <a:cubicBezTo>
                    <a:pt x="14418" y="17941"/>
                    <a:pt x="14706" y="18450"/>
                    <a:pt x="14418" y="18577"/>
                  </a:cubicBezTo>
                  <a:cubicBezTo>
                    <a:pt x="14418" y="19593"/>
                    <a:pt x="14130" y="20228"/>
                    <a:pt x="14994" y="20864"/>
                  </a:cubicBezTo>
                  <a:cubicBezTo>
                    <a:pt x="15570" y="20864"/>
                    <a:pt x="16146" y="20864"/>
                    <a:pt x="16434" y="20737"/>
                  </a:cubicBezTo>
                  <a:cubicBezTo>
                    <a:pt x="17586" y="20610"/>
                    <a:pt x="17874" y="19847"/>
                    <a:pt x="18450" y="19466"/>
                  </a:cubicBezTo>
                  <a:cubicBezTo>
                    <a:pt x="19602" y="18323"/>
                    <a:pt x="19890" y="16925"/>
                    <a:pt x="20466" y="15654"/>
                  </a:cubicBezTo>
                  <a:cubicBezTo>
                    <a:pt x="20466" y="15146"/>
                    <a:pt x="20466" y="14765"/>
                    <a:pt x="20466" y="14257"/>
                  </a:cubicBezTo>
                  <a:cubicBezTo>
                    <a:pt x="21330" y="12986"/>
                    <a:pt x="21042" y="11461"/>
                    <a:pt x="21042" y="10064"/>
                  </a:cubicBezTo>
                  <a:cubicBezTo>
                    <a:pt x="21042" y="9428"/>
                    <a:pt x="21042" y="8920"/>
                    <a:pt x="21330" y="8285"/>
                  </a:cubicBezTo>
                  <a:cubicBezTo>
                    <a:pt x="21042" y="8031"/>
                    <a:pt x="21042" y="7650"/>
                    <a:pt x="21042" y="7395"/>
                  </a:cubicBezTo>
                  <a:close/>
                  <a:moveTo>
                    <a:pt x="14418" y="15400"/>
                  </a:moveTo>
                  <a:cubicBezTo>
                    <a:pt x="14418" y="15654"/>
                    <a:pt x="14418" y="15908"/>
                    <a:pt x="14418" y="16163"/>
                  </a:cubicBezTo>
                  <a:cubicBezTo>
                    <a:pt x="14130" y="16417"/>
                    <a:pt x="12978" y="16544"/>
                    <a:pt x="12402" y="16671"/>
                  </a:cubicBezTo>
                  <a:cubicBezTo>
                    <a:pt x="12114" y="16798"/>
                    <a:pt x="11538" y="17052"/>
                    <a:pt x="11250" y="17179"/>
                  </a:cubicBezTo>
                  <a:cubicBezTo>
                    <a:pt x="10386" y="17306"/>
                    <a:pt x="9522" y="17306"/>
                    <a:pt x="8658" y="17560"/>
                  </a:cubicBezTo>
                  <a:cubicBezTo>
                    <a:pt x="8082" y="17687"/>
                    <a:pt x="7218" y="17941"/>
                    <a:pt x="6642" y="18195"/>
                  </a:cubicBezTo>
                  <a:cubicBezTo>
                    <a:pt x="6066" y="18323"/>
                    <a:pt x="4338" y="18704"/>
                    <a:pt x="3474" y="18450"/>
                  </a:cubicBezTo>
                  <a:cubicBezTo>
                    <a:pt x="3186" y="18450"/>
                    <a:pt x="3186" y="18323"/>
                    <a:pt x="3186" y="18323"/>
                  </a:cubicBezTo>
                  <a:cubicBezTo>
                    <a:pt x="3186" y="17814"/>
                    <a:pt x="4050" y="17433"/>
                    <a:pt x="4626" y="17052"/>
                  </a:cubicBezTo>
                  <a:cubicBezTo>
                    <a:pt x="5778" y="16290"/>
                    <a:pt x="7218" y="15654"/>
                    <a:pt x="8370" y="14892"/>
                  </a:cubicBezTo>
                  <a:cubicBezTo>
                    <a:pt x="8370" y="14765"/>
                    <a:pt x="8658" y="14638"/>
                    <a:pt x="8658" y="14511"/>
                  </a:cubicBezTo>
                  <a:cubicBezTo>
                    <a:pt x="8946" y="14257"/>
                    <a:pt x="9810" y="14003"/>
                    <a:pt x="10098" y="13621"/>
                  </a:cubicBezTo>
                  <a:cubicBezTo>
                    <a:pt x="12402" y="13621"/>
                    <a:pt x="13554" y="13113"/>
                    <a:pt x="13842" y="12478"/>
                  </a:cubicBezTo>
                  <a:cubicBezTo>
                    <a:pt x="14130" y="12478"/>
                    <a:pt x="14418" y="12478"/>
                    <a:pt x="14418" y="12478"/>
                  </a:cubicBezTo>
                  <a:cubicBezTo>
                    <a:pt x="14418" y="13113"/>
                    <a:pt x="14706" y="13748"/>
                    <a:pt x="14418" y="14384"/>
                  </a:cubicBezTo>
                  <a:cubicBezTo>
                    <a:pt x="14418" y="14765"/>
                    <a:pt x="14706" y="15273"/>
                    <a:pt x="14418" y="15400"/>
                  </a:cubicBez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135" name="Freeform 46"/>
            <p:cNvSpPr/>
            <p:nvPr/>
          </p:nvSpPr>
          <p:spPr>
            <a:xfrm>
              <a:off x="1109548" y="60317"/>
              <a:ext cx="46759" cy="645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7200" y="9310"/>
                  </a:moveTo>
                  <a:cubicBezTo>
                    <a:pt x="7714" y="10055"/>
                    <a:pt x="9257" y="10428"/>
                    <a:pt x="9771" y="11172"/>
                  </a:cubicBezTo>
                  <a:cubicBezTo>
                    <a:pt x="12343" y="13779"/>
                    <a:pt x="12857" y="18621"/>
                    <a:pt x="14400" y="21600"/>
                  </a:cubicBezTo>
                  <a:cubicBezTo>
                    <a:pt x="18000" y="21600"/>
                    <a:pt x="20057" y="18993"/>
                    <a:pt x="21600" y="17503"/>
                  </a:cubicBezTo>
                  <a:cubicBezTo>
                    <a:pt x="21600" y="13407"/>
                    <a:pt x="15943" y="7076"/>
                    <a:pt x="12857" y="5586"/>
                  </a:cubicBezTo>
                  <a:cubicBezTo>
                    <a:pt x="10800" y="4469"/>
                    <a:pt x="8743" y="4097"/>
                    <a:pt x="6686" y="3352"/>
                  </a:cubicBezTo>
                  <a:cubicBezTo>
                    <a:pt x="4629" y="2234"/>
                    <a:pt x="3600" y="745"/>
                    <a:pt x="1029" y="0"/>
                  </a:cubicBezTo>
                  <a:cubicBezTo>
                    <a:pt x="1029" y="0"/>
                    <a:pt x="0" y="745"/>
                    <a:pt x="0" y="745"/>
                  </a:cubicBezTo>
                  <a:cubicBezTo>
                    <a:pt x="0" y="1862"/>
                    <a:pt x="0" y="2607"/>
                    <a:pt x="0" y="3352"/>
                  </a:cubicBezTo>
                  <a:cubicBezTo>
                    <a:pt x="1029" y="3724"/>
                    <a:pt x="1543" y="4469"/>
                    <a:pt x="2571" y="4841"/>
                  </a:cubicBezTo>
                  <a:cubicBezTo>
                    <a:pt x="4114" y="6331"/>
                    <a:pt x="5657" y="7821"/>
                    <a:pt x="7200" y="9310"/>
                  </a:cubicBez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136" name="Freeform 47"/>
            <p:cNvSpPr/>
            <p:nvPr/>
          </p:nvSpPr>
          <p:spPr>
            <a:xfrm>
              <a:off x="1118432" y="15171"/>
              <a:ext cx="137527" cy="15464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248" h="21262" extrusionOk="0">
                  <a:moveTo>
                    <a:pt x="17143" y="11856"/>
                  </a:moveTo>
                  <a:cubicBezTo>
                    <a:pt x="18171" y="10477"/>
                    <a:pt x="19714" y="9252"/>
                    <a:pt x="20571" y="7567"/>
                  </a:cubicBezTo>
                  <a:cubicBezTo>
                    <a:pt x="20743" y="7107"/>
                    <a:pt x="21600" y="5881"/>
                    <a:pt x="21086" y="5269"/>
                  </a:cubicBezTo>
                  <a:cubicBezTo>
                    <a:pt x="20743" y="4962"/>
                    <a:pt x="20057" y="5116"/>
                    <a:pt x="19543" y="4962"/>
                  </a:cubicBezTo>
                  <a:cubicBezTo>
                    <a:pt x="19371" y="4962"/>
                    <a:pt x="19200" y="4656"/>
                    <a:pt x="19029" y="4656"/>
                  </a:cubicBezTo>
                  <a:cubicBezTo>
                    <a:pt x="18686" y="4503"/>
                    <a:pt x="18171" y="4809"/>
                    <a:pt x="18000" y="4809"/>
                  </a:cubicBezTo>
                  <a:cubicBezTo>
                    <a:pt x="17143" y="5116"/>
                    <a:pt x="16286" y="5269"/>
                    <a:pt x="15429" y="5575"/>
                  </a:cubicBezTo>
                  <a:cubicBezTo>
                    <a:pt x="15086" y="5728"/>
                    <a:pt x="13886" y="6188"/>
                    <a:pt x="13543" y="6035"/>
                  </a:cubicBezTo>
                  <a:cubicBezTo>
                    <a:pt x="13371" y="6035"/>
                    <a:pt x="13371" y="5881"/>
                    <a:pt x="13200" y="5881"/>
                  </a:cubicBezTo>
                  <a:cubicBezTo>
                    <a:pt x="13371" y="4656"/>
                    <a:pt x="14400" y="3890"/>
                    <a:pt x="14743" y="2818"/>
                  </a:cubicBezTo>
                  <a:cubicBezTo>
                    <a:pt x="14914" y="2511"/>
                    <a:pt x="15429" y="1745"/>
                    <a:pt x="15086" y="1439"/>
                  </a:cubicBezTo>
                  <a:cubicBezTo>
                    <a:pt x="15086" y="826"/>
                    <a:pt x="14400" y="367"/>
                    <a:pt x="14057" y="60"/>
                  </a:cubicBezTo>
                  <a:cubicBezTo>
                    <a:pt x="13886" y="-93"/>
                    <a:pt x="13371" y="60"/>
                    <a:pt x="13371" y="367"/>
                  </a:cubicBezTo>
                  <a:cubicBezTo>
                    <a:pt x="13371" y="2052"/>
                    <a:pt x="12514" y="3890"/>
                    <a:pt x="11486" y="4503"/>
                  </a:cubicBezTo>
                  <a:cubicBezTo>
                    <a:pt x="11143" y="4656"/>
                    <a:pt x="10800" y="4656"/>
                    <a:pt x="10286" y="4809"/>
                  </a:cubicBezTo>
                  <a:cubicBezTo>
                    <a:pt x="9600" y="4962"/>
                    <a:pt x="8743" y="5728"/>
                    <a:pt x="7886" y="5116"/>
                  </a:cubicBezTo>
                  <a:cubicBezTo>
                    <a:pt x="7543" y="5116"/>
                    <a:pt x="7371" y="5116"/>
                    <a:pt x="7200" y="5269"/>
                  </a:cubicBezTo>
                  <a:cubicBezTo>
                    <a:pt x="7200" y="6035"/>
                    <a:pt x="7714" y="6494"/>
                    <a:pt x="8229" y="6647"/>
                  </a:cubicBezTo>
                  <a:cubicBezTo>
                    <a:pt x="8400" y="6801"/>
                    <a:pt x="8914" y="6801"/>
                    <a:pt x="9429" y="6647"/>
                  </a:cubicBezTo>
                  <a:cubicBezTo>
                    <a:pt x="9257" y="7260"/>
                    <a:pt x="8914" y="7720"/>
                    <a:pt x="8571" y="7873"/>
                  </a:cubicBezTo>
                  <a:cubicBezTo>
                    <a:pt x="8571" y="8179"/>
                    <a:pt x="8571" y="8333"/>
                    <a:pt x="8571" y="8486"/>
                  </a:cubicBezTo>
                  <a:cubicBezTo>
                    <a:pt x="9429" y="8639"/>
                    <a:pt x="9600" y="8179"/>
                    <a:pt x="10286" y="8179"/>
                  </a:cubicBezTo>
                  <a:cubicBezTo>
                    <a:pt x="10114" y="8945"/>
                    <a:pt x="9429" y="9252"/>
                    <a:pt x="9086" y="9864"/>
                  </a:cubicBezTo>
                  <a:cubicBezTo>
                    <a:pt x="8571" y="10018"/>
                    <a:pt x="7886" y="10018"/>
                    <a:pt x="7371" y="10018"/>
                  </a:cubicBezTo>
                  <a:cubicBezTo>
                    <a:pt x="7371" y="10018"/>
                    <a:pt x="7371" y="10171"/>
                    <a:pt x="7371" y="10171"/>
                  </a:cubicBezTo>
                  <a:cubicBezTo>
                    <a:pt x="7371" y="10630"/>
                    <a:pt x="7543" y="10784"/>
                    <a:pt x="7886" y="10937"/>
                  </a:cubicBezTo>
                  <a:cubicBezTo>
                    <a:pt x="7714" y="11703"/>
                    <a:pt x="7029" y="12162"/>
                    <a:pt x="6686" y="12775"/>
                  </a:cubicBezTo>
                  <a:cubicBezTo>
                    <a:pt x="6514" y="12928"/>
                    <a:pt x="6000" y="13235"/>
                    <a:pt x="6343" y="13694"/>
                  </a:cubicBezTo>
                  <a:cubicBezTo>
                    <a:pt x="6343" y="13847"/>
                    <a:pt x="6514" y="13847"/>
                    <a:pt x="6686" y="13847"/>
                  </a:cubicBezTo>
                  <a:cubicBezTo>
                    <a:pt x="7543" y="13235"/>
                    <a:pt x="8743" y="12928"/>
                    <a:pt x="9086" y="12009"/>
                  </a:cubicBezTo>
                  <a:cubicBezTo>
                    <a:pt x="10286" y="12009"/>
                    <a:pt x="10286" y="12316"/>
                    <a:pt x="10971" y="12622"/>
                  </a:cubicBezTo>
                  <a:cubicBezTo>
                    <a:pt x="10971" y="13081"/>
                    <a:pt x="10800" y="13388"/>
                    <a:pt x="10629" y="13694"/>
                  </a:cubicBezTo>
                  <a:cubicBezTo>
                    <a:pt x="10629" y="14001"/>
                    <a:pt x="10629" y="14154"/>
                    <a:pt x="10629" y="14307"/>
                  </a:cubicBezTo>
                  <a:cubicBezTo>
                    <a:pt x="11486" y="14307"/>
                    <a:pt x="12857" y="13235"/>
                    <a:pt x="13543" y="13694"/>
                  </a:cubicBezTo>
                  <a:cubicBezTo>
                    <a:pt x="13543" y="13694"/>
                    <a:pt x="13543" y="13694"/>
                    <a:pt x="13543" y="13694"/>
                  </a:cubicBezTo>
                  <a:cubicBezTo>
                    <a:pt x="13543" y="14001"/>
                    <a:pt x="13029" y="14154"/>
                    <a:pt x="12514" y="14307"/>
                  </a:cubicBezTo>
                  <a:cubicBezTo>
                    <a:pt x="11829" y="14767"/>
                    <a:pt x="10800" y="15073"/>
                    <a:pt x="9943" y="15379"/>
                  </a:cubicBezTo>
                  <a:cubicBezTo>
                    <a:pt x="8743" y="15992"/>
                    <a:pt x="7371" y="16605"/>
                    <a:pt x="6343" y="17218"/>
                  </a:cubicBezTo>
                  <a:cubicBezTo>
                    <a:pt x="6000" y="17371"/>
                    <a:pt x="5657" y="17371"/>
                    <a:pt x="5314" y="17524"/>
                  </a:cubicBezTo>
                  <a:cubicBezTo>
                    <a:pt x="3600" y="18443"/>
                    <a:pt x="1886" y="19669"/>
                    <a:pt x="0" y="20588"/>
                  </a:cubicBezTo>
                  <a:cubicBezTo>
                    <a:pt x="0" y="20588"/>
                    <a:pt x="0" y="20588"/>
                    <a:pt x="0" y="20588"/>
                  </a:cubicBezTo>
                  <a:cubicBezTo>
                    <a:pt x="0" y="20894"/>
                    <a:pt x="0" y="21047"/>
                    <a:pt x="0" y="21201"/>
                  </a:cubicBezTo>
                  <a:cubicBezTo>
                    <a:pt x="2400" y="21507"/>
                    <a:pt x="4114" y="20588"/>
                    <a:pt x="5829" y="20128"/>
                  </a:cubicBezTo>
                  <a:cubicBezTo>
                    <a:pt x="7886" y="19362"/>
                    <a:pt x="9943" y="17984"/>
                    <a:pt x="11657" y="16911"/>
                  </a:cubicBezTo>
                  <a:cubicBezTo>
                    <a:pt x="12171" y="16605"/>
                    <a:pt x="12686" y="15839"/>
                    <a:pt x="13200" y="15533"/>
                  </a:cubicBezTo>
                  <a:cubicBezTo>
                    <a:pt x="13714" y="15226"/>
                    <a:pt x="14057" y="15226"/>
                    <a:pt x="14571" y="14920"/>
                  </a:cubicBezTo>
                  <a:cubicBezTo>
                    <a:pt x="14571" y="14920"/>
                    <a:pt x="14743" y="14920"/>
                    <a:pt x="14914" y="14920"/>
                  </a:cubicBezTo>
                  <a:cubicBezTo>
                    <a:pt x="14743" y="15379"/>
                    <a:pt x="14400" y="15533"/>
                    <a:pt x="14229" y="15839"/>
                  </a:cubicBezTo>
                  <a:cubicBezTo>
                    <a:pt x="14229" y="15992"/>
                    <a:pt x="14057" y="16145"/>
                    <a:pt x="14057" y="16298"/>
                  </a:cubicBezTo>
                  <a:cubicBezTo>
                    <a:pt x="13543" y="16605"/>
                    <a:pt x="13200" y="16911"/>
                    <a:pt x="12857" y="17371"/>
                  </a:cubicBezTo>
                  <a:cubicBezTo>
                    <a:pt x="12686" y="17524"/>
                    <a:pt x="12514" y="17830"/>
                    <a:pt x="12171" y="17984"/>
                  </a:cubicBezTo>
                  <a:cubicBezTo>
                    <a:pt x="11657" y="18443"/>
                    <a:pt x="10971" y="18903"/>
                    <a:pt x="10457" y="19362"/>
                  </a:cubicBezTo>
                  <a:cubicBezTo>
                    <a:pt x="10457" y="19516"/>
                    <a:pt x="10457" y="19822"/>
                    <a:pt x="10629" y="20128"/>
                  </a:cubicBezTo>
                  <a:cubicBezTo>
                    <a:pt x="11829" y="19975"/>
                    <a:pt x="12514" y="19209"/>
                    <a:pt x="13371" y="18903"/>
                  </a:cubicBezTo>
                  <a:cubicBezTo>
                    <a:pt x="13886" y="18750"/>
                    <a:pt x="14400" y="18596"/>
                    <a:pt x="14914" y="18443"/>
                  </a:cubicBezTo>
                  <a:cubicBezTo>
                    <a:pt x="15257" y="18137"/>
                    <a:pt x="15429" y="17830"/>
                    <a:pt x="15771" y="17677"/>
                  </a:cubicBezTo>
                  <a:cubicBezTo>
                    <a:pt x="17314" y="16605"/>
                    <a:pt x="18514" y="15992"/>
                    <a:pt x="18343" y="13541"/>
                  </a:cubicBezTo>
                  <a:cubicBezTo>
                    <a:pt x="17829" y="13388"/>
                    <a:pt x="17314" y="13388"/>
                    <a:pt x="17143" y="13235"/>
                  </a:cubicBezTo>
                  <a:cubicBezTo>
                    <a:pt x="16629" y="13235"/>
                    <a:pt x="15943" y="13235"/>
                    <a:pt x="15429" y="13235"/>
                  </a:cubicBezTo>
                  <a:cubicBezTo>
                    <a:pt x="15771" y="12469"/>
                    <a:pt x="16629" y="12469"/>
                    <a:pt x="17143" y="11856"/>
                  </a:cubicBezTo>
                  <a:close/>
                  <a:moveTo>
                    <a:pt x="14743" y="10937"/>
                  </a:moveTo>
                  <a:cubicBezTo>
                    <a:pt x="14400" y="11396"/>
                    <a:pt x="14229" y="11703"/>
                    <a:pt x="13886" y="12162"/>
                  </a:cubicBezTo>
                  <a:cubicBezTo>
                    <a:pt x="13714" y="12162"/>
                    <a:pt x="13714" y="12162"/>
                    <a:pt x="13543" y="12009"/>
                  </a:cubicBezTo>
                  <a:cubicBezTo>
                    <a:pt x="13371" y="11090"/>
                    <a:pt x="13200" y="10324"/>
                    <a:pt x="12857" y="9558"/>
                  </a:cubicBezTo>
                  <a:cubicBezTo>
                    <a:pt x="12686" y="9558"/>
                    <a:pt x="12514" y="9558"/>
                    <a:pt x="12343" y="9711"/>
                  </a:cubicBezTo>
                  <a:cubicBezTo>
                    <a:pt x="11829" y="10018"/>
                    <a:pt x="12171" y="10937"/>
                    <a:pt x="11657" y="11243"/>
                  </a:cubicBezTo>
                  <a:cubicBezTo>
                    <a:pt x="11314" y="11550"/>
                    <a:pt x="10800" y="10784"/>
                    <a:pt x="10629" y="10630"/>
                  </a:cubicBezTo>
                  <a:cubicBezTo>
                    <a:pt x="10800" y="9252"/>
                    <a:pt x="12343" y="8179"/>
                    <a:pt x="13029" y="7260"/>
                  </a:cubicBezTo>
                  <a:cubicBezTo>
                    <a:pt x="14571" y="7260"/>
                    <a:pt x="15600" y="7873"/>
                    <a:pt x="16971" y="7873"/>
                  </a:cubicBezTo>
                  <a:cubicBezTo>
                    <a:pt x="16800" y="9558"/>
                    <a:pt x="15429" y="10018"/>
                    <a:pt x="14743" y="10937"/>
                  </a:cubicBez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137" name="Freeform 48"/>
            <p:cNvSpPr/>
            <p:nvPr/>
          </p:nvSpPr>
          <p:spPr>
            <a:xfrm>
              <a:off x="1108476" y="114087"/>
              <a:ext cx="19214" cy="3553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19724" h="21600" extrusionOk="0">
                  <a:moveTo>
                    <a:pt x="1455" y="16200"/>
                  </a:moveTo>
                  <a:cubicBezTo>
                    <a:pt x="2592" y="17550"/>
                    <a:pt x="6002" y="19575"/>
                    <a:pt x="7139" y="21600"/>
                  </a:cubicBezTo>
                  <a:cubicBezTo>
                    <a:pt x="9413" y="21600"/>
                    <a:pt x="10549" y="21600"/>
                    <a:pt x="12823" y="21600"/>
                  </a:cubicBezTo>
                  <a:cubicBezTo>
                    <a:pt x="16234" y="19575"/>
                    <a:pt x="18507" y="16875"/>
                    <a:pt x="19644" y="12825"/>
                  </a:cubicBezTo>
                  <a:cubicBezTo>
                    <a:pt x="20781" y="9450"/>
                    <a:pt x="9413" y="675"/>
                    <a:pt x="4865" y="0"/>
                  </a:cubicBezTo>
                  <a:cubicBezTo>
                    <a:pt x="3728" y="0"/>
                    <a:pt x="1455" y="0"/>
                    <a:pt x="318" y="0"/>
                  </a:cubicBezTo>
                  <a:cubicBezTo>
                    <a:pt x="-819" y="2025"/>
                    <a:pt x="1455" y="8100"/>
                    <a:pt x="1455" y="10125"/>
                  </a:cubicBezTo>
                  <a:cubicBezTo>
                    <a:pt x="1455" y="12150"/>
                    <a:pt x="1455" y="14175"/>
                    <a:pt x="1455" y="16200"/>
                  </a:cubicBez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138" name="Freeform 49"/>
            <p:cNvSpPr/>
            <p:nvPr/>
          </p:nvSpPr>
          <p:spPr>
            <a:xfrm>
              <a:off x="1098794" y="168326"/>
              <a:ext cx="117362" cy="75783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963" extrusionOk="0">
                  <a:moveTo>
                    <a:pt x="17728" y="0"/>
                  </a:moveTo>
                  <a:cubicBezTo>
                    <a:pt x="16913" y="1234"/>
                    <a:pt x="14060" y="1234"/>
                    <a:pt x="12838" y="2160"/>
                  </a:cubicBezTo>
                  <a:cubicBezTo>
                    <a:pt x="11208" y="3086"/>
                    <a:pt x="9577" y="4011"/>
                    <a:pt x="7743" y="4937"/>
                  </a:cubicBezTo>
                  <a:cubicBezTo>
                    <a:pt x="6725" y="5863"/>
                    <a:pt x="5502" y="6789"/>
                    <a:pt x="4483" y="7406"/>
                  </a:cubicBezTo>
                  <a:cubicBezTo>
                    <a:pt x="4075" y="7406"/>
                    <a:pt x="3872" y="7714"/>
                    <a:pt x="3464" y="7714"/>
                  </a:cubicBezTo>
                  <a:cubicBezTo>
                    <a:pt x="3057" y="8023"/>
                    <a:pt x="2649" y="8640"/>
                    <a:pt x="2038" y="8949"/>
                  </a:cubicBezTo>
                  <a:cubicBezTo>
                    <a:pt x="1630" y="9257"/>
                    <a:pt x="1223" y="9257"/>
                    <a:pt x="815" y="9257"/>
                  </a:cubicBezTo>
                  <a:cubicBezTo>
                    <a:pt x="408" y="9566"/>
                    <a:pt x="204" y="10183"/>
                    <a:pt x="0" y="10800"/>
                  </a:cubicBezTo>
                  <a:cubicBezTo>
                    <a:pt x="0" y="12960"/>
                    <a:pt x="815" y="13886"/>
                    <a:pt x="1223" y="15120"/>
                  </a:cubicBezTo>
                  <a:cubicBezTo>
                    <a:pt x="1223" y="15429"/>
                    <a:pt x="1223" y="15737"/>
                    <a:pt x="1426" y="16046"/>
                  </a:cubicBezTo>
                  <a:cubicBezTo>
                    <a:pt x="1426" y="16354"/>
                    <a:pt x="1834" y="16663"/>
                    <a:pt x="2038" y="16663"/>
                  </a:cubicBezTo>
                  <a:cubicBezTo>
                    <a:pt x="2853" y="16663"/>
                    <a:pt x="3668" y="16046"/>
                    <a:pt x="4075" y="15737"/>
                  </a:cubicBezTo>
                  <a:cubicBezTo>
                    <a:pt x="5706" y="14503"/>
                    <a:pt x="6928" y="12651"/>
                    <a:pt x="8355" y="11417"/>
                  </a:cubicBezTo>
                  <a:cubicBezTo>
                    <a:pt x="8966" y="10800"/>
                    <a:pt x="9781" y="10183"/>
                    <a:pt x="10392" y="9874"/>
                  </a:cubicBezTo>
                  <a:cubicBezTo>
                    <a:pt x="11004" y="9566"/>
                    <a:pt x="11411" y="9874"/>
                    <a:pt x="12023" y="9566"/>
                  </a:cubicBezTo>
                  <a:cubicBezTo>
                    <a:pt x="13042" y="8949"/>
                    <a:pt x="12634" y="8023"/>
                    <a:pt x="14060" y="8640"/>
                  </a:cubicBezTo>
                  <a:cubicBezTo>
                    <a:pt x="14264" y="8949"/>
                    <a:pt x="14468" y="9257"/>
                    <a:pt x="14468" y="9566"/>
                  </a:cubicBezTo>
                  <a:cubicBezTo>
                    <a:pt x="14672" y="10491"/>
                    <a:pt x="14264" y="11726"/>
                    <a:pt x="14264" y="12343"/>
                  </a:cubicBezTo>
                  <a:cubicBezTo>
                    <a:pt x="14468" y="13269"/>
                    <a:pt x="14672" y="13269"/>
                    <a:pt x="14672" y="14503"/>
                  </a:cubicBezTo>
                  <a:cubicBezTo>
                    <a:pt x="14468" y="14811"/>
                    <a:pt x="14264" y="15429"/>
                    <a:pt x="14060" y="15737"/>
                  </a:cubicBezTo>
                  <a:cubicBezTo>
                    <a:pt x="13245" y="16663"/>
                    <a:pt x="12023" y="16971"/>
                    <a:pt x="11004" y="17280"/>
                  </a:cubicBezTo>
                  <a:cubicBezTo>
                    <a:pt x="10392" y="17589"/>
                    <a:pt x="9374" y="16971"/>
                    <a:pt x="8966" y="17280"/>
                  </a:cubicBezTo>
                  <a:cubicBezTo>
                    <a:pt x="8762" y="17280"/>
                    <a:pt x="8762" y="17280"/>
                    <a:pt x="8762" y="17280"/>
                  </a:cubicBezTo>
                  <a:cubicBezTo>
                    <a:pt x="8762" y="17897"/>
                    <a:pt x="8762" y="18206"/>
                    <a:pt x="8966" y="18514"/>
                  </a:cubicBezTo>
                  <a:cubicBezTo>
                    <a:pt x="9170" y="19749"/>
                    <a:pt x="9577" y="19131"/>
                    <a:pt x="10596" y="19440"/>
                  </a:cubicBezTo>
                  <a:cubicBezTo>
                    <a:pt x="11411" y="20057"/>
                    <a:pt x="12226" y="21600"/>
                    <a:pt x="13653" y="20674"/>
                  </a:cubicBezTo>
                  <a:cubicBezTo>
                    <a:pt x="13857" y="20366"/>
                    <a:pt x="14060" y="19749"/>
                    <a:pt x="14468" y="19440"/>
                  </a:cubicBezTo>
                  <a:cubicBezTo>
                    <a:pt x="15079" y="19131"/>
                    <a:pt x="15691" y="19749"/>
                    <a:pt x="16302" y="19131"/>
                  </a:cubicBezTo>
                  <a:cubicBezTo>
                    <a:pt x="16709" y="18823"/>
                    <a:pt x="16709" y="17897"/>
                    <a:pt x="16913" y="17280"/>
                  </a:cubicBezTo>
                  <a:cubicBezTo>
                    <a:pt x="17117" y="16663"/>
                    <a:pt x="17525" y="16046"/>
                    <a:pt x="17525" y="15120"/>
                  </a:cubicBezTo>
                  <a:cubicBezTo>
                    <a:pt x="17728" y="14194"/>
                    <a:pt x="17321" y="13577"/>
                    <a:pt x="17321" y="12960"/>
                  </a:cubicBezTo>
                  <a:cubicBezTo>
                    <a:pt x="17117" y="12343"/>
                    <a:pt x="17117" y="12034"/>
                    <a:pt x="17117" y="11417"/>
                  </a:cubicBezTo>
                  <a:cubicBezTo>
                    <a:pt x="16709" y="10183"/>
                    <a:pt x="16302" y="9566"/>
                    <a:pt x="16302" y="7714"/>
                  </a:cubicBezTo>
                  <a:cubicBezTo>
                    <a:pt x="16098" y="7406"/>
                    <a:pt x="16302" y="7097"/>
                    <a:pt x="16506" y="7097"/>
                  </a:cubicBezTo>
                  <a:cubicBezTo>
                    <a:pt x="17525" y="6789"/>
                    <a:pt x="18543" y="6480"/>
                    <a:pt x="19766" y="6480"/>
                  </a:cubicBezTo>
                  <a:cubicBezTo>
                    <a:pt x="20174" y="5863"/>
                    <a:pt x="20785" y="5246"/>
                    <a:pt x="21192" y="4629"/>
                  </a:cubicBezTo>
                  <a:cubicBezTo>
                    <a:pt x="21396" y="4011"/>
                    <a:pt x="21396" y="3086"/>
                    <a:pt x="21600" y="2777"/>
                  </a:cubicBezTo>
                  <a:cubicBezTo>
                    <a:pt x="21600" y="1543"/>
                    <a:pt x="21192" y="1234"/>
                    <a:pt x="20989" y="617"/>
                  </a:cubicBezTo>
                  <a:cubicBezTo>
                    <a:pt x="19562" y="617"/>
                    <a:pt x="18951" y="0"/>
                    <a:pt x="17728" y="0"/>
                  </a:cubicBez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139" name="Freeform 50"/>
            <p:cNvSpPr/>
            <p:nvPr/>
          </p:nvSpPr>
          <p:spPr>
            <a:xfrm>
              <a:off x="861372" y="42549"/>
              <a:ext cx="161810" cy="174873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296" h="21600" extrusionOk="0">
                  <a:moveTo>
                    <a:pt x="20733" y="7980"/>
                  </a:moveTo>
                  <a:cubicBezTo>
                    <a:pt x="20879" y="7704"/>
                    <a:pt x="20879" y="7429"/>
                    <a:pt x="21171" y="7292"/>
                  </a:cubicBezTo>
                  <a:cubicBezTo>
                    <a:pt x="21463" y="7154"/>
                    <a:pt x="21171" y="6466"/>
                    <a:pt x="21025" y="6466"/>
                  </a:cubicBezTo>
                  <a:cubicBezTo>
                    <a:pt x="18690" y="5916"/>
                    <a:pt x="18398" y="7567"/>
                    <a:pt x="17231" y="8530"/>
                  </a:cubicBezTo>
                  <a:cubicBezTo>
                    <a:pt x="16647" y="8943"/>
                    <a:pt x="15917" y="9218"/>
                    <a:pt x="15333" y="9631"/>
                  </a:cubicBezTo>
                  <a:cubicBezTo>
                    <a:pt x="15333" y="9631"/>
                    <a:pt x="15333" y="9631"/>
                    <a:pt x="15333" y="9631"/>
                  </a:cubicBezTo>
                  <a:cubicBezTo>
                    <a:pt x="15041" y="8392"/>
                    <a:pt x="15187" y="6879"/>
                    <a:pt x="15187" y="5503"/>
                  </a:cubicBezTo>
                  <a:cubicBezTo>
                    <a:pt x="15187" y="4953"/>
                    <a:pt x="15187" y="4403"/>
                    <a:pt x="15187" y="3990"/>
                  </a:cubicBezTo>
                  <a:cubicBezTo>
                    <a:pt x="15187" y="3852"/>
                    <a:pt x="15479" y="3715"/>
                    <a:pt x="15479" y="3577"/>
                  </a:cubicBezTo>
                  <a:cubicBezTo>
                    <a:pt x="15771" y="3164"/>
                    <a:pt x="15625" y="2339"/>
                    <a:pt x="15333" y="1926"/>
                  </a:cubicBezTo>
                  <a:cubicBezTo>
                    <a:pt x="15041" y="1376"/>
                    <a:pt x="14312" y="1238"/>
                    <a:pt x="13874" y="963"/>
                  </a:cubicBezTo>
                  <a:cubicBezTo>
                    <a:pt x="13582" y="688"/>
                    <a:pt x="13290" y="413"/>
                    <a:pt x="12998" y="275"/>
                  </a:cubicBezTo>
                  <a:cubicBezTo>
                    <a:pt x="12414" y="138"/>
                    <a:pt x="11831" y="275"/>
                    <a:pt x="11393" y="0"/>
                  </a:cubicBezTo>
                  <a:cubicBezTo>
                    <a:pt x="11101" y="0"/>
                    <a:pt x="11101" y="138"/>
                    <a:pt x="10809" y="275"/>
                  </a:cubicBezTo>
                  <a:cubicBezTo>
                    <a:pt x="10371" y="1651"/>
                    <a:pt x="11685" y="3577"/>
                    <a:pt x="12122" y="4540"/>
                  </a:cubicBezTo>
                  <a:cubicBezTo>
                    <a:pt x="12414" y="5366"/>
                    <a:pt x="12414" y="8117"/>
                    <a:pt x="12268" y="9080"/>
                  </a:cubicBezTo>
                  <a:cubicBezTo>
                    <a:pt x="11977" y="9906"/>
                    <a:pt x="12268" y="11006"/>
                    <a:pt x="11831" y="11557"/>
                  </a:cubicBezTo>
                  <a:cubicBezTo>
                    <a:pt x="11685" y="11832"/>
                    <a:pt x="9495" y="12520"/>
                    <a:pt x="9058" y="12795"/>
                  </a:cubicBezTo>
                  <a:cubicBezTo>
                    <a:pt x="8620" y="12932"/>
                    <a:pt x="8036" y="13208"/>
                    <a:pt x="7598" y="13345"/>
                  </a:cubicBezTo>
                  <a:cubicBezTo>
                    <a:pt x="7014" y="13483"/>
                    <a:pt x="6431" y="13483"/>
                    <a:pt x="5993" y="13758"/>
                  </a:cubicBezTo>
                  <a:cubicBezTo>
                    <a:pt x="5263" y="14171"/>
                    <a:pt x="4241" y="14996"/>
                    <a:pt x="3366" y="15134"/>
                  </a:cubicBezTo>
                  <a:cubicBezTo>
                    <a:pt x="3220" y="15271"/>
                    <a:pt x="2928" y="15271"/>
                    <a:pt x="2636" y="15271"/>
                  </a:cubicBezTo>
                  <a:cubicBezTo>
                    <a:pt x="2344" y="15409"/>
                    <a:pt x="1906" y="15546"/>
                    <a:pt x="1614" y="15684"/>
                  </a:cubicBezTo>
                  <a:cubicBezTo>
                    <a:pt x="1468" y="15684"/>
                    <a:pt x="1177" y="15684"/>
                    <a:pt x="1177" y="15684"/>
                  </a:cubicBezTo>
                  <a:cubicBezTo>
                    <a:pt x="885" y="15409"/>
                    <a:pt x="593" y="15134"/>
                    <a:pt x="447" y="14859"/>
                  </a:cubicBezTo>
                  <a:cubicBezTo>
                    <a:pt x="301" y="14721"/>
                    <a:pt x="155" y="14721"/>
                    <a:pt x="155" y="14721"/>
                  </a:cubicBezTo>
                  <a:cubicBezTo>
                    <a:pt x="155" y="14721"/>
                    <a:pt x="9" y="14859"/>
                    <a:pt x="9" y="14996"/>
                  </a:cubicBezTo>
                  <a:cubicBezTo>
                    <a:pt x="9" y="16785"/>
                    <a:pt x="-137" y="17197"/>
                    <a:pt x="739" y="18436"/>
                  </a:cubicBezTo>
                  <a:cubicBezTo>
                    <a:pt x="2636" y="18848"/>
                    <a:pt x="3949" y="18023"/>
                    <a:pt x="5117" y="17197"/>
                  </a:cubicBezTo>
                  <a:cubicBezTo>
                    <a:pt x="5701" y="16922"/>
                    <a:pt x="6139" y="16647"/>
                    <a:pt x="6722" y="16372"/>
                  </a:cubicBezTo>
                  <a:cubicBezTo>
                    <a:pt x="7160" y="16097"/>
                    <a:pt x="7452" y="15546"/>
                    <a:pt x="7890" y="15409"/>
                  </a:cubicBezTo>
                  <a:cubicBezTo>
                    <a:pt x="8036" y="15271"/>
                    <a:pt x="8328" y="15271"/>
                    <a:pt x="8474" y="15271"/>
                  </a:cubicBezTo>
                  <a:cubicBezTo>
                    <a:pt x="9349" y="14996"/>
                    <a:pt x="10079" y="14446"/>
                    <a:pt x="11247" y="14446"/>
                  </a:cubicBezTo>
                  <a:cubicBezTo>
                    <a:pt x="11247" y="16372"/>
                    <a:pt x="9495" y="18436"/>
                    <a:pt x="8182" y="19261"/>
                  </a:cubicBezTo>
                  <a:cubicBezTo>
                    <a:pt x="7890" y="19399"/>
                    <a:pt x="7744" y="19536"/>
                    <a:pt x="7452" y="19536"/>
                  </a:cubicBezTo>
                  <a:cubicBezTo>
                    <a:pt x="7306" y="19674"/>
                    <a:pt x="7014" y="19811"/>
                    <a:pt x="6722" y="19949"/>
                  </a:cubicBezTo>
                  <a:cubicBezTo>
                    <a:pt x="6577" y="19949"/>
                    <a:pt x="6431" y="19949"/>
                    <a:pt x="6285" y="19949"/>
                  </a:cubicBezTo>
                  <a:cubicBezTo>
                    <a:pt x="5993" y="20087"/>
                    <a:pt x="5555" y="20362"/>
                    <a:pt x="5263" y="20499"/>
                  </a:cubicBezTo>
                  <a:cubicBezTo>
                    <a:pt x="4825" y="20912"/>
                    <a:pt x="4825" y="21187"/>
                    <a:pt x="4679" y="21462"/>
                  </a:cubicBezTo>
                  <a:cubicBezTo>
                    <a:pt x="4679" y="21600"/>
                    <a:pt x="4679" y="21600"/>
                    <a:pt x="4679" y="21600"/>
                  </a:cubicBezTo>
                  <a:cubicBezTo>
                    <a:pt x="8036" y="21600"/>
                    <a:pt x="10079" y="20224"/>
                    <a:pt x="11977" y="18711"/>
                  </a:cubicBezTo>
                  <a:cubicBezTo>
                    <a:pt x="12706" y="18161"/>
                    <a:pt x="13582" y="17748"/>
                    <a:pt x="14020" y="16922"/>
                  </a:cubicBezTo>
                  <a:cubicBezTo>
                    <a:pt x="14458" y="15822"/>
                    <a:pt x="14604" y="14583"/>
                    <a:pt x="14895" y="13620"/>
                  </a:cubicBezTo>
                  <a:cubicBezTo>
                    <a:pt x="15041" y="13208"/>
                    <a:pt x="15041" y="12795"/>
                    <a:pt x="15187" y="12245"/>
                  </a:cubicBezTo>
                  <a:cubicBezTo>
                    <a:pt x="15333" y="11969"/>
                    <a:pt x="16209" y="11557"/>
                    <a:pt x="16647" y="11282"/>
                  </a:cubicBezTo>
                  <a:cubicBezTo>
                    <a:pt x="16939" y="11006"/>
                    <a:pt x="17231" y="10731"/>
                    <a:pt x="17522" y="10456"/>
                  </a:cubicBezTo>
                  <a:cubicBezTo>
                    <a:pt x="18252" y="9906"/>
                    <a:pt x="18982" y="9493"/>
                    <a:pt x="19566" y="9080"/>
                  </a:cubicBezTo>
                  <a:cubicBezTo>
                    <a:pt x="20004" y="8805"/>
                    <a:pt x="20587" y="8392"/>
                    <a:pt x="20733" y="7980"/>
                  </a:cubicBez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140" name="Freeform 51"/>
            <p:cNvSpPr/>
            <p:nvPr/>
          </p:nvSpPr>
          <p:spPr>
            <a:xfrm>
              <a:off x="1003409" y="171599"/>
              <a:ext cx="35537" cy="4352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944" extrusionOk="0">
                  <a:moveTo>
                    <a:pt x="10125" y="4320"/>
                  </a:moveTo>
                  <a:cubicBezTo>
                    <a:pt x="7425" y="2700"/>
                    <a:pt x="6075" y="0"/>
                    <a:pt x="675" y="0"/>
                  </a:cubicBezTo>
                  <a:cubicBezTo>
                    <a:pt x="675" y="0"/>
                    <a:pt x="0" y="0"/>
                    <a:pt x="0" y="540"/>
                  </a:cubicBezTo>
                  <a:cubicBezTo>
                    <a:pt x="0" y="5940"/>
                    <a:pt x="675" y="6480"/>
                    <a:pt x="2700" y="10800"/>
                  </a:cubicBezTo>
                  <a:cubicBezTo>
                    <a:pt x="2700" y="11340"/>
                    <a:pt x="2700" y="11880"/>
                    <a:pt x="3375" y="12960"/>
                  </a:cubicBezTo>
                  <a:cubicBezTo>
                    <a:pt x="4050" y="14040"/>
                    <a:pt x="6750" y="16200"/>
                    <a:pt x="4725" y="18360"/>
                  </a:cubicBezTo>
                  <a:cubicBezTo>
                    <a:pt x="5400" y="20520"/>
                    <a:pt x="9450" y="21600"/>
                    <a:pt x="12825" y="20520"/>
                  </a:cubicBezTo>
                  <a:cubicBezTo>
                    <a:pt x="16200" y="19980"/>
                    <a:pt x="19575" y="17820"/>
                    <a:pt x="21600" y="15660"/>
                  </a:cubicBezTo>
                  <a:cubicBezTo>
                    <a:pt x="21600" y="9720"/>
                    <a:pt x="14850" y="7020"/>
                    <a:pt x="10125" y="4320"/>
                  </a:cubicBez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141" name="Freeform 52"/>
            <p:cNvSpPr/>
            <p:nvPr/>
          </p:nvSpPr>
          <p:spPr>
            <a:xfrm>
              <a:off x="742198" y="11221"/>
              <a:ext cx="48402" cy="5377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0144" h="21600" extrusionOk="0">
                  <a:moveTo>
                    <a:pt x="1717" y="7200"/>
                  </a:moveTo>
                  <a:cubicBezTo>
                    <a:pt x="2177" y="7650"/>
                    <a:pt x="2177" y="7650"/>
                    <a:pt x="2637" y="8100"/>
                  </a:cubicBezTo>
                  <a:cubicBezTo>
                    <a:pt x="3096" y="9000"/>
                    <a:pt x="4015" y="10800"/>
                    <a:pt x="4475" y="12150"/>
                  </a:cubicBezTo>
                  <a:cubicBezTo>
                    <a:pt x="5394" y="14400"/>
                    <a:pt x="5394" y="18450"/>
                    <a:pt x="3556" y="19800"/>
                  </a:cubicBezTo>
                  <a:cubicBezTo>
                    <a:pt x="3556" y="19800"/>
                    <a:pt x="3556" y="21600"/>
                    <a:pt x="4475" y="21600"/>
                  </a:cubicBezTo>
                  <a:cubicBezTo>
                    <a:pt x="7692" y="21600"/>
                    <a:pt x="10909" y="19350"/>
                    <a:pt x="11828" y="16650"/>
                  </a:cubicBezTo>
                  <a:cubicBezTo>
                    <a:pt x="17343" y="17100"/>
                    <a:pt x="20560" y="15300"/>
                    <a:pt x="20100" y="9900"/>
                  </a:cubicBezTo>
                  <a:cubicBezTo>
                    <a:pt x="19641" y="9450"/>
                    <a:pt x="19641" y="8550"/>
                    <a:pt x="18722" y="8100"/>
                  </a:cubicBezTo>
                  <a:cubicBezTo>
                    <a:pt x="17343" y="6750"/>
                    <a:pt x="15505" y="5400"/>
                    <a:pt x="13666" y="4500"/>
                  </a:cubicBezTo>
                  <a:cubicBezTo>
                    <a:pt x="12747" y="4050"/>
                    <a:pt x="11828" y="4050"/>
                    <a:pt x="10909" y="3600"/>
                  </a:cubicBezTo>
                  <a:cubicBezTo>
                    <a:pt x="8151" y="1800"/>
                    <a:pt x="5854" y="0"/>
                    <a:pt x="1258" y="0"/>
                  </a:cubicBezTo>
                  <a:cubicBezTo>
                    <a:pt x="-1040" y="2700"/>
                    <a:pt x="339" y="2700"/>
                    <a:pt x="1258" y="4950"/>
                  </a:cubicBezTo>
                  <a:cubicBezTo>
                    <a:pt x="1258" y="5850"/>
                    <a:pt x="1717" y="6750"/>
                    <a:pt x="1717" y="7200"/>
                  </a:cubicBez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142" name="Freeform 53"/>
            <p:cNvSpPr/>
            <p:nvPr/>
          </p:nvSpPr>
          <p:spPr>
            <a:xfrm>
              <a:off x="714279" y="71538"/>
              <a:ext cx="88543" cy="4704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304" h="21306" extrusionOk="0">
                  <a:moveTo>
                    <a:pt x="5037" y="21098"/>
                  </a:moveTo>
                  <a:cubicBezTo>
                    <a:pt x="6104" y="21600"/>
                    <a:pt x="7971" y="21098"/>
                    <a:pt x="8771" y="20595"/>
                  </a:cubicBezTo>
                  <a:cubicBezTo>
                    <a:pt x="10637" y="19088"/>
                    <a:pt x="12771" y="12558"/>
                    <a:pt x="14371" y="10549"/>
                  </a:cubicBezTo>
                  <a:cubicBezTo>
                    <a:pt x="15704" y="9042"/>
                    <a:pt x="16771" y="6530"/>
                    <a:pt x="18104" y="5526"/>
                  </a:cubicBezTo>
                  <a:cubicBezTo>
                    <a:pt x="18637" y="5526"/>
                    <a:pt x="19171" y="5023"/>
                    <a:pt x="19704" y="5023"/>
                  </a:cubicBezTo>
                  <a:cubicBezTo>
                    <a:pt x="20237" y="4019"/>
                    <a:pt x="20771" y="3014"/>
                    <a:pt x="21304" y="2009"/>
                  </a:cubicBezTo>
                  <a:cubicBezTo>
                    <a:pt x="21304" y="502"/>
                    <a:pt x="21037" y="0"/>
                    <a:pt x="20771" y="0"/>
                  </a:cubicBezTo>
                  <a:cubicBezTo>
                    <a:pt x="20237" y="0"/>
                    <a:pt x="19971" y="0"/>
                    <a:pt x="19437" y="0"/>
                  </a:cubicBezTo>
                  <a:cubicBezTo>
                    <a:pt x="18637" y="502"/>
                    <a:pt x="17571" y="502"/>
                    <a:pt x="17037" y="502"/>
                  </a:cubicBezTo>
                  <a:cubicBezTo>
                    <a:pt x="15704" y="1507"/>
                    <a:pt x="14104" y="2512"/>
                    <a:pt x="13037" y="3516"/>
                  </a:cubicBezTo>
                  <a:cubicBezTo>
                    <a:pt x="12504" y="3516"/>
                    <a:pt x="12237" y="3516"/>
                    <a:pt x="11971" y="3516"/>
                  </a:cubicBezTo>
                  <a:cubicBezTo>
                    <a:pt x="7971" y="6028"/>
                    <a:pt x="3971" y="9544"/>
                    <a:pt x="237" y="12558"/>
                  </a:cubicBezTo>
                  <a:cubicBezTo>
                    <a:pt x="237" y="13563"/>
                    <a:pt x="-296" y="15070"/>
                    <a:pt x="237" y="16074"/>
                  </a:cubicBezTo>
                  <a:cubicBezTo>
                    <a:pt x="504" y="18586"/>
                    <a:pt x="3704" y="20595"/>
                    <a:pt x="5037" y="21098"/>
                  </a:cubicBez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143" name="Freeform 54"/>
            <p:cNvSpPr/>
            <p:nvPr/>
          </p:nvSpPr>
          <p:spPr>
            <a:xfrm>
              <a:off x="684093" y="122388"/>
              <a:ext cx="115456" cy="128079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420" h="21360" extrusionOk="0">
                  <a:moveTo>
                    <a:pt x="18540" y="6566"/>
                  </a:moveTo>
                  <a:cubicBezTo>
                    <a:pt x="17511" y="6566"/>
                    <a:pt x="16483" y="6380"/>
                    <a:pt x="15454" y="6753"/>
                  </a:cubicBezTo>
                  <a:cubicBezTo>
                    <a:pt x="15043" y="6939"/>
                    <a:pt x="14837" y="7125"/>
                    <a:pt x="14426" y="7311"/>
                  </a:cubicBezTo>
                  <a:cubicBezTo>
                    <a:pt x="14426" y="6753"/>
                    <a:pt x="15660" y="6194"/>
                    <a:pt x="15866" y="5822"/>
                  </a:cubicBezTo>
                  <a:cubicBezTo>
                    <a:pt x="16277" y="5449"/>
                    <a:pt x="16483" y="5077"/>
                    <a:pt x="16894" y="4704"/>
                  </a:cubicBezTo>
                  <a:cubicBezTo>
                    <a:pt x="17306" y="4518"/>
                    <a:pt x="17717" y="4332"/>
                    <a:pt x="17923" y="4146"/>
                  </a:cubicBezTo>
                  <a:cubicBezTo>
                    <a:pt x="18129" y="3960"/>
                    <a:pt x="18129" y="3587"/>
                    <a:pt x="18334" y="3401"/>
                  </a:cubicBezTo>
                  <a:cubicBezTo>
                    <a:pt x="18540" y="3401"/>
                    <a:pt x="18746" y="3401"/>
                    <a:pt x="18746" y="3401"/>
                  </a:cubicBezTo>
                  <a:cubicBezTo>
                    <a:pt x="19157" y="3215"/>
                    <a:pt x="19157" y="2842"/>
                    <a:pt x="19363" y="2656"/>
                  </a:cubicBezTo>
                  <a:cubicBezTo>
                    <a:pt x="20186" y="2097"/>
                    <a:pt x="20803" y="2097"/>
                    <a:pt x="21420" y="1353"/>
                  </a:cubicBezTo>
                  <a:cubicBezTo>
                    <a:pt x="21420" y="1166"/>
                    <a:pt x="21214" y="794"/>
                    <a:pt x="21009" y="608"/>
                  </a:cubicBezTo>
                  <a:cubicBezTo>
                    <a:pt x="20391" y="235"/>
                    <a:pt x="17511" y="-137"/>
                    <a:pt x="16483" y="49"/>
                  </a:cubicBezTo>
                  <a:cubicBezTo>
                    <a:pt x="16071" y="235"/>
                    <a:pt x="15249" y="608"/>
                    <a:pt x="14837" y="794"/>
                  </a:cubicBezTo>
                  <a:cubicBezTo>
                    <a:pt x="14631" y="980"/>
                    <a:pt x="14426" y="1166"/>
                    <a:pt x="14426" y="1353"/>
                  </a:cubicBezTo>
                  <a:cubicBezTo>
                    <a:pt x="13809" y="1539"/>
                    <a:pt x="13397" y="1539"/>
                    <a:pt x="12986" y="1539"/>
                  </a:cubicBezTo>
                  <a:cubicBezTo>
                    <a:pt x="12369" y="1911"/>
                    <a:pt x="11957" y="2470"/>
                    <a:pt x="11546" y="2842"/>
                  </a:cubicBezTo>
                  <a:cubicBezTo>
                    <a:pt x="10311" y="3587"/>
                    <a:pt x="9283" y="4146"/>
                    <a:pt x="8049" y="4704"/>
                  </a:cubicBezTo>
                  <a:cubicBezTo>
                    <a:pt x="7637" y="4891"/>
                    <a:pt x="7020" y="3773"/>
                    <a:pt x="6609" y="3587"/>
                  </a:cubicBezTo>
                  <a:cubicBezTo>
                    <a:pt x="6403" y="3401"/>
                    <a:pt x="5991" y="3401"/>
                    <a:pt x="5786" y="3215"/>
                  </a:cubicBezTo>
                  <a:cubicBezTo>
                    <a:pt x="5580" y="3401"/>
                    <a:pt x="5580" y="3401"/>
                    <a:pt x="5580" y="3401"/>
                  </a:cubicBezTo>
                  <a:cubicBezTo>
                    <a:pt x="5374" y="3401"/>
                    <a:pt x="5374" y="3401"/>
                    <a:pt x="5169" y="3587"/>
                  </a:cubicBezTo>
                  <a:cubicBezTo>
                    <a:pt x="5169" y="4146"/>
                    <a:pt x="5374" y="4891"/>
                    <a:pt x="5169" y="5449"/>
                  </a:cubicBezTo>
                  <a:cubicBezTo>
                    <a:pt x="4963" y="6753"/>
                    <a:pt x="4346" y="9173"/>
                    <a:pt x="4757" y="10849"/>
                  </a:cubicBezTo>
                  <a:cubicBezTo>
                    <a:pt x="4963" y="11035"/>
                    <a:pt x="5169" y="11408"/>
                    <a:pt x="5374" y="11594"/>
                  </a:cubicBezTo>
                  <a:cubicBezTo>
                    <a:pt x="5580" y="11966"/>
                    <a:pt x="5374" y="12153"/>
                    <a:pt x="5580" y="12525"/>
                  </a:cubicBezTo>
                  <a:cubicBezTo>
                    <a:pt x="5786" y="12897"/>
                    <a:pt x="6403" y="13084"/>
                    <a:pt x="6609" y="13642"/>
                  </a:cubicBezTo>
                  <a:cubicBezTo>
                    <a:pt x="7431" y="13456"/>
                    <a:pt x="8871" y="11222"/>
                    <a:pt x="9489" y="10291"/>
                  </a:cubicBezTo>
                  <a:cubicBezTo>
                    <a:pt x="9489" y="10291"/>
                    <a:pt x="9489" y="10291"/>
                    <a:pt x="9489" y="10291"/>
                  </a:cubicBezTo>
                  <a:cubicBezTo>
                    <a:pt x="9489" y="10104"/>
                    <a:pt x="9489" y="9918"/>
                    <a:pt x="9489" y="9732"/>
                  </a:cubicBezTo>
                  <a:cubicBezTo>
                    <a:pt x="9489" y="9732"/>
                    <a:pt x="9489" y="9732"/>
                    <a:pt x="9489" y="9732"/>
                  </a:cubicBezTo>
                  <a:cubicBezTo>
                    <a:pt x="9489" y="9732"/>
                    <a:pt x="9489" y="9732"/>
                    <a:pt x="9489" y="9732"/>
                  </a:cubicBezTo>
                  <a:cubicBezTo>
                    <a:pt x="9489" y="9173"/>
                    <a:pt x="9489" y="8429"/>
                    <a:pt x="9489" y="7870"/>
                  </a:cubicBezTo>
                  <a:cubicBezTo>
                    <a:pt x="9900" y="7684"/>
                    <a:pt x="10517" y="7684"/>
                    <a:pt x="10723" y="7497"/>
                  </a:cubicBezTo>
                  <a:cubicBezTo>
                    <a:pt x="11134" y="7497"/>
                    <a:pt x="11340" y="7497"/>
                    <a:pt x="11546" y="7684"/>
                  </a:cubicBezTo>
                  <a:cubicBezTo>
                    <a:pt x="11546" y="7870"/>
                    <a:pt x="10517" y="10104"/>
                    <a:pt x="10311" y="10291"/>
                  </a:cubicBezTo>
                  <a:cubicBezTo>
                    <a:pt x="10517" y="10849"/>
                    <a:pt x="10929" y="11035"/>
                    <a:pt x="11340" y="11035"/>
                  </a:cubicBezTo>
                  <a:cubicBezTo>
                    <a:pt x="11134" y="12153"/>
                    <a:pt x="9900" y="12525"/>
                    <a:pt x="9077" y="12897"/>
                  </a:cubicBezTo>
                  <a:cubicBezTo>
                    <a:pt x="8049" y="13642"/>
                    <a:pt x="7020" y="14201"/>
                    <a:pt x="5991" y="14946"/>
                  </a:cubicBezTo>
                  <a:cubicBezTo>
                    <a:pt x="5580" y="15132"/>
                    <a:pt x="5169" y="15132"/>
                    <a:pt x="4757" y="15318"/>
                  </a:cubicBezTo>
                  <a:cubicBezTo>
                    <a:pt x="4551" y="15504"/>
                    <a:pt x="4346" y="15877"/>
                    <a:pt x="3934" y="15877"/>
                  </a:cubicBezTo>
                  <a:cubicBezTo>
                    <a:pt x="3523" y="16063"/>
                    <a:pt x="3111" y="16249"/>
                    <a:pt x="2700" y="16435"/>
                  </a:cubicBezTo>
                  <a:cubicBezTo>
                    <a:pt x="2494" y="16622"/>
                    <a:pt x="2494" y="16808"/>
                    <a:pt x="2289" y="16808"/>
                  </a:cubicBezTo>
                  <a:cubicBezTo>
                    <a:pt x="1877" y="16994"/>
                    <a:pt x="1466" y="16622"/>
                    <a:pt x="1260" y="16622"/>
                  </a:cubicBezTo>
                  <a:cubicBezTo>
                    <a:pt x="643" y="16622"/>
                    <a:pt x="437" y="16808"/>
                    <a:pt x="26" y="16994"/>
                  </a:cubicBezTo>
                  <a:cubicBezTo>
                    <a:pt x="-180" y="19042"/>
                    <a:pt x="849" y="21091"/>
                    <a:pt x="3317" y="21091"/>
                  </a:cubicBezTo>
                  <a:cubicBezTo>
                    <a:pt x="4551" y="19787"/>
                    <a:pt x="5786" y="18856"/>
                    <a:pt x="7020" y="17553"/>
                  </a:cubicBezTo>
                  <a:cubicBezTo>
                    <a:pt x="7431" y="17180"/>
                    <a:pt x="7843" y="16994"/>
                    <a:pt x="8049" y="16622"/>
                  </a:cubicBezTo>
                  <a:cubicBezTo>
                    <a:pt x="8460" y="16249"/>
                    <a:pt x="8460" y="16063"/>
                    <a:pt x="8666" y="15691"/>
                  </a:cubicBezTo>
                  <a:cubicBezTo>
                    <a:pt x="8871" y="15504"/>
                    <a:pt x="9077" y="15691"/>
                    <a:pt x="9283" y="15504"/>
                  </a:cubicBezTo>
                  <a:cubicBezTo>
                    <a:pt x="9489" y="15132"/>
                    <a:pt x="9900" y="14946"/>
                    <a:pt x="10106" y="14573"/>
                  </a:cubicBezTo>
                  <a:cubicBezTo>
                    <a:pt x="10517" y="14387"/>
                    <a:pt x="10723" y="14387"/>
                    <a:pt x="10929" y="14015"/>
                  </a:cubicBezTo>
                  <a:cubicBezTo>
                    <a:pt x="11134" y="14015"/>
                    <a:pt x="11134" y="14015"/>
                    <a:pt x="11340" y="14201"/>
                  </a:cubicBezTo>
                  <a:cubicBezTo>
                    <a:pt x="11546" y="14387"/>
                    <a:pt x="11546" y="14946"/>
                    <a:pt x="11751" y="15132"/>
                  </a:cubicBezTo>
                  <a:cubicBezTo>
                    <a:pt x="11751" y="15877"/>
                    <a:pt x="11751" y="16808"/>
                    <a:pt x="11340" y="16994"/>
                  </a:cubicBezTo>
                  <a:cubicBezTo>
                    <a:pt x="10929" y="16994"/>
                    <a:pt x="10723" y="17180"/>
                    <a:pt x="10517" y="17180"/>
                  </a:cubicBezTo>
                  <a:cubicBezTo>
                    <a:pt x="10311" y="17366"/>
                    <a:pt x="10106" y="17553"/>
                    <a:pt x="9900" y="17739"/>
                  </a:cubicBezTo>
                  <a:cubicBezTo>
                    <a:pt x="9900" y="17925"/>
                    <a:pt x="9900" y="18111"/>
                    <a:pt x="9900" y="18297"/>
                  </a:cubicBezTo>
                  <a:cubicBezTo>
                    <a:pt x="9900" y="18484"/>
                    <a:pt x="11546" y="18856"/>
                    <a:pt x="11751" y="19042"/>
                  </a:cubicBezTo>
                  <a:cubicBezTo>
                    <a:pt x="11957" y="19042"/>
                    <a:pt x="12369" y="19601"/>
                    <a:pt x="12369" y="19787"/>
                  </a:cubicBezTo>
                  <a:cubicBezTo>
                    <a:pt x="12369" y="19973"/>
                    <a:pt x="12369" y="20160"/>
                    <a:pt x="12369" y="20532"/>
                  </a:cubicBezTo>
                  <a:cubicBezTo>
                    <a:pt x="12574" y="20718"/>
                    <a:pt x="12986" y="20904"/>
                    <a:pt x="13191" y="21277"/>
                  </a:cubicBezTo>
                  <a:cubicBezTo>
                    <a:pt x="13397" y="21277"/>
                    <a:pt x="14014" y="21463"/>
                    <a:pt x="14426" y="21277"/>
                  </a:cubicBezTo>
                  <a:cubicBezTo>
                    <a:pt x="14426" y="21277"/>
                    <a:pt x="14426" y="21091"/>
                    <a:pt x="14631" y="21091"/>
                  </a:cubicBezTo>
                  <a:cubicBezTo>
                    <a:pt x="14631" y="18670"/>
                    <a:pt x="14426" y="16435"/>
                    <a:pt x="13603" y="14387"/>
                  </a:cubicBezTo>
                  <a:cubicBezTo>
                    <a:pt x="13397" y="13829"/>
                    <a:pt x="12369" y="12711"/>
                    <a:pt x="12986" y="11780"/>
                  </a:cubicBezTo>
                  <a:cubicBezTo>
                    <a:pt x="12986" y="10477"/>
                    <a:pt x="13809" y="10849"/>
                    <a:pt x="14631" y="10477"/>
                  </a:cubicBezTo>
                  <a:cubicBezTo>
                    <a:pt x="15866" y="9918"/>
                    <a:pt x="16894" y="9360"/>
                    <a:pt x="18129" y="8615"/>
                  </a:cubicBezTo>
                  <a:cubicBezTo>
                    <a:pt x="18334" y="8242"/>
                    <a:pt x="18540" y="7870"/>
                    <a:pt x="18951" y="7497"/>
                  </a:cubicBezTo>
                  <a:cubicBezTo>
                    <a:pt x="18951" y="7125"/>
                    <a:pt x="18746" y="6939"/>
                    <a:pt x="18540" y="6566"/>
                  </a:cubicBez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  <p:sp>
          <p:nvSpPr>
            <p:cNvPr id="144" name="Freeform 55"/>
            <p:cNvSpPr/>
            <p:nvPr/>
          </p:nvSpPr>
          <p:spPr>
            <a:xfrm>
              <a:off x="784006" y="181885"/>
              <a:ext cx="33457" cy="4106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0607" h="20395" extrusionOk="0">
                  <a:moveTo>
                    <a:pt x="17718" y="6646"/>
                  </a:moveTo>
                  <a:cubicBezTo>
                    <a:pt x="14343" y="2769"/>
                    <a:pt x="10968" y="0"/>
                    <a:pt x="3543" y="0"/>
                  </a:cubicBezTo>
                  <a:cubicBezTo>
                    <a:pt x="2868" y="0"/>
                    <a:pt x="1518" y="0"/>
                    <a:pt x="843" y="0"/>
                  </a:cubicBezTo>
                  <a:cubicBezTo>
                    <a:pt x="-507" y="4985"/>
                    <a:pt x="-507" y="9415"/>
                    <a:pt x="2868" y="12738"/>
                  </a:cubicBezTo>
                  <a:cubicBezTo>
                    <a:pt x="3543" y="13846"/>
                    <a:pt x="4218" y="14400"/>
                    <a:pt x="4893" y="14954"/>
                  </a:cubicBezTo>
                  <a:cubicBezTo>
                    <a:pt x="6918" y="16615"/>
                    <a:pt x="7593" y="18831"/>
                    <a:pt x="10968" y="19938"/>
                  </a:cubicBezTo>
                  <a:cubicBezTo>
                    <a:pt x="14343" y="21600"/>
                    <a:pt x="17718" y="18277"/>
                    <a:pt x="19743" y="17169"/>
                  </a:cubicBezTo>
                  <a:cubicBezTo>
                    <a:pt x="19743" y="16062"/>
                    <a:pt x="21093" y="11631"/>
                    <a:pt x="20418" y="9969"/>
                  </a:cubicBezTo>
                  <a:cubicBezTo>
                    <a:pt x="20418" y="8308"/>
                    <a:pt x="18393" y="7754"/>
                    <a:pt x="17718" y="6646"/>
                  </a:cubicBez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/>
          </p:txBody>
        </p:sp>
      </p:grpSp>
      <p:grpSp>
        <p:nvGrpSpPr>
          <p:cNvPr id="152" name="组合 59"/>
          <p:cNvGrpSpPr/>
          <p:nvPr/>
        </p:nvGrpSpPr>
        <p:grpSpPr>
          <a:xfrm>
            <a:off x="158402" y="625937"/>
            <a:ext cx="321427" cy="274226"/>
            <a:chOff x="0" y="0"/>
            <a:chExt cx="321425" cy="274225"/>
          </a:xfrm>
        </p:grpSpPr>
        <p:sp>
          <p:nvSpPr>
            <p:cNvPr id="146" name="任意多边形 60"/>
            <p:cNvSpPr/>
            <p:nvPr/>
          </p:nvSpPr>
          <p:spPr>
            <a:xfrm rot="16200000">
              <a:off x="31243" y="-10467"/>
              <a:ext cx="259031" cy="29603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617" y="16380"/>
                  </a:moveTo>
                  <a:lnTo>
                    <a:pt x="0" y="4860"/>
                  </a:lnTo>
                  <a:lnTo>
                    <a:pt x="10491" y="0"/>
                  </a:lnTo>
                  <a:lnTo>
                    <a:pt x="21600" y="4770"/>
                  </a:lnTo>
                  <a:lnTo>
                    <a:pt x="21497" y="16200"/>
                  </a:lnTo>
                  <a:lnTo>
                    <a:pt x="10800" y="21600"/>
                  </a:lnTo>
                  <a:lnTo>
                    <a:pt x="617" y="16380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147" name="任意多边形 61"/>
            <p:cNvSpPr/>
            <p:nvPr/>
          </p:nvSpPr>
          <p:spPr>
            <a:xfrm rot="16200000">
              <a:off x="-17929" y="22859"/>
              <a:ext cx="230610" cy="19256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9014" y="0"/>
                  </a:moveTo>
                  <a:lnTo>
                    <a:pt x="0" y="21274"/>
                  </a:lnTo>
                  <a:lnTo>
                    <a:pt x="14074" y="21600"/>
                  </a:lnTo>
                  <a:lnTo>
                    <a:pt x="21600" y="7184"/>
                  </a:lnTo>
                  <a:lnTo>
                    <a:pt x="9014" y="0"/>
                  </a:lnTo>
                  <a:close/>
                </a:path>
              </a:pathLst>
            </a:custGeom>
            <a:solidFill>
              <a:srgbClr val="747474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148" name="任意多边形 62"/>
            <p:cNvSpPr/>
            <p:nvPr/>
          </p:nvSpPr>
          <p:spPr>
            <a:xfrm rot="16200000">
              <a:off x="26756" y="109525"/>
              <a:ext cx="137944" cy="19145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8768"/>
                  </a:moveTo>
                  <a:lnTo>
                    <a:pt x="6246" y="21600"/>
                  </a:lnTo>
                  <a:lnTo>
                    <a:pt x="21600" y="0"/>
                  </a:lnTo>
                  <a:lnTo>
                    <a:pt x="0" y="8768"/>
                  </a:lnTo>
                  <a:close/>
                </a:path>
              </a:pathLst>
            </a:custGeom>
            <a:solidFill>
              <a:srgbClr val="939393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149" name="任意多边形 63"/>
            <p:cNvSpPr/>
            <p:nvPr/>
          </p:nvSpPr>
          <p:spPr>
            <a:xfrm rot="16200000">
              <a:off x="142183" y="168386"/>
              <a:ext cx="40441" cy="17123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6805" y="21600"/>
                  </a:lnTo>
                  <a:lnTo>
                    <a:pt x="21600" y="1446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6868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150" name="任意多边形 64"/>
            <p:cNvSpPr/>
            <p:nvPr/>
          </p:nvSpPr>
          <p:spPr>
            <a:xfrm rot="16200000">
              <a:off x="123856" y="65297"/>
              <a:ext cx="262867" cy="13227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9287"/>
                  </a:moveTo>
                  <a:lnTo>
                    <a:pt x="9954" y="21600"/>
                  </a:lnTo>
                  <a:lnTo>
                    <a:pt x="21600" y="8341"/>
                  </a:lnTo>
                  <a:lnTo>
                    <a:pt x="14787" y="499"/>
                  </a:lnTo>
                  <a:lnTo>
                    <a:pt x="2428" y="0"/>
                  </a:lnTo>
                  <a:lnTo>
                    <a:pt x="0" y="9287"/>
                  </a:lnTo>
                  <a:close/>
                </a:path>
              </a:pathLst>
            </a:custGeom>
            <a:solidFill>
              <a:srgbClr val="343434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151" name="任意多边形 65"/>
            <p:cNvSpPr/>
            <p:nvPr/>
          </p:nvSpPr>
          <p:spPr>
            <a:xfrm rot="16200000">
              <a:off x="110982" y="-44963"/>
              <a:ext cx="83469" cy="175239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0740" y="0"/>
                  </a:moveTo>
                  <a:lnTo>
                    <a:pt x="21600" y="21600"/>
                  </a:lnTo>
                  <a:lnTo>
                    <a:pt x="0" y="15733"/>
                  </a:lnTo>
                  <a:lnTo>
                    <a:pt x="20740" y="0"/>
                  </a:lnTo>
                  <a:close/>
                </a:path>
              </a:pathLst>
            </a:custGeom>
            <a:solidFill>
              <a:srgbClr val="4D4D4D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</p:grpSp>
      <p:sp>
        <p:nvSpPr>
          <p:cNvPr id="153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</a:fld>
            <a:endParaRPr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50"/>
    </mc:Choice>
    <mc:Fallback>
      <p:transition spd="med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4" name="组合 9"/>
          <p:cNvGrpSpPr/>
          <p:nvPr/>
        </p:nvGrpSpPr>
        <p:grpSpPr>
          <a:xfrm>
            <a:off x="-1" y="-1"/>
            <a:ext cx="5167087" cy="6858001"/>
            <a:chOff x="0" y="0"/>
            <a:chExt cx="5167086" cy="6858000"/>
          </a:xfrm>
        </p:grpSpPr>
        <p:grpSp>
          <p:nvGrpSpPr>
            <p:cNvPr id="162" name="组合 5"/>
            <p:cNvGrpSpPr/>
            <p:nvPr/>
          </p:nvGrpSpPr>
          <p:grpSpPr>
            <a:xfrm>
              <a:off x="0" y="0"/>
              <a:ext cx="5167087" cy="6858000"/>
              <a:chOff x="0" y="0"/>
              <a:chExt cx="5167085" cy="6858000"/>
            </a:xfrm>
          </p:grpSpPr>
          <p:pic>
            <p:nvPicPr>
              <p:cNvPr id="160" name="图片 6" descr="图片 6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0" y="0"/>
                <a:ext cx="4829416" cy="6858000"/>
              </a:xfrm>
              <a:prstGeom prst="rect">
                <a:avLst/>
              </a:prstGeom>
              <a:ln w="12700" cap="flat">
                <a:noFill/>
                <a:miter lim="400000"/>
                <a:headEnd/>
                <a:tailEnd/>
              </a:ln>
              <a:effectLst/>
            </p:spPr>
          </p:pic>
          <p:sp>
            <p:nvSpPr>
              <p:cNvPr id="161" name="任意多边形 7"/>
              <p:cNvSpPr/>
              <p:nvPr/>
            </p:nvSpPr>
            <p:spPr>
              <a:xfrm>
                <a:off x="1262743" y="3744685"/>
                <a:ext cx="3904344" cy="3004458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2296"/>
                    </a:moveTo>
                    <a:lnTo>
                      <a:pt x="6584" y="4174"/>
                    </a:lnTo>
                    <a:lnTo>
                      <a:pt x="10117" y="6574"/>
                    </a:lnTo>
                    <a:lnTo>
                      <a:pt x="13811" y="10643"/>
                    </a:lnTo>
                    <a:lnTo>
                      <a:pt x="18067" y="18157"/>
                    </a:lnTo>
                    <a:lnTo>
                      <a:pt x="21279" y="21600"/>
                    </a:lnTo>
                    <a:lnTo>
                      <a:pt x="21600" y="313"/>
                    </a:lnTo>
                    <a:lnTo>
                      <a:pt x="10278" y="0"/>
                    </a:lnTo>
                    <a:lnTo>
                      <a:pt x="1606" y="1461"/>
                    </a:lnTo>
                    <a:lnTo>
                      <a:pt x="0" y="2296"/>
                    </a:lnTo>
                    <a:close/>
                  </a:path>
                </a:pathLst>
              </a:custGeom>
              <a:solidFill>
                <a:srgbClr val="FFFFFF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</a:p>
            </p:txBody>
          </p:sp>
        </p:grpSp>
        <p:sp>
          <p:nvSpPr>
            <p:cNvPr id="163" name="矩形 8"/>
            <p:cNvSpPr/>
            <p:nvPr/>
          </p:nvSpPr>
          <p:spPr>
            <a:xfrm>
              <a:off x="-1" y="-1"/>
              <a:ext cx="4328162" cy="2849881"/>
            </a:xfrm>
            <a:prstGeom prst="rect">
              <a:avLst/>
            </a:prstGeom>
            <a:gradFill flip="none" rotWithShape="1">
              <a:gsLst>
                <a:gs pos="28000">
                  <a:srgbClr val="FFFFFF">
                    <a:alpha val="95000"/>
                  </a:srgbClr>
                </a:gs>
                <a:gs pos="100000">
                  <a:srgbClr val="FFFFFF">
                    <a:alpha val="0"/>
                  </a:srgbClr>
                </a:gs>
              </a:gsLst>
              <a:lin ang="5400000" scaled="0"/>
            </a:gra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</p:grpSp>
      <p:sp>
        <p:nvSpPr>
          <p:cNvPr id="165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</a:fld>
            <a:endParaRPr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50"/>
    </mc:Choice>
    <mc:Fallback>
      <p:transition spd="med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2" name="图片 5" descr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63142" y="754179"/>
            <a:ext cx="4979411" cy="5642659"/>
          </a:xfrm>
          <a:prstGeom prst="rect">
            <a:avLst/>
          </a:prstGeom>
          <a:ln w="12700">
            <a:miter lim="400000"/>
            <a:headEnd/>
            <a:tailEnd/>
          </a:ln>
        </p:spPr>
      </p:pic>
      <p:sp>
        <p:nvSpPr>
          <p:cNvPr id="173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</a:fld>
            <a:endParaRPr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50"/>
    </mc:Choice>
    <mc:Fallback>
      <p:transition spd="med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CB4B4D-7CA3-9044-876B-883B54F8677D}" type="slidenum">
              <a:rPr/>
            </a:fld>
            <a:endParaRPr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50"/>
    </mc:Choice>
    <mc:Fallback>
      <p:transition spd="med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文本"/>
          <p:cNvSpPr txBox="1">
            <a:spLocks noGrp="1"/>
          </p:cNvSpPr>
          <p:nvPr>
            <p:ph type="title"/>
          </p:nvPr>
        </p:nvSpPr>
        <p:spPr>
          <a:xfrm>
            <a:off x="609600" y="92074"/>
            <a:ext cx="10972800" cy="1508127"/>
          </a:xfrm>
          <a:prstGeom prst="rect">
            <a:avLst/>
          </a:prstGeom>
          <a:ln w="12700">
            <a:miter lim="400000"/>
          </a:ln>
        </p:spPr>
        <p:txBody>
          <a:bodyPr lIns="45719" rIns="45719" anchor="ctr">
            <a:normAutofit/>
          </a:bodyPr>
          <a:lstStyle/>
          <a:p>
            <a:r>
              <a:t>标题文本</a:t>
            </a:r>
          </a:p>
        </p:txBody>
      </p:sp>
      <p:sp>
        <p:nvSpPr>
          <p:cNvPr id="3" name="正文级别 1…"/>
          <p:cNvSpPr txBox="1">
            <a:spLocks noGrp="1"/>
          </p:cNvSpPr>
          <p:nvPr>
            <p:ph type="body" idx="1"/>
          </p:nvPr>
        </p:nvSpPr>
        <p:spPr>
          <a:xfrm>
            <a:off x="609600" y="1600200"/>
            <a:ext cx="10972800" cy="5257800"/>
          </a:xfrm>
          <a:prstGeom prst="rect">
            <a:avLst/>
          </a:prstGeom>
          <a:ln w="12700">
            <a:miter lim="400000"/>
          </a:ln>
        </p:spPr>
        <p:txBody>
          <a:bodyPr lIns="45719" rIns="45719">
            <a:normAutofit/>
          </a:bodyPr>
          <a:lstStyle/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4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5892800" y="6172200"/>
            <a:ext cx="2844800" cy="368301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 anchor="ctr">
            <a:spAutoFit/>
          </a:bodyPr>
          <a:lstStyle>
            <a:lvl1pPr algn="r">
              <a:defRPr sz="1200">
                <a:solidFill>
                  <a:srgbClr val="888888"/>
                </a:solidFill>
              </a:defRPr>
            </a:lvl1pPr>
          </a:lstStyle>
          <a:p>
            <a:fld id="{86CB4B4D-7CA3-9044-876B-883B54F8677D}" type="slidenum">
              <a:rPr/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</p:sldLayoutIdLst>
  <mc:AlternateContent xmlns:mc="http://schemas.openxmlformats.org/markup-compatibility/2006">
    <mc:Choice xmlns:p14="http://schemas.microsoft.com/office/powerpoint/2010/main" Requires="p14">
      <p:transition spd="med" p14:dur="750"/>
    </mc:Choice>
    <mc:Fallback>
      <p:transition spd="med"/>
    </mc:Fallback>
  </mc:AlternateContent>
  <p:txStyles>
    <p:titleStyle>
      <a:lvl1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defRPr sz="4400" b="0" i="0" u="none" strike="noStrike" cap="none" spc="0" baseline="0">
          <a:ln>
            <a:noFill/>
          </a:ln>
          <a:solidFill>
            <a:srgbClr val="000000"/>
          </a:solidFill>
          <a:uFillTx/>
          <a:latin typeface="等线 Light"/>
          <a:ea typeface="等线 Light"/>
          <a:cs typeface="等线 Light"/>
          <a:sym typeface="等线 Light"/>
        </a:defRPr>
      </a:lvl1pPr>
      <a:lvl2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defRPr sz="4400" b="0" i="0" u="none" strike="noStrike" cap="none" spc="0" baseline="0">
          <a:ln>
            <a:noFill/>
          </a:ln>
          <a:solidFill>
            <a:srgbClr val="000000"/>
          </a:solidFill>
          <a:uFillTx/>
          <a:latin typeface="等线 Light"/>
          <a:ea typeface="等线 Light"/>
          <a:cs typeface="等线 Light"/>
          <a:sym typeface="等线 Light"/>
        </a:defRPr>
      </a:lvl2pPr>
      <a:lvl3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defRPr sz="4400" b="0" i="0" u="none" strike="noStrike" cap="none" spc="0" baseline="0">
          <a:ln>
            <a:noFill/>
          </a:ln>
          <a:solidFill>
            <a:srgbClr val="000000"/>
          </a:solidFill>
          <a:uFillTx/>
          <a:latin typeface="等线 Light"/>
          <a:ea typeface="等线 Light"/>
          <a:cs typeface="等线 Light"/>
          <a:sym typeface="等线 Light"/>
        </a:defRPr>
      </a:lvl3pPr>
      <a:lvl4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defRPr sz="4400" b="0" i="0" u="none" strike="noStrike" cap="none" spc="0" baseline="0">
          <a:ln>
            <a:noFill/>
          </a:ln>
          <a:solidFill>
            <a:srgbClr val="000000"/>
          </a:solidFill>
          <a:uFillTx/>
          <a:latin typeface="等线 Light"/>
          <a:ea typeface="等线 Light"/>
          <a:cs typeface="等线 Light"/>
          <a:sym typeface="等线 Light"/>
        </a:defRPr>
      </a:lvl4pPr>
      <a:lvl5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defRPr sz="4400" b="0" i="0" u="none" strike="noStrike" cap="none" spc="0" baseline="0">
          <a:ln>
            <a:noFill/>
          </a:ln>
          <a:solidFill>
            <a:srgbClr val="000000"/>
          </a:solidFill>
          <a:uFillTx/>
          <a:latin typeface="等线 Light"/>
          <a:ea typeface="等线 Light"/>
          <a:cs typeface="等线 Light"/>
          <a:sym typeface="等线 Light"/>
        </a:defRPr>
      </a:lvl5pPr>
      <a:lvl6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defRPr sz="4400" b="0" i="0" u="none" strike="noStrike" cap="none" spc="0" baseline="0">
          <a:ln>
            <a:noFill/>
          </a:ln>
          <a:solidFill>
            <a:srgbClr val="000000"/>
          </a:solidFill>
          <a:uFillTx/>
          <a:latin typeface="等线 Light"/>
          <a:ea typeface="等线 Light"/>
          <a:cs typeface="等线 Light"/>
          <a:sym typeface="等线 Light"/>
        </a:defRPr>
      </a:lvl6pPr>
      <a:lvl7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defRPr sz="4400" b="0" i="0" u="none" strike="noStrike" cap="none" spc="0" baseline="0">
          <a:ln>
            <a:noFill/>
          </a:ln>
          <a:solidFill>
            <a:srgbClr val="000000"/>
          </a:solidFill>
          <a:uFillTx/>
          <a:latin typeface="等线 Light"/>
          <a:ea typeface="等线 Light"/>
          <a:cs typeface="等线 Light"/>
          <a:sym typeface="等线 Light"/>
        </a:defRPr>
      </a:lvl7pPr>
      <a:lvl8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defRPr sz="4400" b="0" i="0" u="none" strike="noStrike" cap="none" spc="0" baseline="0">
          <a:ln>
            <a:noFill/>
          </a:ln>
          <a:solidFill>
            <a:srgbClr val="000000"/>
          </a:solidFill>
          <a:uFillTx/>
          <a:latin typeface="等线 Light"/>
          <a:ea typeface="等线 Light"/>
          <a:cs typeface="等线 Light"/>
          <a:sym typeface="等线 Light"/>
        </a:defRPr>
      </a:lvl8pPr>
      <a:lvl9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defRPr sz="4400" b="0" i="0" u="none" strike="noStrike" cap="none" spc="0" baseline="0">
          <a:ln>
            <a:noFill/>
          </a:ln>
          <a:solidFill>
            <a:srgbClr val="000000"/>
          </a:solidFill>
          <a:uFillTx/>
          <a:latin typeface="等线 Light"/>
          <a:ea typeface="等线 Light"/>
          <a:cs typeface="等线 Light"/>
          <a:sym typeface="等线 Light"/>
        </a:defRPr>
      </a:lvl9pPr>
    </p:titleStyle>
    <p:bodyStyle>
      <a:lvl1pPr marL="228600" marR="0" indent="-228600" algn="l" defTabSz="914400" rtl="0" latinLnBrk="0">
        <a:lnSpc>
          <a:spcPct val="90000"/>
        </a:lnSpc>
        <a:spcBef>
          <a:spcPts val="1000"/>
        </a:spcBef>
        <a:spcAft>
          <a:spcPts val="0"/>
        </a:spcAft>
        <a:buClrTx/>
        <a:buSzPct val="100000"/>
        <a:buFont typeface="Arial" panose="020B0604020202090204"/>
        <a:buChar char="•"/>
        <a:defRPr sz="28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等线"/>
        </a:defRPr>
      </a:lvl1pPr>
      <a:lvl2pPr marL="723900" marR="0" indent="-266700" algn="l" defTabSz="914400" rtl="0" latinLnBrk="0">
        <a:lnSpc>
          <a:spcPct val="90000"/>
        </a:lnSpc>
        <a:spcBef>
          <a:spcPts val="1000"/>
        </a:spcBef>
        <a:spcAft>
          <a:spcPts val="0"/>
        </a:spcAft>
        <a:buClrTx/>
        <a:buSzPct val="100000"/>
        <a:buFont typeface="Arial" panose="020B0604020202090204"/>
        <a:buChar char="•"/>
        <a:defRPr sz="28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等线"/>
        </a:defRPr>
      </a:lvl2pPr>
      <a:lvl3pPr marL="1234440" marR="0" indent="-320040" algn="l" defTabSz="914400" rtl="0" latinLnBrk="0">
        <a:lnSpc>
          <a:spcPct val="90000"/>
        </a:lnSpc>
        <a:spcBef>
          <a:spcPts val="1000"/>
        </a:spcBef>
        <a:spcAft>
          <a:spcPts val="0"/>
        </a:spcAft>
        <a:buClrTx/>
        <a:buSzPct val="100000"/>
        <a:buFont typeface="Arial" panose="020B0604020202090204"/>
        <a:buChar char="•"/>
        <a:defRPr sz="28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等线"/>
        </a:defRPr>
      </a:lvl3pPr>
      <a:lvl4pPr marL="1727200" marR="0" indent="-355600" algn="l" defTabSz="914400" rtl="0" latinLnBrk="0">
        <a:lnSpc>
          <a:spcPct val="90000"/>
        </a:lnSpc>
        <a:spcBef>
          <a:spcPts val="1000"/>
        </a:spcBef>
        <a:spcAft>
          <a:spcPts val="0"/>
        </a:spcAft>
        <a:buClrTx/>
        <a:buSzPct val="100000"/>
        <a:buFont typeface="Arial" panose="020B0604020202090204"/>
        <a:buChar char="•"/>
        <a:defRPr sz="28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等线"/>
        </a:defRPr>
      </a:lvl4pPr>
      <a:lvl5pPr marL="2184400" marR="0" indent="-355600" algn="l" defTabSz="914400" rtl="0" latinLnBrk="0">
        <a:lnSpc>
          <a:spcPct val="90000"/>
        </a:lnSpc>
        <a:spcBef>
          <a:spcPts val="1000"/>
        </a:spcBef>
        <a:spcAft>
          <a:spcPts val="0"/>
        </a:spcAft>
        <a:buClrTx/>
        <a:buSzPct val="100000"/>
        <a:buFont typeface="Arial" panose="020B0604020202090204"/>
        <a:buChar char="•"/>
        <a:defRPr sz="28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等线"/>
        </a:defRPr>
      </a:lvl5pPr>
      <a:lvl6pPr marL="2641600" marR="0" indent="-355600" algn="l" defTabSz="914400" rtl="0" latinLnBrk="0">
        <a:lnSpc>
          <a:spcPct val="90000"/>
        </a:lnSpc>
        <a:spcBef>
          <a:spcPts val="1000"/>
        </a:spcBef>
        <a:spcAft>
          <a:spcPts val="0"/>
        </a:spcAft>
        <a:buClrTx/>
        <a:buSzPct val="100000"/>
        <a:buFont typeface="Arial" panose="020B0604020202090204"/>
        <a:buChar char="•"/>
        <a:defRPr sz="28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等线"/>
        </a:defRPr>
      </a:lvl6pPr>
      <a:lvl7pPr marL="3098800" marR="0" indent="-355600" algn="l" defTabSz="914400" rtl="0" latinLnBrk="0">
        <a:lnSpc>
          <a:spcPct val="90000"/>
        </a:lnSpc>
        <a:spcBef>
          <a:spcPts val="1000"/>
        </a:spcBef>
        <a:spcAft>
          <a:spcPts val="0"/>
        </a:spcAft>
        <a:buClrTx/>
        <a:buSzPct val="100000"/>
        <a:buFont typeface="Arial" panose="020B0604020202090204"/>
        <a:buChar char="•"/>
        <a:defRPr sz="28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等线"/>
        </a:defRPr>
      </a:lvl7pPr>
      <a:lvl8pPr marL="3556000" marR="0" indent="-355600" algn="l" defTabSz="914400" rtl="0" latinLnBrk="0">
        <a:lnSpc>
          <a:spcPct val="90000"/>
        </a:lnSpc>
        <a:spcBef>
          <a:spcPts val="1000"/>
        </a:spcBef>
        <a:spcAft>
          <a:spcPts val="0"/>
        </a:spcAft>
        <a:buClrTx/>
        <a:buSzPct val="100000"/>
        <a:buFont typeface="Arial" panose="020B0604020202090204"/>
        <a:buChar char="•"/>
        <a:defRPr sz="28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等线"/>
        </a:defRPr>
      </a:lvl8pPr>
      <a:lvl9pPr marL="4013200" marR="0" indent="-355600" algn="l" defTabSz="914400" rtl="0" latinLnBrk="0">
        <a:lnSpc>
          <a:spcPct val="90000"/>
        </a:lnSpc>
        <a:spcBef>
          <a:spcPts val="1000"/>
        </a:spcBef>
        <a:spcAft>
          <a:spcPts val="0"/>
        </a:spcAft>
        <a:buClrTx/>
        <a:buSzPct val="100000"/>
        <a:buFont typeface="Arial" panose="020B0604020202090204"/>
        <a:buChar char="•"/>
        <a:defRPr sz="28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等线"/>
        </a:defRPr>
      </a:lvl9pPr>
    </p:bodyStyle>
    <p:otherStyle>
      <a:lvl1pPr marL="0" marR="0" indent="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等线"/>
        </a:defRPr>
      </a:lvl1pPr>
      <a:lvl2pPr marL="0" marR="0" indent="45720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等线"/>
        </a:defRPr>
      </a:lvl2pPr>
      <a:lvl3pPr marL="0" marR="0" indent="91440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等线"/>
        </a:defRPr>
      </a:lvl3pPr>
      <a:lvl4pPr marL="0" marR="0" indent="137160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等线"/>
        </a:defRPr>
      </a:lvl4pPr>
      <a:lvl5pPr marL="0" marR="0" indent="182880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等线"/>
        </a:defRPr>
      </a:lvl5pPr>
      <a:lvl6pPr marL="0" marR="0" indent="228600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等线"/>
        </a:defRPr>
      </a:lvl6pPr>
      <a:lvl7pPr marL="0" marR="0" indent="274320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等线"/>
        </a:defRPr>
      </a:lvl7pPr>
      <a:lvl8pPr marL="0" marR="0" indent="320040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等线"/>
        </a:defRPr>
      </a:lvl8pPr>
      <a:lvl9pPr marL="0" marR="0" indent="365760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等线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tags" Target="../tags/tag8.xml"/><Relationship Id="rId8" Type="http://schemas.openxmlformats.org/officeDocument/2006/relationships/tags" Target="../tags/tag7.xml"/><Relationship Id="rId7" Type="http://schemas.openxmlformats.org/officeDocument/2006/relationships/tags" Target="../tags/tag6.xml"/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1" Type="http://schemas.openxmlformats.org/officeDocument/2006/relationships/notesSlide" Target="../notesSlides/notesSlide1.xml"/><Relationship Id="rId30" Type="http://schemas.openxmlformats.org/officeDocument/2006/relationships/slideLayout" Target="../slideLayouts/slideLayout1.xml"/><Relationship Id="rId3" Type="http://schemas.openxmlformats.org/officeDocument/2006/relationships/tags" Target="../tags/tag2.xml"/><Relationship Id="rId29" Type="http://schemas.openxmlformats.org/officeDocument/2006/relationships/image" Target="../media/image6.jpeg"/><Relationship Id="rId28" Type="http://schemas.openxmlformats.org/officeDocument/2006/relationships/tags" Target="../tags/tag27.xml"/><Relationship Id="rId27" Type="http://schemas.openxmlformats.org/officeDocument/2006/relationships/tags" Target="../tags/tag26.xml"/><Relationship Id="rId26" Type="http://schemas.openxmlformats.org/officeDocument/2006/relationships/tags" Target="../tags/tag25.xml"/><Relationship Id="rId25" Type="http://schemas.openxmlformats.org/officeDocument/2006/relationships/tags" Target="../tags/tag24.xml"/><Relationship Id="rId24" Type="http://schemas.openxmlformats.org/officeDocument/2006/relationships/tags" Target="../tags/tag23.xml"/><Relationship Id="rId23" Type="http://schemas.openxmlformats.org/officeDocument/2006/relationships/tags" Target="../tags/tag22.xml"/><Relationship Id="rId22" Type="http://schemas.openxmlformats.org/officeDocument/2006/relationships/tags" Target="../tags/tag21.xml"/><Relationship Id="rId21" Type="http://schemas.openxmlformats.org/officeDocument/2006/relationships/tags" Target="../tags/tag20.xml"/><Relationship Id="rId20" Type="http://schemas.openxmlformats.org/officeDocument/2006/relationships/tags" Target="../tags/tag19.xml"/><Relationship Id="rId2" Type="http://schemas.openxmlformats.org/officeDocument/2006/relationships/image" Target="../media/image5.png"/><Relationship Id="rId19" Type="http://schemas.openxmlformats.org/officeDocument/2006/relationships/tags" Target="../tags/tag18.xml"/><Relationship Id="rId18" Type="http://schemas.openxmlformats.org/officeDocument/2006/relationships/tags" Target="../tags/tag17.xml"/><Relationship Id="rId17" Type="http://schemas.openxmlformats.org/officeDocument/2006/relationships/tags" Target="../tags/tag16.xml"/><Relationship Id="rId16" Type="http://schemas.openxmlformats.org/officeDocument/2006/relationships/tags" Target="../tags/tag15.xml"/><Relationship Id="rId15" Type="http://schemas.openxmlformats.org/officeDocument/2006/relationships/tags" Target="../tags/tag14.xml"/><Relationship Id="rId14" Type="http://schemas.openxmlformats.org/officeDocument/2006/relationships/tags" Target="../tags/tag13.xml"/><Relationship Id="rId13" Type="http://schemas.openxmlformats.org/officeDocument/2006/relationships/tags" Target="../tags/tag12.xml"/><Relationship Id="rId12" Type="http://schemas.openxmlformats.org/officeDocument/2006/relationships/tags" Target="../tags/tag11.xml"/><Relationship Id="rId11" Type="http://schemas.openxmlformats.org/officeDocument/2006/relationships/tags" Target="../tags/tag10.xml"/><Relationship Id="rId10" Type="http://schemas.openxmlformats.org/officeDocument/2006/relationships/tags" Target="../tags/tag9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tags" Target="../tags/tag101.xml"/><Relationship Id="rId8" Type="http://schemas.openxmlformats.org/officeDocument/2006/relationships/tags" Target="../tags/tag100.xml"/><Relationship Id="rId7" Type="http://schemas.openxmlformats.org/officeDocument/2006/relationships/tags" Target="../tags/tag99.xml"/><Relationship Id="rId6" Type="http://schemas.openxmlformats.org/officeDocument/2006/relationships/tags" Target="../tags/tag98.xml"/><Relationship Id="rId5" Type="http://schemas.openxmlformats.org/officeDocument/2006/relationships/tags" Target="../tags/tag97.xml"/><Relationship Id="rId4" Type="http://schemas.openxmlformats.org/officeDocument/2006/relationships/image" Target="../media/image9.png"/><Relationship Id="rId3" Type="http://schemas.openxmlformats.org/officeDocument/2006/relationships/tags" Target="../tags/tag96.xml"/><Relationship Id="rId2" Type="http://schemas.openxmlformats.org/officeDocument/2006/relationships/image" Target="../media/image8.png"/><Relationship Id="rId13" Type="http://schemas.openxmlformats.org/officeDocument/2006/relationships/notesSlide" Target="../notesSlides/notesSlide10.xml"/><Relationship Id="rId12" Type="http://schemas.openxmlformats.org/officeDocument/2006/relationships/slideLayout" Target="../slideLayouts/slideLayout2.xml"/><Relationship Id="rId11" Type="http://schemas.openxmlformats.org/officeDocument/2006/relationships/tags" Target="../tags/tag103.xml"/><Relationship Id="rId10" Type="http://schemas.openxmlformats.org/officeDocument/2006/relationships/tags" Target="../tags/tag102.xml"/><Relationship Id="rId1" Type="http://schemas.openxmlformats.org/officeDocument/2006/relationships/tags" Target="../tags/tag95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tags" Target="../tags/tag110.xml"/><Relationship Id="rId8" Type="http://schemas.openxmlformats.org/officeDocument/2006/relationships/tags" Target="../tags/tag109.xml"/><Relationship Id="rId7" Type="http://schemas.openxmlformats.org/officeDocument/2006/relationships/tags" Target="../tags/tag108.xml"/><Relationship Id="rId6" Type="http://schemas.openxmlformats.org/officeDocument/2006/relationships/tags" Target="../tags/tag107.xml"/><Relationship Id="rId5" Type="http://schemas.openxmlformats.org/officeDocument/2006/relationships/tags" Target="../tags/tag106.xml"/><Relationship Id="rId4" Type="http://schemas.openxmlformats.org/officeDocument/2006/relationships/image" Target="../media/image9.png"/><Relationship Id="rId3" Type="http://schemas.openxmlformats.org/officeDocument/2006/relationships/tags" Target="../tags/tag105.xml"/><Relationship Id="rId2" Type="http://schemas.openxmlformats.org/officeDocument/2006/relationships/image" Target="../media/image8.png"/><Relationship Id="rId13" Type="http://schemas.openxmlformats.org/officeDocument/2006/relationships/notesSlide" Target="../notesSlides/notesSlide11.x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30.png"/><Relationship Id="rId10" Type="http://schemas.openxmlformats.org/officeDocument/2006/relationships/tags" Target="../tags/tag111.xml"/><Relationship Id="rId1" Type="http://schemas.openxmlformats.org/officeDocument/2006/relationships/tags" Target="../tags/tag104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tags" Target="../tags/tag118.xml"/><Relationship Id="rId8" Type="http://schemas.openxmlformats.org/officeDocument/2006/relationships/tags" Target="../tags/tag117.xml"/><Relationship Id="rId7" Type="http://schemas.openxmlformats.org/officeDocument/2006/relationships/tags" Target="../tags/tag116.xml"/><Relationship Id="rId6" Type="http://schemas.openxmlformats.org/officeDocument/2006/relationships/tags" Target="../tags/tag115.xml"/><Relationship Id="rId5" Type="http://schemas.openxmlformats.org/officeDocument/2006/relationships/tags" Target="../tags/tag114.xml"/><Relationship Id="rId4" Type="http://schemas.openxmlformats.org/officeDocument/2006/relationships/image" Target="../media/image9.png"/><Relationship Id="rId3" Type="http://schemas.openxmlformats.org/officeDocument/2006/relationships/tags" Target="../tags/tag113.xml"/><Relationship Id="rId2" Type="http://schemas.openxmlformats.org/officeDocument/2006/relationships/image" Target="../media/image8.png"/><Relationship Id="rId12" Type="http://schemas.openxmlformats.org/officeDocument/2006/relationships/notesSlide" Target="../notesSlides/notesSlide12.xml"/><Relationship Id="rId11" Type="http://schemas.openxmlformats.org/officeDocument/2006/relationships/slideLayout" Target="../slideLayouts/slideLayout2.xml"/><Relationship Id="rId10" Type="http://schemas.openxmlformats.org/officeDocument/2006/relationships/tags" Target="../tags/tag119.xml"/><Relationship Id="rId1" Type="http://schemas.openxmlformats.org/officeDocument/2006/relationships/tags" Target="../tags/tag112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tags" Target="../tags/tag127.xml"/><Relationship Id="rId8" Type="http://schemas.openxmlformats.org/officeDocument/2006/relationships/tags" Target="../tags/tag126.xml"/><Relationship Id="rId7" Type="http://schemas.openxmlformats.org/officeDocument/2006/relationships/tags" Target="../tags/tag125.xml"/><Relationship Id="rId6" Type="http://schemas.openxmlformats.org/officeDocument/2006/relationships/tags" Target="../tags/tag124.xml"/><Relationship Id="rId5" Type="http://schemas.openxmlformats.org/officeDocument/2006/relationships/tags" Target="../tags/tag123.xml"/><Relationship Id="rId4" Type="http://schemas.openxmlformats.org/officeDocument/2006/relationships/tags" Target="../tags/tag122.xml"/><Relationship Id="rId3" Type="http://schemas.openxmlformats.org/officeDocument/2006/relationships/image" Target="../media/image9.png"/><Relationship Id="rId2" Type="http://schemas.openxmlformats.org/officeDocument/2006/relationships/tags" Target="../tags/tag121.xml"/><Relationship Id="rId16" Type="http://schemas.openxmlformats.org/officeDocument/2006/relationships/slideLayout" Target="../slideLayouts/slideLayout1.xml"/><Relationship Id="rId15" Type="http://schemas.openxmlformats.org/officeDocument/2006/relationships/tags" Target="../tags/tag133.xml"/><Relationship Id="rId14" Type="http://schemas.openxmlformats.org/officeDocument/2006/relationships/tags" Target="../tags/tag132.xml"/><Relationship Id="rId13" Type="http://schemas.openxmlformats.org/officeDocument/2006/relationships/tags" Target="../tags/tag131.xml"/><Relationship Id="rId12" Type="http://schemas.openxmlformats.org/officeDocument/2006/relationships/tags" Target="../tags/tag130.xml"/><Relationship Id="rId11" Type="http://schemas.openxmlformats.org/officeDocument/2006/relationships/tags" Target="../tags/tag129.xml"/><Relationship Id="rId10" Type="http://schemas.openxmlformats.org/officeDocument/2006/relationships/tags" Target="../tags/tag128.xml"/><Relationship Id="rId1" Type="http://schemas.openxmlformats.org/officeDocument/2006/relationships/tags" Target="../tags/tag120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.x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0.png"/><Relationship Id="rId6" Type="http://schemas.openxmlformats.org/officeDocument/2006/relationships/image" Target="../media/image9.png"/><Relationship Id="rId5" Type="http://schemas.openxmlformats.org/officeDocument/2006/relationships/tags" Target="../tags/tag30.xml"/><Relationship Id="rId4" Type="http://schemas.openxmlformats.org/officeDocument/2006/relationships/image" Target="../media/image8.png"/><Relationship Id="rId3" Type="http://schemas.openxmlformats.org/officeDocument/2006/relationships/tags" Target="../tags/tag29.xml"/><Relationship Id="rId2" Type="http://schemas.openxmlformats.org/officeDocument/2006/relationships/image" Target="../media/image7.png"/><Relationship Id="rId1" Type="http://schemas.openxmlformats.org/officeDocument/2006/relationships/tags" Target="../tags/tag28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37.xml"/><Relationship Id="rId8" Type="http://schemas.openxmlformats.org/officeDocument/2006/relationships/tags" Target="../tags/tag36.xml"/><Relationship Id="rId7" Type="http://schemas.openxmlformats.org/officeDocument/2006/relationships/tags" Target="../tags/tag35.xml"/><Relationship Id="rId6" Type="http://schemas.openxmlformats.org/officeDocument/2006/relationships/tags" Target="../tags/tag34.xml"/><Relationship Id="rId5" Type="http://schemas.openxmlformats.org/officeDocument/2006/relationships/tags" Target="../tags/tag33.xml"/><Relationship Id="rId4" Type="http://schemas.openxmlformats.org/officeDocument/2006/relationships/image" Target="../media/image9.png"/><Relationship Id="rId3" Type="http://schemas.openxmlformats.org/officeDocument/2006/relationships/tags" Target="../tags/tag32.xml"/><Relationship Id="rId2" Type="http://schemas.openxmlformats.org/officeDocument/2006/relationships/image" Target="../media/image8.png"/><Relationship Id="rId16" Type="http://schemas.openxmlformats.org/officeDocument/2006/relationships/notesSlide" Target="../notesSlides/notesSlide3.x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14.png"/><Relationship Id="rId13" Type="http://schemas.openxmlformats.org/officeDocument/2006/relationships/image" Target="../media/image13.png"/><Relationship Id="rId12" Type="http://schemas.openxmlformats.org/officeDocument/2006/relationships/image" Target="../media/image12.png"/><Relationship Id="rId11" Type="http://schemas.openxmlformats.org/officeDocument/2006/relationships/image" Target="../media/image11.png"/><Relationship Id="rId10" Type="http://schemas.openxmlformats.org/officeDocument/2006/relationships/tags" Target="../tags/tag38.xml"/><Relationship Id="rId1" Type="http://schemas.openxmlformats.org/officeDocument/2006/relationships/tags" Target="../tags/tag31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tags" Target="../tags/tag45.xml"/><Relationship Id="rId8" Type="http://schemas.openxmlformats.org/officeDocument/2006/relationships/tags" Target="../tags/tag44.xml"/><Relationship Id="rId7" Type="http://schemas.openxmlformats.org/officeDocument/2006/relationships/tags" Target="../tags/tag43.xml"/><Relationship Id="rId6" Type="http://schemas.openxmlformats.org/officeDocument/2006/relationships/tags" Target="../tags/tag42.xml"/><Relationship Id="rId5" Type="http://schemas.openxmlformats.org/officeDocument/2006/relationships/image" Target="../media/image9.png"/><Relationship Id="rId4" Type="http://schemas.openxmlformats.org/officeDocument/2006/relationships/tags" Target="../tags/tag41.xml"/><Relationship Id="rId3" Type="http://schemas.openxmlformats.org/officeDocument/2006/relationships/image" Target="../media/image8.png"/><Relationship Id="rId2" Type="http://schemas.openxmlformats.org/officeDocument/2006/relationships/tags" Target="../tags/tag40.xml"/><Relationship Id="rId18" Type="http://schemas.openxmlformats.org/officeDocument/2006/relationships/notesSlide" Target="../notesSlides/notesSlide4.x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18.png"/><Relationship Id="rId15" Type="http://schemas.openxmlformats.org/officeDocument/2006/relationships/image" Target="../media/image17.png"/><Relationship Id="rId14" Type="http://schemas.openxmlformats.org/officeDocument/2006/relationships/image" Target="../media/image16.png"/><Relationship Id="rId13" Type="http://schemas.openxmlformats.org/officeDocument/2006/relationships/image" Target="../media/image15.png"/><Relationship Id="rId12" Type="http://schemas.openxmlformats.org/officeDocument/2006/relationships/tags" Target="../tags/tag48.xml"/><Relationship Id="rId11" Type="http://schemas.openxmlformats.org/officeDocument/2006/relationships/tags" Target="../tags/tag47.xml"/><Relationship Id="rId10" Type="http://schemas.openxmlformats.org/officeDocument/2006/relationships/tags" Target="../tags/tag46.xml"/><Relationship Id="rId1" Type="http://schemas.openxmlformats.org/officeDocument/2006/relationships/tags" Target="../tags/tag39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55.xml"/><Relationship Id="rId8" Type="http://schemas.openxmlformats.org/officeDocument/2006/relationships/tags" Target="../tags/tag54.xml"/><Relationship Id="rId7" Type="http://schemas.openxmlformats.org/officeDocument/2006/relationships/tags" Target="../tags/tag53.xml"/><Relationship Id="rId6" Type="http://schemas.openxmlformats.org/officeDocument/2006/relationships/tags" Target="../tags/tag52.xml"/><Relationship Id="rId5" Type="http://schemas.openxmlformats.org/officeDocument/2006/relationships/image" Target="../media/image9.png"/><Relationship Id="rId4" Type="http://schemas.openxmlformats.org/officeDocument/2006/relationships/tags" Target="../tags/tag51.xml"/><Relationship Id="rId3" Type="http://schemas.openxmlformats.org/officeDocument/2006/relationships/image" Target="../media/image8.png"/><Relationship Id="rId2" Type="http://schemas.openxmlformats.org/officeDocument/2006/relationships/tags" Target="../tags/tag50.xml"/><Relationship Id="rId18" Type="http://schemas.openxmlformats.org/officeDocument/2006/relationships/notesSlide" Target="../notesSlides/notesSlide5.x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22.png"/><Relationship Id="rId15" Type="http://schemas.openxmlformats.org/officeDocument/2006/relationships/image" Target="../media/image21.png"/><Relationship Id="rId14" Type="http://schemas.openxmlformats.org/officeDocument/2006/relationships/image" Target="../media/image20.png"/><Relationship Id="rId13" Type="http://schemas.openxmlformats.org/officeDocument/2006/relationships/image" Target="../media/image19.png"/><Relationship Id="rId12" Type="http://schemas.openxmlformats.org/officeDocument/2006/relationships/tags" Target="../tags/tag58.xml"/><Relationship Id="rId11" Type="http://schemas.openxmlformats.org/officeDocument/2006/relationships/tags" Target="../tags/tag57.xml"/><Relationship Id="rId10" Type="http://schemas.openxmlformats.org/officeDocument/2006/relationships/tags" Target="../tags/tag56.xml"/><Relationship Id="rId1" Type="http://schemas.openxmlformats.org/officeDocument/2006/relationships/tags" Target="../tags/tag49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65.xml"/><Relationship Id="rId8" Type="http://schemas.openxmlformats.org/officeDocument/2006/relationships/tags" Target="../tags/tag64.xml"/><Relationship Id="rId7" Type="http://schemas.openxmlformats.org/officeDocument/2006/relationships/tags" Target="../tags/tag63.xml"/><Relationship Id="rId6" Type="http://schemas.openxmlformats.org/officeDocument/2006/relationships/tags" Target="../tags/tag62.xml"/><Relationship Id="rId5" Type="http://schemas.openxmlformats.org/officeDocument/2006/relationships/image" Target="../media/image9.png"/><Relationship Id="rId4" Type="http://schemas.openxmlformats.org/officeDocument/2006/relationships/tags" Target="../tags/tag61.xml"/><Relationship Id="rId3" Type="http://schemas.openxmlformats.org/officeDocument/2006/relationships/image" Target="../media/image8.png"/><Relationship Id="rId2" Type="http://schemas.openxmlformats.org/officeDocument/2006/relationships/tags" Target="../tags/tag60.xml"/><Relationship Id="rId16" Type="http://schemas.openxmlformats.org/officeDocument/2006/relationships/notesSlide" Target="../notesSlides/notesSlide6.xml"/><Relationship Id="rId15" Type="http://schemas.openxmlformats.org/officeDocument/2006/relationships/vmlDrawing" Target="../drawings/vmlDrawing1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23.wmf"/><Relationship Id="rId12" Type="http://schemas.openxmlformats.org/officeDocument/2006/relationships/oleObject" Target="../embeddings/oleObject1.bin"/><Relationship Id="rId11" Type="http://schemas.openxmlformats.org/officeDocument/2006/relationships/tags" Target="../tags/tag67.xml"/><Relationship Id="rId10" Type="http://schemas.openxmlformats.org/officeDocument/2006/relationships/tags" Target="../tags/tag66.xml"/><Relationship Id="rId1" Type="http://schemas.openxmlformats.org/officeDocument/2006/relationships/tags" Target="../tags/tag59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74.xml"/><Relationship Id="rId8" Type="http://schemas.openxmlformats.org/officeDocument/2006/relationships/tags" Target="../tags/tag73.xml"/><Relationship Id="rId7" Type="http://schemas.openxmlformats.org/officeDocument/2006/relationships/tags" Target="../tags/tag72.xml"/><Relationship Id="rId6" Type="http://schemas.openxmlformats.org/officeDocument/2006/relationships/tags" Target="../tags/tag71.xml"/><Relationship Id="rId5" Type="http://schemas.openxmlformats.org/officeDocument/2006/relationships/image" Target="../media/image9.png"/><Relationship Id="rId4" Type="http://schemas.openxmlformats.org/officeDocument/2006/relationships/tags" Target="../tags/tag70.xml"/><Relationship Id="rId3" Type="http://schemas.openxmlformats.org/officeDocument/2006/relationships/image" Target="../media/image8.png"/><Relationship Id="rId2" Type="http://schemas.openxmlformats.org/officeDocument/2006/relationships/tags" Target="../tags/tag69.xml"/><Relationship Id="rId16" Type="http://schemas.openxmlformats.org/officeDocument/2006/relationships/notesSlide" Target="../notesSlides/notesSlide7.x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26.png"/><Relationship Id="rId13" Type="http://schemas.openxmlformats.org/officeDocument/2006/relationships/image" Target="../media/image25.png"/><Relationship Id="rId12" Type="http://schemas.openxmlformats.org/officeDocument/2006/relationships/image" Target="../media/image24.png"/><Relationship Id="rId11" Type="http://schemas.openxmlformats.org/officeDocument/2006/relationships/tags" Target="../tags/tag76.xml"/><Relationship Id="rId10" Type="http://schemas.openxmlformats.org/officeDocument/2006/relationships/tags" Target="../tags/tag75.xml"/><Relationship Id="rId1" Type="http://schemas.openxmlformats.org/officeDocument/2006/relationships/tags" Target="../tags/tag68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tags" Target="../tags/tag83.xml"/><Relationship Id="rId8" Type="http://schemas.openxmlformats.org/officeDocument/2006/relationships/tags" Target="../tags/tag82.xml"/><Relationship Id="rId7" Type="http://schemas.openxmlformats.org/officeDocument/2006/relationships/tags" Target="../tags/tag81.xml"/><Relationship Id="rId6" Type="http://schemas.openxmlformats.org/officeDocument/2006/relationships/tags" Target="../tags/tag80.xml"/><Relationship Id="rId5" Type="http://schemas.openxmlformats.org/officeDocument/2006/relationships/image" Target="../media/image9.png"/><Relationship Id="rId4" Type="http://schemas.openxmlformats.org/officeDocument/2006/relationships/tags" Target="../tags/tag79.xml"/><Relationship Id="rId3" Type="http://schemas.openxmlformats.org/officeDocument/2006/relationships/image" Target="../media/image8.png"/><Relationship Id="rId2" Type="http://schemas.openxmlformats.org/officeDocument/2006/relationships/tags" Target="../tags/tag78.xml"/><Relationship Id="rId14" Type="http://schemas.openxmlformats.org/officeDocument/2006/relationships/notesSlide" Target="../notesSlides/notesSlide8.x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27.png"/><Relationship Id="rId11" Type="http://schemas.openxmlformats.org/officeDocument/2006/relationships/tags" Target="../tags/tag85.xml"/><Relationship Id="rId10" Type="http://schemas.openxmlformats.org/officeDocument/2006/relationships/tags" Target="../tags/tag84.xml"/><Relationship Id="rId1" Type="http://schemas.openxmlformats.org/officeDocument/2006/relationships/tags" Target="../tags/tag77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tags" Target="../tags/tag92.xml"/><Relationship Id="rId8" Type="http://schemas.openxmlformats.org/officeDocument/2006/relationships/tags" Target="../tags/tag91.xml"/><Relationship Id="rId7" Type="http://schemas.openxmlformats.org/officeDocument/2006/relationships/tags" Target="../tags/tag90.xml"/><Relationship Id="rId6" Type="http://schemas.openxmlformats.org/officeDocument/2006/relationships/tags" Target="../tags/tag89.xml"/><Relationship Id="rId5" Type="http://schemas.openxmlformats.org/officeDocument/2006/relationships/image" Target="../media/image9.png"/><Relationship Id="rId4" Type="http://schemas.openxmlformats.org/officeDocument/2006/relationships/tags" Target="../tags/tag88.xml"/><Relationship Id="rId3" Type="http://schemas.openxmlformats.org/officeDocument/2006/relationships/image" Target="../media/image8.png"/><Relationship Id="rId2" Type="http://schemas.openxmlformats.org/officeDocument/2006/relationships/tags" Target="../tags/tag87.xml"/><Relationship Id="rId15" Type="http://schemas.openxmlformats.org/officeDocument/2006/relationships/notesSlide" Target="../notesSlides/notesSlide9.x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29.png"/><Relationship Id="rId12" Type="http://schemas.openxmlformats.org/officeDocument/2006/relationships/image" Target="../media/image28.png"/><Relationship Id="rId11" Type="http://schemas.openxmlformats.org/officeDocument/2006/relationships/tags" Target="../tags/tag94.xml"/><Relationship Id="rId10" Type="http://schemas.openxmlformats.org/officeDocument/2006/relationships/tags" Target="../tags/tag93.xml"/><Relationship Id="rId1" Type="http://schemas.openxmlformats.org/officeDocument/2006/relationships/tags" Target="../tags/tag8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3" name="图片 78" descr="图片 78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8060689" y="71881"/>
            <a:ext cx="7820117" cy="6858001"/>
          </a:xfrm>
          <a:prstGeom prst="rect">
            <a:avLst/>
          </a:prstGeom>
          <a:ln w="12700">
            <a:miter lim="400000"/>
            <a:headEnd/>
            <a:tailEnd/>
          </a:ln>
        </p:spPr>
      </p:pic>
      <p:sp>
        <p:nvSpPr>
          <p:cNvPr id="184" name="文本框 1"/>
          <p:cNvSpPr txBox="1"/>
          <p:nvPr>
            <p:custDataLst>
              <p:tags r:id="rId3"/>
            </p:custDataLst>
          </p:nvPr>
        </p:nvSpPr>
        <p:spPr>
          <a:xfrm>
            <a:off x="2042644" y="4703937"/>
            <a:ext cx="2867464" cy="398780"/>
          </a:xfrm>
          <a:prstGeom prst="rect">
            <a:avLst/>
          </a:prstGeom>
          <a:ln w="12700">
            <a:miter lim="400000"/>
          </a:ln>
        </p:spPr>
        <p:txBody>
          <a:bodyPr wrap="square" lIns="45719" rIns="45719">
            <a:spAutoFit/>
          </a:bodyPr>
          <a:lstStyle/>
          <a:p>
            <a:pPr>
              <a:defRPr sz="1400">
                <a:latin typeface="明兰"/>
                <a:ea typeface="明兰"/>
                <a:cs typeface="明兰"/>
                <a:sym typeface="明兰"/>
              </a:defRPr>
            </a:pPr>
            <a:r>
              <a:rPr lang="zh-CN" altLang="en-US" sz="2000" dirty="0"/>
              <a:t>指导老师</a:t>
            </a:r>
            <a:r>
              <a:rPr sz="2000" dirty="0"/>
              <a:t>：</a:t>
            </a:r>
            <a:r>
              <a:rPr lang="zh-CN" sz="2000" dirty="0"/>
              <a:t>丁志军</a:t>
            </a:r>
            <a:endParaRPr lang="zh-CN" sz="2000" dirty="0"/>
          </a:p>
        </p:txBody>
      </p:sp>
      <p:sp>
        <p:nvSpPr>
          <p:cNvPr id="185" name="文本框 17"/>
          <p:cNvSpPr txBox="1"/>
          <p:nvPr>
            <p:custDataLst>
              <p:tags r:id="rId4"/>
            </p:custDataLst>
          </p:nvPr>
        </p:nvSpPr>
        <p:spPr>
          <a:xfrm>
            <a:off x="5545271" y="4752722"/>
            <a:ext cx="3082883" cy="706755"/>
          </a:xfrm>
          <a:prstGeom prst="rect">
            <a:avLst/>
          </a:prstGeom>
          <a:ln w="12700">
            <a:miter lim="400000"/>
          </a:ln>
        </p:spPr>
        <p:txBody>
          <a:bodyPr wrap="square" lIns="45719" rIns="45719">
            <a:spAutoFit/>
          </a:bodyPr>
          <a:lstStyle/>
          <a:p>
            <a:pPr>
              <a:defRPr sz="1400">
                <a:latin typeface="明兰"/>
                <a:ea typeface="明兰"/>
                <a:cs typeface="明兰"/>
                <a:sym typeface="明兰"/>
              </a:defRPr>
            </a:pPr>
            <a:r>
              <a:rPr lang="zh-CN" altLang="en-US" sz="2000" dirty="0"/>
              <a:t>答辩人</a:t>
            </a:r>
            <a:r>
              <a:rPr sz="2000" dirty="0"/>
              <a:t>：</a:t>
            </a:r>
            <a:r>
              <a:rPr lang="zh-CN" sz="2000" dirty="0"/>
              <a:t>祁好雨</a:t>
            </a:r>
            <a:endParaRPr lang="zh-CN" sz="2000" dirty="0"/>
          </a:p>
          <a:p>
            <a:pPr>
              <a:defRPr sz="1400">
                <a:latin typeface="明兰"/>
                <a:ea typeface="明兰"/>
                <a:cs typeface="明兰"/>
                <a:sym typeface="明兰"/>
              </a:defRPr>
            </a:pPr>
            <a:r>
              <a:rPr lang="en-US" altLang="zh-CN" sz="2000" dirty="0"/>
              <a:t>	1752919</a:t>
            </a:r>
            <a:endParaRPr lang="en-US" altLang="zh-CN" sz="2000" dirty="0"/>
          </a:p>
        </p:txBody>
      </p:sp>
      <p:sp>
        <p:nvSpPr>
          <p:cNvPr id="186" name="Freeform 6"/>
          <p:cNvSpPr/>
          <p:nvPr>
            <p:custDataLst>
              <p:tags r:id="rId5"/>
            </p:custDataLst>
          </p:nvPr>
        </p:nvSpPr>
        <p:spPr>
          <a:xfrm>
            <a:off x="1691740" y="4793794"/>
            <a:ext cx="272429" cy="274594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142" y="17957"/>
                </a:moveTo>
                <a:lnTo>
                  <a:pt x="19795" y="17458"/>
                </a:lnTo>
                <a:lnTo>
                  <a:pt x="19427" y="16985"/>
                </a:lnTo>
                <a:lnTo>
                  <a:pt x="19033" y="16524"/>
                </a:lnTo>
                <a:lnTo>
                  <a:pt x="18619" y="16088"/>
                </a:lnTo>
                <a:lnTo>
                  <a:pt x="18173" y="15678"/>
                </a:lnTo>
                <a:lnTo>
                  <a:pt x="17713" y="15286"/>
                </a:lnTo>
                <a:lnTo>
                  <a:pt x="17221" y="14920"/>
                </a:lnTo>
                <a:lnTo>
                  <a:pt x="16715" y="14579"/>
                </a:lnTo>
                <a:lnTo>
                  <a:pt x="16184" y="14270"/>
                </a:lnTo>
                <a:lnTo>
                  <a:pt x="15645" y="13992"/>
                </a:lnTo>
                <a:lnTo>
                  <a:pt x="15094" y="13739"/>
                </a:lnTo>
                <a:lnTo>
                  <a:pt x="14523" y="13524"/>
                </a:lnTo>
                <a:lnTo>
                  <a:pt x="14188" y="13411"/>
                </a:lnTo>
                <a:lnTo>
                  <a:pt x="13853" y="13303"/>
                </a:lnTo>
                <a:lnTo>
                  <a:pt x="14267" y="13089"/>
                </a:lnTo>
                <a:lnTo>
                  <a:pt x="14674" y="12843"/>
                </a:lnTo>
                <a:lnTo>
                  <a:pt x="15061" y="12571"/>
                </a:lnTo>
                <a:lnTo>
                  <a:pt x="15429" y="12268"/>
                </a:lnTo>
                <a:lnTo>
                  <a:pt x="15783" y="11940"/>
                </a:lnTo>
                <a:lnTo>
                  <a:pt x="16124" y="11567"/>
                </a:lnTo>
                <a:lnTo>
                  <a:pt x="16453" y="11176"/>
                </a:lnTo>
                <a:lnTo>
                  <a:pt x="16735" y="10765"/>
                </a:lnTo>
                <a:lnTo>
                  <a:pt x="16985" y="10336"/>
                </a:lnTo>
                <a:lnTo>
                  <a:pt x="17208" y="9894"/>
                </a:lnTo>
                <a:lnTo>
                  <a:pt x="17398" y="9439"/>
                </a:lnTo>
                <a:lnTo>
                  <a:pt x="17556" y="8972"/>
                </a:lnTo>
                <a:lnTo>
                  <a:pt x="17680" y="8492"/>
                </a:lnTo>
                <a:lnTo>
                  <a:pt x="17766" y="8000"/>
                </a:lnTo>
                <a:lnTo>
                  <a:pt x="17818" y="7501"/>
                </a:lnTo>
                <a:lnTo>
                  <a:pt x="17838" y="6996"/>
                </a:lnTo>
                <a:lnTo>
                  <a:pt x="17818" y="6491"/>
                </a:lnTo>
                <a:lnTo>
                  <a:pt x="17766" y="5986"/>
                </a:lnTo>
                <a:lnTo>
                  <a:pt x="17680" y="5499"/>
                </a:lnTo>
                <a:lnTo>
                  <a:pt x="17556" y="5013"/>
                </a:lnTo>
                <a:lnTo>
                  <a:pt x="17398" y="4546"/>
                </a:lnTo>
                <a:lnTo>
                  <a:pt x="17208" y="4085"/>
                </a:lnTo>
                <a:lnTo>
                  <a:pt x="16985" y="3643"/>
                </a:lnTo>
                <a:lnTo>
                  <a:pt x="16735" y="3220"/>
                </a:lnTo>
                <a:lnTo>
                  <a:pt x="16446" y="2810"/>
                </a:lnTo>
                <a:lnTo>
                  <a:pt x="16124" y="2418"/>
                </a:lnTo>
                <a:lnTo>
                  <a:pt x="15783" y="2052"/>
                </a:lnTo>
                <a:lnTo>
                  <a:pt x="15409" y="1705"/>
                </a:lnTo>
                <a:lnTo>
                  <a:pt x="15022" y="1389"/>
                </a:lnTo>
                <a:lnTo>
                  <a:pt x="14608" y="1099"/>
                </a:lnTo>
                <a:lnTo>
                  <a:pt x="14181" y="846"/>
                </a:lnTo>
                <a:lnTo>
                  <a:pt x="13741" y="625"/>
                </a:lnTo>
                <a:lnTo>
                  <a:pt x="13282" y="436"/>
                </a:lnTo>
                <a:lnTo>
                  <a:pt x="12816" y="278"/>
                </a:lnTo>
                <a:lnTo>
                  <a:pt x="12330" y="158"/>
                </a:lnTo>
                <a:lnTo>
                  <a:pt x="11837" y="69"/>
                </a:lnTo>
                <a:lnTo>
                  <a:pt x="11338" y="13"/>
                </a:lnTo>
                <a:lnTo>
                  <a:pt x="10833" y="0"/>
                </a:lnTo>
                <a:lnTo>
                  <a:pt x="10321" y="13"/>
                </a:lnTo>
                <a:lnTo>
                  <a:pt x="9822" y="69"/>
                </a:lnTo>
                <a:lnTo>
                  <a:pt x="9336" y="158"/>
                </a:lnTo>
                <a:lnTo>
                  <a:pt x="8844" y="278"/>
                </a:lnTo>
                <a:lnTo>
                  <a:pt x="8377" y="436"/>
                </a:lnTo>
                <a:lnTo>
                  <a:pt x="7918" y="625"/>
                </a:lnTo>
                <a:lnTo>
                  <a:pt x="7478" y="846"/>
                </a:lnTo>
                <a:lnTo>
                  <a:pt x="7051" y="1099"/>
                </a:lnTo>
                <a:lnTo>
                  <a:pt x="6638" y="1389"/>
                </a:lnTo>
                <a:lnTo>
                  <a:pt x="6250" y="1705"/>
                </a:lnTo>
                <a:lnTo>
                  <a:pt x="5876" y="2052"/>
                </a:lnTo>
                <a:lnTo>
                  <a:pt x="5535" y="2418"/>
                </a:lnTo>
                <a:lnTo>
                  <a:pt x="5213" y="2810"/>
                </a:lnTo>
                <a:lnTo>
                  <a:pt x="4924" y="3220"/>
                </a:lnTo>
                <a:lnTo>
                  <a:pt x="4675" y="3643"/>
                </a:lnTo>
                <a:lnTo>
                  <a:pt x="4451" y="4085"/>
                </a:lnTo>
                <a:lnTo>
                  <a:pt x="4261" y="4546"/>
                </a:lnTo>
                <a:lnTo>
                  <a:pt x="4103" y="5013"/>
                </a:lnTo>
                <a:lnTo>
                  <a:pt x="3985" y="5499"/>
                </a:lnTo>
                <a:lnTo>
                  <a:pt x="3893" y="5986"/>
                </a:lnTo>
                <a:lnTo>
                  <a:pt x="3841" y="6491"/>
                </a:lnTo>
                <a:lnTo>
                  <a:pt x="3821" y="6996"/>
                </a:lnTo>
                <a:lnTo>
                  <a:pt x="3841" y="7501"/>
                </a:lnTo>
                <a:lnTo>
                  <a:pt x="3893" y="8000"/>
                </a:lnTo>
                <a:lnTo>
                  <a:pt x="3985" y="8492"/>
                </a:lnTo>
                <a:lnTo>
                  <a:pt x="4103" y="8972"/>
                </a:lnTo>
                <a:lnTo>
                  <a:pt x="4261" y="9439"/>
                </a:lnTo>
                <a:lnTo>
                  <a:pt x="4451" y="9894"/>
                </a:lnTo>
                <a:lnTo>
                  <a:pt x="4675" y="10336"/>
                </a:lnTo>
                <a:lnTo>
                  <a:pt x="4924" y="10765"/>
                </a:lnTo>
                <a:lnTo>
                  <a:pt x="5213" y="11176"/>
                </a:lnTo>
                <a:lnTo>
                  <a:pt x="5535" y="11567"/>
                </a:lnTo>
                <a:lnTo>
                  <a:pt x="5876" y="11940"/>
                </a:lnTo>
                <a:lnTo>
                  <a:pt x="6224" y="12268"/>
                </a:lnTo>
                <a:lnTo>
                  <a:pt x="6592" y="12565"/>
                </a:lnTo>
                <a:lnTo>
                  <a:pt x="6979" y="12836"/>
                </a:lnTo>
                <a:lnTo>
                  <a:pt x="7373" y="13082"/>
                </a:lnTo>
                <a:lnTo>
                  <a:pt x="7787" y="13297"/>
                </a:lnTo>
                <a:lnTo>
                  <a:pt x="7432" y="13405"/>
                </a:lnTo>
                <a:lnTo>
                  <a:pt x="7077" y="13524"/>
                </a:lnTo>
                <a:lnTo>
                  <a:pt x="6506" y="13745"/>
                </a:lnTo>
                <a:lnTo>
                  <a:pt x="5955" y="13992"/>
                </a:lnTo>
                <a:lnTo>
                  <a:pt x="5416" y="14276"/>
                </a:lnTo>
                <a:lnTo>
                  <a:pt x="4885" y="14585"/>
                </a:lnTo>
                <a:lnTo>
                  <a:pt x="4379" y="14920"/>
                </a:lnTo>
                <a:lnTo>
                  <a:pt x="3887" y="15286"/>
                </a:lnTo>
                <a:lnTo>
                  <a:pt x="3421" y="15684"/>
                </a:lnTo>
                <a:lnTo>
                  <a:pt x="2981" y="16094"/>
                </a:lnTo>
                <a:lnTo>
                  <a:pt x="2567" y="16530"/>
                </a:lnTo>
                <a:lnTo>
                  <a:pt x="2173" y="16991"/>
                </a:lnTo>
                <a:lnTo>
                  <a:pt x="1805" y="17471"/>
                </a:lnTo>
                <a:lnTo>
                  <a:pt x="1451" y="17969"/>
                </a:lnTo>
                <a:lnTo>
                  <a:pt x="1136" y="18494"/>
                </a:lnTo>
                <a:lnTo>
                  <a:pt x="847" y="19037"/>
                </a:lnTo>
                <a:lnTo>
                  <a:pt x="584" y="19592"/>
                </a:lnTo>
                <a:lnTo>
                  <a:pt x="361" y="20160"/>
                </a:lnTo>
                <a:lnTo>
                  <a:pt x="164" y="20741"/>
                </a:lnTo>
                <a:lnTo>
                  <a:pt x="0" y="21335"/>
                </a:lnTo>
                <a:lnTo>
                  <a:pt x="1083" y="21600"/>
                </a:lnTo>
                <a:lnTo>
                  <a:pt x="1241" y="21019"/>
                </a:lnTo>
                <a:lnTo>
                  <a:pt x="1438" y="20457"/>
                </a:lnTo>
                <a:lnTo>
                  <a:pt x="1668" y="19902"/>
                </a:lnTo>
                <a:lnTo>
                  <a:pt x="1930" y="19371"/>
                </a:lnTo>
                <a:lnTo>
                  <a:pt x="2226" y="18847"/>
                </a:lnTo>
                <a:lnTo>
                  <a:pt x="2547" y="18348"/>
                </a:lnTo>
                <a:lnTo>
                  <a:pt x="2902" y="17868"/>
                </a:lnTo>
                <a:lnTo>
                  <a:pt x="3283" y="17401"/>
                </a:lnTo>
                <a:lnTo>
                  <a:pt x="3690" y="16966"/>
                </a:lnTo>
                <a:lnTo>
                  <a:pt x="4123" y="16549"/>
                </a:lnTo>
                <a:lnTo>
                  <a:pt x="4583" y="16164"/>
                </a:lnTo>
                <a:lnTo>
                  <a:pt x="5022" y="15835"/>
                </a:lnTo>
                <a:lnTo>
                  <a:pt x="5482" y="15532"/>
                </a:lnTo>
                <a:lnTo>
                  <a:pt x="5955" y="15248"/>
                </a:lnTo>
                <a:lnTo>
                  <a:pt x="6441" y="15002"/>
                </a:lnTo>
                <a:lnTo>
                  <a:pt x="6940" y="14768"/>
                </a:lnTo>
                <a:lnTo>
                  <a:pt x="7452" y="14573"/>
                </a:lnTo>
                <a:lnTo>
                  <a:pt x="7990" y="14402"/>
                </a:lnTo>
                <a:lnTo>
                  <a:pt x="8542" y="14257"/>
                </a:lnTo>
                <a:lnTo>
                  <a:pt x="9100" y="14143"/>
                </a:lnTo>
                <a:lnTo>
                  <a:pt x="9664" y="14067"/>
                </a:lnTo>
                <a:lnTo>
                  <a:pt x="10229" y="14017"/>
                </a:lnTo>
                <a:lnTo>
                  <a:pt x="10800" y="13998"/>
                </a:lnTo>
                <a:lnTo>
                  <a:pt x="11378" y="14017"/>
                </a:lnTo>
                <a:lnTo>
                  <a:pt x="11942" y="14067"/>
                </a:lnTo>
                <a:lnTo>
                  <a:pt x="12500" y="14143"/>
                </a:lnTo>
                <a:lnTo>
                  <a:pt x="13065" y="14257"/>
                </a:lnTo>
                <a:lnTo>
                  <a:pt x="13610" y="14396"/>
                </a:lnTo>
                <a:lnTo>
                  <a:pt x="14148" y="14573"/>
                </a:lnTo>
                <a:lnTo>
                  <a:pt x="14660" y="14768"/>
                </a:lnTo>
                <a:lnTo>
                  <a:pt x="15159" y="14996"/>
                </a:lnTo>
                <a:lnTo>
                  <a:pt x="15645" y="15248"/>
                </a:lnTo>
                <a:lnTo>
                  <a:pt x="16118" y="15526"/>
                </a:lnTo>
                <a:lnTo>
                  <a:pt x="16578" y="15829"/>
                </a:lnTo>
                <a:lnTo>
                  <a:pt x="17017" y="16164"/>
                </a:lnTo>
                <a:lnTo>
                  <a:pt x="17477" y="16549"/>
                </a:lnTo>
                <a:lnTo>
                  <a:pt x="17910" y="16966"/>
                </a:lnTo>
                <a:lnTo>
                  <a:pt x="18317" y="17395"/>
                </a:lnTo>
                <a:lnTo>
                  <a:pt x="18698" y="17856"/>
                </a:lnTo>
                <a:lnTo>
                  <a:pt x="19053" y="18342"/>
                </a:lnTo>
                <a:lnTo>
                  <a:pt x="19374" y="18841"/>
                </a:lnTo>
                <a:lnTo>
                  <a:pt x="19670" y="19359"/>
                </a:lnTo>
                <a:lnTo>
                  <a:pt x="19932" y="19895"/>
                </a:lnTo>
                <a:lnTo>
                  <a:pt x="20162" y="20445"/>
                </a:lnTo>
                <a:lnTo>
                  <a:pt x="20359" y="21006"/>
                </a:lnTo>
                <a:lnTo>
                  <a:pt x="20517" y="21587"/>
                </a:lnTo>
                <a:lnTo>
                  <a:pt x="21600" y="21316"/>
                </a:lnTo>
                <a:lnTo>
                  <a:pt x="21436" y="20722"/>
                </a:lnTo>
                <a:lnTo>
                  <a:pt x="21239" y="20148"/>
                </a:lnTo>
                <a:lnTo>
                  <a:pt x="21016" y="19573"/>
                </a:lnTo>
                <a:lnTo>
                  <a:pt x="20753" y="19024"/>
                </a:lnTo>
                <a:lnTo>
                  <a:pt x="20464" y="18481"/>
                </a:lnTo>
                <a:lnTo>
                  <a:pt x="20142" y="17957"/>
                </a:lnTo>
                <a:close/>
                <a:moveTo>
                  <a:pt x="4937" y="6996"/>
                </a:moveTo>
                <a:lnTo>
                  <a:pt x="4957" y="6510"/>
                </a:lnTo>
                <a:lnTo>
                  <a:pt x="5016" y="6042"/>
                </a:lnTo>
                <a:lnTo>
                  <a:pt x="5108" y="5582"/>
                </a:lnTo>
                <a:lnTo>
                  <a:pt x="5239" y="5133"/>
                </a:lnTo>
                <a:lnTo>
                  <a:pt x="5410" y="4704"/>
                </a:lnTo>
                <a:lnTo>
                  <a:pt x="5600" y="4293"/>
                </a:lnTo>
                <a:lnTo>
                  <a:pt x="5830" y="3896"/>
                </a:lnTo>
                <a:lnTo>
                  <a:pt x="6080" y="3523"/>
                </a:lnTo>
                <a:lnTo>
                  <a:pt x="6362" y="3163"/>
                </a:lnTo>
                <a:lnTo>
                  <a:pt x="6670" y="2835"/>
                </a:lnTo>
                <a:lnTo>
                  <a:pt x="6999" y="2532"/>
                </a:lnTo>
                <a:lnTo>
                  <a:pt x="7353" y="2248"/>
                </a:lnTo>
                <a:lnTo>
                  <a:pt x="7727" y="1995"/>
                </a:lnTo>
                <a:lnTo>
                  <a:pt x="8121" y="1768"/>
                </a:lnTo>
                <a:lnTo>
                  <a:pt x="8535" y="1578"/>
                </a:lnTo>
                <a:lnTo>
                  <a:pt x="8968" y="1414"/>
                </a:lnTo>
                <a:lnTo>
                  <a:pt x="9421" y="1282"/>
                </a:lnTo>
                <a:lnTo>
                  <a:pt x="9881" y="1187"/>
                </a:lnTo>
                <a:lnTo>
                  <a:pt x="10347" y="1130"/>
                </a:lnTo>
                <a:lnTo>
                  <a:pt x="10833" y="1111"/>
                </a:lnTo>
                <a:lnTo>
                  <a:pt x="11312" y="1130"/>
                </a:lnTo>
                <a:lnTo>
                  <a:pt x="11785" y="1187"/>
                </a:lnTo>
                <a:lnTo>
                  <a:pt x="12244" y="1282"/>
                </a:lnTo>
                <a:lnTo>
                  <a:pt x="12691" y="1414"/>
                </a:lnTo>
                <a:lnTo>
                  <a:pt x="13124" y="1578"/>
                </a:lnTo>
                <a:lnTo>
                  <a:pt x="13538" y="1768"/>
                </a:lnTo>
                <a:lnTo>
                  <a:pt x="13932" y="1995"/>
                </a:lnTo>
                <a:lnTo>
                  <a:pt x="14306" y="2248"/>
                </a:lnTo>
                <a:lnTo>
                  <a:pt x="14660" y="2532"/>
                </a:lnTo>
                <a:lnTo>
                  <a:pt x="14995" y="2835"/>
                </a:lnTo>
                <a:lnTo>
                  <a:pt x="15297" y="3163"/>
                </a:lnTo>
                <a:lnTo>
                  <a:pt x="15580" y="3523"/>
                </a:lnTo>
                <a:lnTo>
                  <a:pt x="15836" y="3896"/>
                </a:lnTo>
                <a:lnTo>
                  <a:pt x="16059" y="4293"/>
                </a:lnTo>
                <a:lnTo>
                  <a:pt x="16262" y="4704"/>
                </a:lnTo>
                <a:lnTo>
                  <a:pt x="16420" y="5133"/>
                </a:lnTo>
                <a:lnTo>
                  <a:pt x="16551" y="5582"/>
                </a:lnTo>
                <a:lnTo>
                  <a:pt x="16643" y="6042"/>
                </a:lnTo>
                <a:lnTo>
                  <a:pt x="16702" y="6510"/>
                </a:lnTo>
                <a:lnTo>
                  <a:pt x="16722" y="6996"/>
                </a:lnTo>
                <a:lnTo>
                  <a:pt x="16702" y="7476"/>
                </a:lnTo>
                <a:lnTo>
                  <a:pt x="16643" y="7949"/>
                </a:lnTo>
                <a:lnTo>
                  <a:pt x="16551" y="8404"/>
                </a:lnTo>
                <a:lnTo>
                  <a:pt x="16420" y="8846"/>
                </a:lnTo>
                <a:lnTo>
                  <a:pt x="16262" y="9281"/>
                </a:lnTo>
                <a:lnTo>
                  <a:pt x="16059" y="9692"/>
                </a:lnTo>
                <a:lnTo>
                  <a:pt x="15836" y="10090"/>
                </a:lnTo>
                <a:lnTo>
                  <a:pt x="15580" y="10462"/>
                </a:lnTo>
                <a:lnTo>
                  <a:pt x="15297" y="10816"/>
                </a:lnTo>
                <a:lnTo>
                  <a:pt x="14995" y="11150"/>
                </a:lnTo>
                <a:lnTo>
                  <a:pt x="14660" y="11453"/>
                </a:lnTo>
                <a:lnTo>
                  <a:pt x="14306" y="11738"/>
                </a:lnTo>
                <a:lnTo>
                  <a:pt x="13932" y="11990"/>
                </a:lnTo>
                <a:lnTo>
                  <a:pt x="13538" y="12217"/>
                </a:lnTo>
                <a:lnTo>
                  <a:pt x="13124" y="12413"/>
                </a:lnTo>
                <a:lnTo>
                  <a:pt x="12691" y="12571"/>
                </a:lnTo>
                <a:lnTo>
                  <a:pt x="12244" y="12704"/>
                </a:lnTo>
                <a:lnTo>
                  <a:pt x="11785" y="12792"/>
                </a:lnTo>
                <a:lnTo>
                  <a:pt x="11312" y="12849"/>
                </a:lnTo>
                <a:lnTo>
                  <a:pt x="10833" y="12874"/>
                </a:lnTo>
                <a:lnTo>
                  <a:pt x="10347" y="12849"/>
                </a:lnTo>
                <a:lnTo>
                  <a:pt x="9881" y="12792"/>
                </a:lnTo>
                <a:lnTo>
                  <a:pt x="9421" y="12704"/>
                </a:lnTo>
                <a:lnTo>
                  <a:pt x="8968" y="12571"/>
                </a:lnTo>
                <a:lnTo>
                  <a:pt x="8535" y="12413"/>
                </a:lnTo>
                <a:lnTo>
                  <a:pt x="8121" y="12217"/>
                </a:lnTo>
                <a:lnTo>
                  <a:pt x="7727" y="11990"/>
                </a:lnTo>
                <a:lnTo>
                  <a:pt x="7353" y="11738"/>
                </a:lnTo>
                <a:lnTo>
                  <a:pt x="6999" y="11453"/>
                </a:lnTo>
                <a:lnTo>
                  <a:pt x="6670" y="11150"/>
                </a:lnTo>
                <a:lnTo>
                  <a:pt x="6362" y="10816"/>
                </a:lnTo>
                <a:lnTo>
                  <a:pt x="6080" y="10462"/>
                </a:lnTo>
                <a:lnTo>
                  <a:pt x="5830" y="10090"/>
                </a:lnTo>
                <a:lnTo>
                  <a:pt x="5600" y="9692"/>
                </a:lnTo>
                <a:lnTo>
                  <a:pt x="5410" y="9281"/>
                </a:lnTo>
                <a:lnTo>
                  <a:pt x="5239" y="8846"/>
                </a:lnTo>
                <a:lnTo>
                  <a:pt x="5108" y="8404"/>
                </a:lnTo>
                <a:lnTo>
                  <a:pt x="5016" y="7949"/>
                </a:lnTo>
                <a:lnTo>
                  <a:pt x="4957" y="7476"/>
                </a:lnTo>
                <a:lnTo>
                  <a:pt x="4937" y="6996"/>
                </a:lnTo>
                <a:close/>
              </a:path>
            </a:pathLst>
          </a:custGeom>
          <a:solidFill>
            <a:srgbClr val="000000"/>
          </a:solidFill>
          <a:ln w="12700">
            <a:miter lim="400000"/>
          </a:ln>
        </p:spPr>
        <p:txBody>
          <a:bodyPr lIns="45719" rIns="45719"/>
          <a:lstStyle/>
          <a:p>
            <a:pPr>
              <a:defRPr sz="2000">
                <a:latin typeface="明兰"/>
                <a:ea typeface="明兰"/>
                <a:cs typeface="明兰"/>
                <a:sym typeface="明兰"/>
              </a:defRPr>
            </a:pPr>
          </a:p>
        </p:txBody>
      </p:sp>
      <p:grpSp>
        <p:nvGrpSpPr>
          <p:cNvPr id="189" name="组合 29"/>
          <p:cNvGrpSpPr/>
          <p:nvPr/>
        </p:nvGrpSpPr>
        <p:grpSpPr>
          <a:xfrm>
            <a:off x="5199286" y="4752722"/>
            <a:ext cx="345985" cy="430754"/>
            <a:chOff x="0" y="0"/>
            <a:chExt cx="104968" cy="149988"/>
          </a:xfrm>
        </p:grpSpPr>
        <p:sp>
          <p:nvSpPr>
            <p:cNvPr id="187" name="Freeform 11"/>
            <p:cNvSpPr/>
            <p:nvPr>
              <p:custDataLst>
                <p:tags r:id="rId6"/>
              </p:custDataLst>
            </p:nvPr>
          </p:nvSpPr>
          <p:spPr>
            <a:xfrm>
              <a:off x="-1" y="71219"/>
              <a:ext cx="104970" cy="7877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1030"/>
                  </a:moveTo>
                  <a:lnTo>
                    <a:pt x="21571" y="763"/>
                  </a:lnTo>
                  <a:lnTo>
                    <a:pt x="21500" y="515"/>
                  </a:lnTo>
                  <a:lnTo>
                    <a:pt x="21378" y="305"/>
                  </a:lnTo>
                  <a:lnTo>
                    <a:pt x="21213" y="153"/>
                  </a:lnTo>
                  <a:lnTo>
                    <a:pt x="21027" y="38"/>
                  </a:lnTo>
                  <a:lnTo>
                    <a:pt x="20834" y="0"/>
                  </a:lnTo>
                  <a:lnTo>
                    <a:pt x="20626" y="38"/>
                  </a:lnTo>
                  <a:lnTo>
                    <a:pt x="20440" y="153"/>
                  </a:lnTo>
                  <a:lnTo>
                    <a:pt x="20283" y="305"/>
                  </a:lnTo>
                  <a:lnTo>
                    <a:pt x="20161" y="515"/>
                  </a:lnTo>
                  <a:lnTo>
                    <a:pt x="20082" y="763"/>
                  </a:lnTo>
                  <a:lnTo>
                    <a:pt x="20054" y="1030"/>
                  </a:lnTo>
                  <a:lnTo>
                    <a:pt x="20025" y="2004"/>
                  </a:lnTo>
                  <a:lnTo>
                    <a:pt x="19939" y="2939"/>
                  </a:lnTo>
                  <a:lnTo>
                    <a:pt x="19810" y="3864"/>
                  </a:lnTo>
                  <a:lnTo>
                    <a:pt x="19624" y="4751"/>
                  </a:lnTo>
                  <a:lnTo>
                    <a:pt x="19388" y="5619"/>
                  </a:lnTo>
                  <a:lnTo>
                    <a:pt x="19116" y="6459"/>
                  </a:lnTo>
                  <a:lnTo>
                    <a:pt x="18786" y="7260"/>
                  </a:lnTo>
                  <a:lnTo>
                    <a:pt x="18421" y="8024"/>
                  </a:lnTo>
                  <a:lnTo>
                    <a:pt x="18020" y="8749"/>
                  </a:lnTo>
                  <a:lnTo>
                    <a:pt x="17584" y="9436"/>
                  </a:lnTo>
                  <a:lnTo>
                    <a:pt x="17104" y="10065"/>
                  </a:lnTo>
                  <a:lnTo>
                    <a:pt x="16588" y="10657"/>
                  </a:lnTo>
                  <a:lnTo>
                    <a:pt x="16044" y="11191"/>
                  </a:lnTo>
                  <a:lnTo>
                    <a:pt x="15472" y="11678"/>
                  </a:lnTo>
                  <a:lnTo>
                    <a:pt x="14863" y="12117"/>
                  </a:lnTo>
                  <a:lnTo>
                    <a:pt x="14247" y="12489"/>
                  </a:lnTo>
                  <a:lnTo>
                    <a:pt x="13589" y="12804"/>
                  </a:lnTo>
                  <a:lnTo>
                    <a:pt x="12923" y="13042"/>
                  </a:lnTo>
                  <a:lnTo>
                    <a:pt x="12228" y="13233"/>
                  </a:lnTo>
                  <a:lnTo>
                    <a:pt x="11527" y="13328"/>
                  </a:lnTo>
                  <a:lnTo>
                    <a:pt x="10796" y="13366"/>
                  </a:lnTo>
                  <a:lnTo>
                    <a:pt x="10073" y="13328"/>
                  </a:lnTo>
                  <a:lnTo>
                    <a:pt x="9372" y="13233"/>
                  </a:lnTo>
                  <a:lnTo>
                    <a:pt x="8677" y="13042"/>
                  </a:lnTo>
                  <a:lnTo>
                    <a:pt x="8011" y="12804"/>
                  </a:lnTo>
                  <a:lnTo>
                    <a:pt x="7360" y="12489"/>
                  </a:lnTo>
                  <a:lnTo>
                    <a:pt x="6730" y="12117"/>
                  </a:lnTo>
                  <a:lnTo>
                    <a:pt x="6128" y="11678"/>
                  </a:lnTo>
                  <a:lnTo>
                    <a:pt x="5556" y="11191"/>
                  </a:lnTo>
                  <a:lnTo>
                    <a:pt x="5012" y="10657"/>
                  </a:lnTo>
                  <a:lnTo>
                    <a:pt x="4496" y="10065"/>
                  </a:lnTo>
                  <a:lnTo>
                    <a:pt x="4024" y="9436"/>
                  </a:lnTo>
                  <a:lnTo>
                    <a:pt x="3580" y="8749"/>
                  </a:lnTo>
                  <a:lnTo>
                    <a:pt x="3179" y="8024"/>
                  </a:lnTo>
                  <a:lnTo>
                    <a:pt x="2814" y="7260"/>
                  </a:lnTo>
                  <a:lnTo>
                    <a:pt x="2484" y="6459"/>
                  </a:lnTo>
                  <a:lnTo>
                    <a:pt x="2205" y="5619"/>
                  </a:lnTo>
                  <a:lnTo>
                    <a:pt x="1969" y="4751"/>
                  </a:lnTo>
                  <a:lnTo>
                    <a:pt x="1790" y="3864"/>
                  </a:lnTo>
                  <a:lnTo>
                    <a:pt x="1654" y="2939"/>
                  </a:lnTo>
                  <a:lnTo>
                    <a:pt x="1575" y="2004"/>
                  </a:lnTo>
                  <a:lnTo>
                    <a:pt x="1546" y="1030"/>
                  </a:lnTo>
                  <a:lnTo>
                    <a:pt x="1518" y="763"/>
                  </a:lnTo>
                  <a:lnTo>
                    <a:pt x="1432" y="515"/>
                  </a:lnTo>
                  <a:lnTo>
                    <a:pt x="1310" y="305"/>
                  </a:lnTo>
                  <a:lnTo>
                    <a:pt x="1160" y="153"/>
                  </a:lnTo>
                  <a:lnTo>
                    <a:pt x="974" y="38"/>
                  </a:lnTo>
                  <a:lnTo>
                    <a:pt x="766" y="0"/>
                  </a:lnTo>
                  <a:lnTo>
                    <a:pt x="566" y="38"/>
                  </a:lnTo>
                  <a:lnTo>
                    <a:pt x="387" y="153"/>
                  </a:lnTo>
                  <a:lnTo>
                    <a:pt x="229" y="305"/>
                  </a:lnTo>
                  <a:lnTo>
                    <a:pt x="107" y="515"/>
                  </a:lnTo>
                  <a:lnTo>
                    <a:pt x="29" y="763"/>
                  </a:lnTo>
                  <a:lnTo>
                    <a:pt x="0" y="1030"/>
                  </a:lnTo>
                  <a:lnTo>
                    <a:pt x="29" y="2118"/>
                  </a:lnTo>
                  <a:lnTo>
                    <a:pt x="122" y="3167"/>
                  </a:lnTo>
                  <a:lnTo>
                    <a:pt x="265" y="4188"/>
                  </a:lnTo>
                  <a:lnTo>
                    <a:pt x="458" y="5200"/>
                  </a:lnTo>
                  <a:lnTo>
                    <a:pt x="716" y="6173"/>
                  </a:lnTo>
                  <a:lnTo>
                    <a:pt x="1017" y="7108"/>
                  </a:lnTo>
                  <a:lnTo>
                    <a:pt x="1360" y="8005"/>
                  </a:lnTo>
                  <a:lnTo>
                    <a:pt x="1754" y="8882"/>
                  </a:lnTo>
                  <a:lnTo>
                    <a:pt x="2184" y="9712"/>
                  </a:lnTo>
                  <a:lnTo>
                    <a:pt x="2663" y="10495"/>
                  </a:lnTo>
                  <a:lnTo>
                    <a:pt x="3179" y="11220"/>
                  </a:lnTo>
                  <a:lnTo>
                    <a:pt x="3730" y="11907"/>
                  </a:lnTo>
                  <a:lnTo>
                    <a:pt x="4324" y="12546"/>
                  </a:lnTo>
                  <a:lnTo>
                    <a:pt x="4940" y="13118"/>
                  </a:lnTo>
                  <a:lnTo>
                    <a:pt x="5599" y="13643"/>
                  </a:lnTo>
                  <a:lnTo>
                    <a:pt x="6272" y="14101"/>
                  </a:lnTo>
                  <a:lnTo>
                    <a:pt x="6980" y="14502"/>
                  </a:lnTo>
                  <a:lnTo>
                    <a:pt x="7711" y="14826"/>
                  </a:lnTo>
                  <a:lnTo>
                    <a:pt x="8462" y="15093"/>
                  </a:lnTo>
                  <a:lnTo>
                    <a:pt x="9243" y="15275"/>
                  </a:lnTo>
                  <a:lnTo>
                    <a:pt x="10030" y="15389"/>
                  </a:lnTo>
                  <a:lnTo>
                    <a:pt x="10030" y="20570"/>
                  </a:lnTo>
                  <a:lnTo>
                    <a:pt x="10059" y="20846"/>
                  </a:lnTo>
                  <a:lnTo>
                    <a:pt x="10131" y="21085"/>
                  </a:lnTo>
                  <a:lnTo>
                    <a:pt x="10252" y="21295"/>
                  </a:lnTo>
                  <a:lnTo>
                    <a:pt x="10410" y="21457"/>
                  </a:lnTo>
                  <a:lnTo>
                    <a:pt x="10596" y="21562"/>
                  </a:lnTo>
                  <a:lnTo>
                    <a:pt x="10796" y="21600"/>
                  </a:lnTo>
                  <a:lnTo>
                    <a:pt x="11004" y="21562"/>
                  </a:lnTo>
                  <a:lnTo>
                    <a:pt x="11190" y="21457"/>
                  </a:lnTo>
                  <a:lnTo>
                    <a:pt x="11348" y="21295"/>
                  </a:lnTo>
                  <a:lnTo>
                    <a:pt x="11462" y="21085"/>
                  </a:lnTo>
                  <a:lnTo>
                    <a:pt x="11548" y="20846"/>
                  </a:lnTo>
                  <a:lnTo>
                    <a:pt x="11577" y="20570"/>
                  </a:lnTo>
                  <a:lnTo>
                    <a:pt x="11577" y="15389"/>
                  </a:lnTo>
                  <a:lnTo>
                    <a:pt x="12364" y="15275"/>
                  </a:lnTo>
                  <a:lnTo>
                    <a:pt x="13138" y="15093"/>
                  </a:lnTo>
                  <a:lnTo>
                    <a:pt x="13889" y="14826"/>
                  </a:lnTo>
                  <a:lnTo>
                    <a:pt x="14620" y="14502"/>
                  </a:lnTo>
                  <a:lnTo>
                    <a:pt x="15321" y="14101"/>
                  </a:lnTo>
                  <a:lnTo>
                    <a:pt x="16008" y="13643"/>
                  </a:lnTo>
                  <a:lnTo>
                    <a:pt x="16660" y="13118"/>
                  </a:lnTo>
                  <a:lnTo>
                    <a:pt x="17283" y="12546"/>
                  </a:lnTo>
                  <a:lnTo>
                    <a:pt x="17870" y="11907"/>
                  </a:lnTo>
                  <a:lnTo>
                    <a:pt x="18421" y="11220"/>
                  </a:lnTo>
                  <a:lnTo>
                    <a:pt x="18937" y="10495"/>
                  </a:lnTo>
                  <a:lnTo>
                    <a:pt x="19416" y="9712"/>
                  </a:lnTo>
                  <a:lnTo>
                    <a:pt x="19846" y="8882"/>
                  </a:lnTo>
                  <a:lnTo>
                    <a:pt x="20240" y="8005"/>
                  </a:lnTo>
                  <a:lnTo>
                    <a:pt x="20591" y="7108"/>
                  </a:lnTo>
                  <a:lnTo>
                    <a:pt x="20891" y="6173"/>
                  </a:lnTo>
                  <a:lnTo>
                    <a:pt x="21142" y="5200"/>
                  </a:lnTo>
                  <a:lnTo>
                    <a:pt x="21335" y="4188"/>
                  </a:lnTo>
                  <a:lnTo>
                    <a:pt x="21478" y="3167"/>
                  </a:lnTo>
                  <a:lnTo>
                    <a:pt x="21571" y="2118"/>
                  </a:lnTo>
                  <a:lnTo>
                    <a:pt x="21600" y="1030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>
                <a:defRPr sz="2000">
                  <a:latin typeface="明兰"/>
                  <a:ea typeface="明兰"/>
                  <a:cs typeface="明兰"/>
                  <a:sym typeface="明兰"/>
                </a:defRPr>
              </a:pPr>
            </a:p>
          </p:txBody>
        </p:sp>
        <p:sp>
          <p:nvSpPr>
            <p:cNvPr id="188" name="Freeform 12"/>
            <p:cNvSpPr/>
            <p:nvPr>
              <p:custDataLst>
                <p:tags r:id="rId7"/>
              </p:custDataLst>
            </p:nvPr>
          </p:nvSpPr>
          <p:spPr>
            <a:xfrm>
              <a:off x="18752" y="0"/>
              <a:ext cx="67464" cy="1087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0794" y="21600"/>
                  </a:moveTo>
                  <a:lnTo>
                    <a:pt x="11786" y="21572"/>
                  </a:lnTo>
                  <a:lnTo>
                    <a:pt x="12744" y="21496"/>
                  </a:lnTo>
                  <a:lnTo>
                    <a:pt x="13668" y="21365"/>
                  </a:lnTo>
                  <a:lnTo>
                    <a:pt x="14571" y="21185"/>
                  </a:lnTo>
                  <a:lnTo>
                    <a:pt x="15429" y="20957"/>
                  </a:lnTo>
                  <a:lnTo>
                    <a:pt x="16242" y="20688"/>
                  </a:lnTo>
                  <a:lnTo>
                    <a:pt x="17033" y="20377"/>
                  </a:lnTo>
                  <a:lnTo>
                    <a:pt x="17768" y="20024"/>
                  </a:lnTo>
                  <a:lnTo>
                    <a:pt x="18436" y="19637"/>
                  </a:lnTo>
                  <a:lnTo>
                    <a:pt x="19060" y="19215"/>
                  </a:lnTo>
                  <a:lnTo>
                    <a:pt x="19628" y="18766"/>
                  </a:lnTo>
                  <a:lnTo>
                    <a:pt x="20130" y="18289"/>
                  </a:lnTo>
                  <a:lnTo>
                    <a:pt x="20564" y="17771"/>
                  </a:lnTo>
                  <a:lnTo>
                    <a:pt x="20932" y="17239"/>
                  </a:lnTo>
                  <a:lnTo>
                    <a:pt x="21221" y="16686"/>
                  </a:lnTo>
                  <a:lnTo>
                    <a:pt x="21422" y="16105"/>
                  </a:lnTo>
                  <a:lnTo>
                    <a:pt x="21555" y="15511"/>
                  </a:lnTo>
                  <a:lnTo>
                    <a:pt x="21600" y="14895"/>
                  </a:lnTo>
                  <a:lnTo>
                    <a:pt x="21600" y="6705"/>
                  </a:lnTo>
                  <a:lnTo>
                    <a:pt x="21555" y="6096"/>
                  </a:lnTo>
                  <a:lnTo>
                    <a:pt x="21422" y="5502"/>
                  </a:lnTo>
                  <a:lnTo>
                    <a:pt x="21221" y="4921"/>
                  </a:lnTo>
                  <a:lnTo>
                    <a:pt x="20932" y="4368"/>
                  </a:lnTo>
                  <a:lnTo>
                    <a:pt x="20564" y="3829"/>
                  </a:lnTo>
                  <a:lnTo>
                    <a:pt x="20130" y="3318"/>
                  </a:lnTo>
                  <a:lnTo>
                    <a:pt x="19628" y="2841"/>
                  </a:lnTo>
                  <a:lnTo>
                    <a:pt x="19060" y="2392"/>
                  </a:lnTo>
                  <a:lnTo>
                    <a:pt x="18436" y="1963"/>
                  </a:lnTo>
                  <a:lnTo>
                    <a:pt x="17768" y="1576"/>
                  </a:lnTo>
                  <a:lnTo>
                    <a:pt x="17033" y="1230"/>
                  </a:lnTo>
                  <a:lnTo>
                    <a:pt x="16242" y="912"/>
                  </a:lnTo>
                  <a:lnTo>
                    <a:pt x="15429" y="650"/>
                  </a:lnTo>
                  <a:lnTo>
                    <a:pt x="14571" y="422"/>
                  </a:lnTo>
                  <a:lnTo>
                    <a:pt x="13668" y="242"/>
                  </a:lnTo>
                  <a:lnTo>
                    <a:pt x="12744" y="111"/>
                  </a:lnTo>
                  <a:lnTo>
                    <a:pt x="11786" y="28"/>
                  </a:lnTo>
                  <a:lnTo>
                    <a:pt x="10794" y="0"/>
                  </a:lnTo>
                  <a:lnTo>
                    <a:pt x="9814" y="28"/>
                  </a:lnTo>
                  <a:lnTo>
                    <a:pt x="8856" y="111"/>
                  </a:lnTo>
                  <a:lnTo>
                    <a:pt x="7920" y="242"/>
                  </a:lnTo>
                  <a:lnTo>
                    <a:pt x="7029" y="422"/>
                  </a:lnTo>
                  <a:lnTo>
                    <a:pt x="6171" y="650"/>
                  </a:lnTo>
                  <a:lnTo>
                    <a:pt x="5336" y="912"/>
                  </a:lnTo>
                  <a:lnTo>
                    <a:pt x="4567" y="1230"/>
                  </a:lnTo>
                  <a:lnTo>
                    <a:pt x="3843" y="1576"/>
                  </a:lnTo>
                  <a:lnTo>
                    <a:pt x="3164" y="1963"/>
                  </a:lnTo>
                  <a:lnTo>
                    <a:pt x="2540" y="2392"/>
                  </a:lnTo>
                  <a:lnTo>
                    <a:pt x="1972" y="2841"/>
                  </a:lnTo>
                  <a:lnTo>
                    <a:pt x="1482" y="3318"/>
                  </a:lnTo>
                  <a:lnTo>
                    <a:pt x="1036" y="3829"/>
                  </a:lnTo>
                  <a:lnTo>
                    <a:pt x="680" y="4368"/>
                  </a:lnTo>
                  <a:lnTo>
                    <a:pt x="379" y="4921"/>
                  </a:lnTo>
                  <a:lnTo>
                    <a:pt x="167" y="5502"/>
                  </a:lnTo>
                  <a:lnTo>
                    <a:pt x="45" y="6096"/>
                  </a:lnTo>
                  <a:lnTo>
                    <a:pt x="0" y="6705"/>
                  </a:lnTo>
                  <a:lnTo>
                    <a:pt x="0" y="14895"/>
                  </a:lnTo>
                  <a:lnTo>
                    <a:pt x="45" y="15511"/>
                  </a:lnTo>
                  <a:lnTo>
                    <a:pt x="167" y="16105"/>
                  </a:lnTo>
                  <a:lnTo>
                    <a:pt x="379" y="16686"/>
                  </a:lnTo>
                  <a:lnTo>
                    <a:pt x="680" y="17239"/>
                  </a:lnTo>
                  <a:lnTo>
                    <a:pt x="1036" y="17771"/>
                  </a:lnTo>
                  <a:lnTo>
                    <a:pt x="1482" y="18289"/>
                  </a:lnTo>
                  <a:lnTo>
                    <a:pt x="1972" y="18766"/>
                  </a:lnTo>
                  <a:lnTo>
                    <a:pt x="2540" y="19215"/>
                  </a:lnTo>
                  <a:lnTo>
                    <a:pt x="3164" y="19637"/>
                  </a:lnTo>
                  <a:lnTo>
                    <a:pt x="3843" y="20024"/>
                  </a:lnTo>
                  <a:lnTo>
                    <a:pt x="4567" y="20377"/>
                  </a:lnTo>
                  <a:lnTo>
                    <a:pt x="5336" y="20688"/>
                  </a:lnTo>
                  <a:lnTo>
                    <a:pt x="6171" y="20957"/>
                  </a:lnTo>
                  <a:lnTo>
                    <a:pt x="7029" y="21185"/>
                  </a:lnTo>
                  <a:lnTo>
                    <a:pt x="7920" y="21365"/>
                  </a:lnTo>
                  <a:lnTo>
                    <a:pt x="8856" y="21496"/>
                  </a:lnTo>
                  <a:lnTo>
                    <a:pt x="9814" y="21572"/>
                  </a:lnTo>
                  <a:lnTo>
                    <a:pt x="10794" y="21600"/>
                  </a:lnTo>
                  <a:close/>
                  <a:moveTo>
                    <a:pt x="2395" y="6705"/>
                  </a:moveTo>
                  <a:lnTo>
                    <a:pt x="2440" y="6172"/>
                  </a:lnTo>
                  <a:lnTo>
                    <a:pt x="2573" y="5654"/>
                  </a:lnTo>
                  <a:lnTo>
                    <a:pt x="2774" y="5156"/>
                  </a:lnTo>
                  <a:lnTo>
                    <a:pt x="3063" y="4679"/>
                  </a:lnTo>
                  <a:lnTo>
                    <a:pt x="3420" y="4223"/>
                  </a:lnTo>
                  <a:lnTo>
                    <a:pt x="3843" y="3788"/>
                  </a:lnTo>
                  <a:lnTo>
                    <a:pt x="4322" y="3394"/>
                  </a:lnTo>
                  <a:lnTo>
                    <a:pt x="4857" y="3021"/>
                  </a:lnTo>
                  <a:lnTo>
                    <a:pt x="5458" y="2689"/>
                  </a:lnTo>
                  <a:lnTo>
                    <a:pt x="6105" y="2378"/>
                  </a:lnTo>
                  <a:lnTo>
                    <a:pt x="6795" y="2129"/>
                  </a:lnTo>
                  <a:lnTo>
                    <a:pt x="7530" y="1901"/>
                  </a:lnTo>
                  <a:lnTo>
                    <a:pt x="8299" y="1728"/>
                  </a:lnTo>
                  <a:lnTo>
                    <a:pt x="9101" y="1604"/>
                  </a:lnTo>
                  <a:lnTo>
                    <a:pt x="9948" y="1521"/>
                  </a:lnTo>
                  <a:lnTo>
                    <a:pt x="10794" y="1493"/>
                  </a:lnTo>
                  <a:lnTo>
                    <a:pt x="11652" y="1521"/>
                  </a:lnTo>
                  <a:lnTo>
                    <a:pt x="12488" y="1604"/>
                  </a:lnTo>
                  <a:lnTo>
                    <a:pt x="13301" y="1728"/>
                  </a:lnTo>
                  <a:lnTo>
                    <a:pt x="14058" y="1901"/>
                  </a:lnTo>
                  <a:lnTo>
                    <a:pt x="14805" y="2129"/>
                  </a:lnTo>
                  <a:lnTo>
                    <a:pt x="15484" y="2378"/>
                  </a:lnTo>
                  <a:lnTo>
                    <a:pt x="16142" y="2689"/>
                  </a:lnTo>
                  <a:lnTo>
                    <a:pt x="16743" y="3021"/>
                  </a:lnTo>
                  <a:lnTo>
                    <a:pt x="17278" y="3394"/>
                  </a:lnTo>
                  <a:lnTo>
                    <a:pt x="17768" y="3788"/>
                  </a:lnTo>
                  <a:lnTo>
                    <a:pt x="18191" y="4223"/>
                  </a:lnTo>
                  <a:lnTo>
                    <a:pt x="18537" y="4679"/>
                  </a:lnTo>
                  <a:lnTo>
                    <a:pt x="18826" y="5156"/>
                  </a:lnTo>
                  <a:lnTo>
                    <a:pt x="19027" y="5654"/>
                  </a:lnTo>
                  <a:lnTo>
                    <a:pt x="19160" y="6172"/>
                  </a:lnTo>
                  <a:lnTo>
                    <a:pt x="19205" y="6705"/>
                  </a:lnTo>
                  <a:lnTo>
                    <a:pt x="19205" y="14895"/>
                  </a:lnTo>
                  <a:lnTo>
                    <a:pt x="19160" y="15428"/>
                  </a:lnTo>
                  <a:lnTo>
                    <a:pt x="19027" y="15953"/>
                  </a:lnTo>
                  <a:lnTo>
                    <a:pt x="18826" y="16451"/>
                  </a:lnTo>
                  <a:lnTo>
                    <a:pt x="18537" y="16927"/>
                  </a:lnTo>
                  <a:lnTo>
                    <a:pt x="18191" y="17384"/>
                  </a:lnTo>
                  <a:lnTo>
                    <a:pt x="17768" y="17819"/>
                  </a:lnTo>
                  <a:lnTo>
                    <a:pt x="17278" y="18213"/>
                  </a:lnTo>
                  <a:lnTo>
                    <a:pt x="16743" y="18586"/>
                  </a:lnTo>
                  <a:lnTo>
                    <a:pt x="16142" y="18918"/>
                  </a:lnTo>
                  <a:lnTo>
                    <a:pt x="15484" y="19215"/>
                  </a:lnTo>
                  <a:lnTo>
                    <a:pt x="14805" y="19478"/>
                  </a:lnTo>
                  <a:lnTo>
                    <a:pt x="14058" y="19699"/>
                  </a:lnTo>
                  <a:lnTo>
                    <a:pt x="13301" y="19879"/>
                  </a:lnTo>
                  <a:lnTo>
                    <a:pt x="12488" y="20003"/>
                  </a:lnTo>
                  <a:lnTo>
                    <a:pt x="11652" y="20086"/>
                  </a:lnTo>
                  <a:lnTo>
                    <a:pt x="10794" y="20114"/>
                  </a:lnTo>
                  <a:lnTo>
                    <a:pt x="9948" y="20086"/>
                  </a:lnTo>
                  <a:lnTo>
                    <a:pt x="9101" y="20003"/>
                  </a:lnTo>
                  <a:lnTo>
                    <a:pt x="8299" y="19879"/>
                  </a:lnTo>
                  <a:lnTo>
                    <a:pt x="7530" y="19699"/>
                  </a:lnTo>
                  <a:lnTo>
                    <a:pt x="6795" y="19478"/>
                  </a:lnTo>
                  <a:lnTo>
                    <a:pt x="6105" y="19215"/>
                  </a:lnTo>
                  <a:lnTo>
                    <a:pt x="5458" y="18918"/>
                  </a:lnTo>
                  <a:lnTo>
                    <a:pt x="4857" y="18586"/>
                  </a:lnTo>
                  <a:lnTo>
                    <a:pt x="4322" y="18213"/>
                  </a:lnTo>
                  <a:lnTo>
                    <a:pt x="3843" y="17819"/>
                  </a:lnTo>
                  <a:lnTo>
                    <a:pt x="3420" y="17384"/>
                  </a:lnTo>
                  <a:lnTo>
                    <a:pt x="3063" y="16927"/>
                  </a:lnTo>
                  <a:lnTo>
                    <a:pt x="2774" y="16451"/>
                  </a:lnTo>
                  <a:lnTo>
                    <a:pt x="2573" y="15953"/>
                  </a:lnTo>
                  <a:lnTo>
                    <a:pt x="2440" y="15428"/>
                  </a:lnTo>
                  <a:lnTo>
                    <a:pt x="2395" y="14895"/>
                  </a:lnTo>
                  <a:lnTo>
                    <a:pt x="2395" y="6705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>
                <a:defRPr sz="2000">
                  <a:latin typeface="明兰"/>
                  <a:ea typeface="明兰"/>
                  <a:cs typeface="明兰"/>
                  <a:sym typeface="明兰"/>
                </a:defRPr>
              </a:pPr>
            </a:p>
          </p:txBody>
        </p:sp>
      </p:grpSp>
      <p:sp>
        <p:nvSpPr>
          <p:cNvPr id="242" name="文本框 75"/>
          <p:cNvSpPr txBox="1"/>
          <p:nvPr>
            <p:custDataLst>
              <p:tags r:id="rId8"/>
            </p:custDataLst>
          </p:nvPr>
        </p:nvSpPr>
        <p:spPr>
          <a:xfrm>
            <a:off x="1452245" y="2691765"/>
            <a:ext cx="7042785" cy="1014730"/>
          </a:xfrm>
          <a:prstGeom prst="rect">
            <a:avLst/>
          </a:prstGeom>
          <a:ln w="12700">
            <a:miter lim="400000"/>
          </a:ln>
        </p:spPr>
        <p:txBody>
          <a:bodyPr wrap="square" lIns="45719" rIns="45719">
            <a:spAutoFit/>
          </a:bodyPr>
          <a:lstStyle>
            <a:lvl1pPr>
              <a:defRPr sz="6000" spc="600">
                <a:solidFill>
                  <a:srgbClr val="262626"/>
                </a:solidFill>
                <a:latin typeface="明兰"/>
                <a:ea typeface="明兰"/>
                <a:cs typeface="明兰"/>
                <a:sym typeface="明兰"/>
              </a:defRPr>
            </a:lvl1pPr>
          </a:lstStyle>
          <a:p>
            <a:r>
              <a:rPr lang="zh-CN" sz="3600" dirty="0"/>
              <a:t>毕业设计进度汇报</a:t>
            </a:r>
            <a:endParaRPr lang="zh-CN" sz="3600" dirty="0"/>
          </a:p>
          <a:p>
            <a:r>
              <a:rPr lang="zh-CN" sz="2400" dirty="0"/>
              <a:t>主动式微服务动态部署工具设计与开发</a:t>
            </a:r>
            <a:endParaRPr lang="zh-CN" sz="2400" dirty="0"/>
          </a:p>
        </p:txBody>
      </p:sp>
      <p:sp>
        <p:nvSpPr>
          <p:cNvPr id="243" name="直接连接符 76"/>
          <p:cNvSpPr/>
          <p:nvPr>
            <p:custDataLst>
              <p:tags r:id="rId9"/>
            </p:custDataLst>
          </p:nvPr>
        </p:nvSpPr>
        <p:spPr>
          <a:xfrm flipH="1" flipV="1">
            <a:off x="933583" y="3706506"/>
            <a:ext cx="7753233" cy="1"/>
          </a:xfrm>
          <a:prstGeom prst="line">
            <a:avLst/>
          </a:prstGeom>
          <a:ln w="6350">
            <a:solidFill>
              <a:srgbClr val="4A1757"/>
            </a:solidFill>
            <a:prstDash val="dash"/>
            <a:miter/>
          </a:ln>
        </p:spPr>
        <p:txBody>
          <a:bodyPr lIns="45719" rIns="45719"/>
          <a:lstStyle/>
          <a:p/>
        </p:txBody>
      </p:sp>
      <p:grpSp>
        <p:nvGrpSpPr>
          <p:cNvPr id="251" name="组合 79"/>
          <p:cNvGrpSpPr/>
          <p:nvPr/>
        </p:nvGrpSpPr>
        <p:grpSpPr>
          <a:xfrm>
            <a:off x="-141528" y="-239244"/>
            <a:ext cx="560848" cy="478490"/>
            <a:chOff x="0" y="0"/>
            <a:chExt cx="560847" cy="478489"/>
          </a:xfrm>
        </p:grpSpPr>
        <p:sp>
          <p:nvSpPr>
            <p:cNvPr id="245" name="任意多边形 80"/>
            <p:cNvSpPr/>
            <p:nvPr>
              <p:custDataLst>
                <p:tags r:id="rId10"/>
              </p:custDataLst>
            </p:nvPr>
          </p:nvSpPr>
          <p:spPr>
            <a:xfrm rot="16200000">
              <a:off x="54515" y="-18264"/>
              <a:ext cx="451977" cy="516543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617" y="16380"/>
                  </a:moveTo>
                  <a:lnTo>
                    <a:pt x="0" y="4860"/>
                  </a:lnTo>
                  <a:lnTo>
                    <a:pt x="10491" y="0"/>
                  </a:lnTo>
                  <a:lnTo>
                    <a:pt x="21600" y="4770"/>
                  </a:lnTo>
                  <a:lnTo>
                    <a:pt x="21497" y="16200"/>
                  </a:lnTo>
                  <a:lnTo>
                    <a:pt x="10800" y="21600"/>
                  </a:lnTo>
                  <a:lnTo>
                    <a:pt x="617" y="16380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246" name="任意多边形 81"/>
            <p:cNvSpPr/>
            <p:nvPr>
              <p:custDataLst>
                <p:tags r:id="rId11"/>
              </p:custDataLst>
            </p:nvPr>
          </p:nvSpPr>
          <p:spPr>
            <a:xfrm rot="16200000">
              <a:off x="-31283" y="39886"/>
              <a:ext cx="402385" cy="33600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9014" y="0"/>
                  </a:moveTo>
                  <a:lnTo>
                    <a:pt x="0" y="21274"/>
                  </a:lnTo>
                  <a:lnTo>
                    <a:pt x="14074" y="21600"/>
                  </a:lnTo>
                  <a:lnTo>
                    <a:pt x="21600" y="7184"/>
                  </a:lnTo>
                  <a:lnTo>
                    <a:pt x="9014" y="0"/>
                  </a:lnTo>
                  <a:close/>
                </a:path>
              </a:pathLst>
            </a:custGeom>
            <a:solidFill>
              <a:srgbClr val="747474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247" name="任意多边形 82"/>
            <p:cNvSpPr/>
            <p:nvPr>
              <p:custDataLst>
                <p:tags r:id="rId12"/>
              </p:custDataLst>
            </p:nvPr>
          </p:nvSpPr>
          <p:spPr>
            <a:xfrm rot="16200000">
              <a:off x="46687" y="191109"/>
              <a:ext cx="240693" cy="334068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8768"/>
                  </a:moveTo>
                  <a:lnTo>
                    <a:pt x="6246" y="21600"/>
                  </a:lnTo>
                  <a:lnTo>
                    <a:pt x="21600" y="0"/>
                  </a:lnTo>
                  <a:lnTo>
                    <a:pt x="0" y="8768"/>
                  </a:lnTo>
                  <a:close/>
                </a:path>
              </a:pathLst>
            </a:custGeom>
            <a:solidFill>
              <a:srgbClr val="939393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248" name="任意多边形 83"/>
            <p:cNvSpPr/>
            <p:nvPr>
              <p:custDataLst>
                <p:tags r:id="rId13"/>
              </p:custDataLst>
            </p:nvPr>
          </p:nvSpPr>
          <p:spPr>
            <a:xfrm rot="16200000">
              <a:off x="248092" y="293814"/>
              <a:ext cx="70564" cy="29878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6805" y="21600"/>
                  </a:lnTo>
                  <a:lnTo>
                    <a:pt x="21600" y="1446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6868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249" name="任意多边形 84"/>
            <p:cNvSpPr/>
            <p:nvPr>
              <p:custDataLst>
                <p:tags r:id="rId14"/>
              </p:custDataLst>
            </p:nvPr>
          </p:nvSpPr>
          <p:spPr>
            <a:xfrm rot="16200000">
              <a:off x="216114" y="113935"/>
              <a:ext cx="458669" cy="230798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9287"/>
                  </a:moveTo>
                  <a:lnTo>
                    <a:pt x="9954" y="21600"/>
                  </a:lnTo>
                  <a:lnTo>
                    <a:pt x="21600" y="8341"/>
                  </a:lnTo>
                  <a:lnTo>
                    <a:pt x="14787" y="499"/>
                  </a:lnTo>
                  <a:lnTo>
                    <a:pt x="2428" y="0"/>
                  </a:lnTo>
                  <a:lnTo>
                    <a:pt x="0" y="9287"/>
                  </a:lnTo>
                  <a:close/>
                </a:path>
              </a:pathLst>
            </a:custGeom>
            <a:solidFill>
              <a:srgbClr val="343434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250" name="任意多边形 85"/>
            <p:cNvSpPr/>
            <p:nvPr>
              <p:custDataLst>
                <p:tags r:id="rId15"/>
              </p:custDataLst>
            </p:nvPr>
          </p:nvSpPr>
          <p:spPr>
            <a:xfrm rot="16200000">
              <a:off x="193651" y="-78455"/>
              <a:ext cx="145641" cy="30577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0740" y="0"/>
                  </a:moveTo>
                  <a:lnTo>
                    <a:pt x="21600" y="21600"/>
                  </a:lnTo>
                  <a:lnTo>
                    <a:pt x="0" y="15733"/>
                  </a:lnTo>
                  <a:lnTo>
                    <a:pt x="20740" y="0"/>
                  </a:lnTo>
                  <a:close/>
                </a:path>
              </a:pathLst>
            </a:custGeom>
            <a:solidFill>
              <a:srgbClr val="4D4D4D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</p:grpSp>
      <p:grpSp>
        <p:nvGrpSpPr>
          <p:cNvPr id="258" name="组合 86"/>
          <p:cNvGrpSpPr/>
          <p:nvPr/>
        </p:nvGrpSpPr>
        <p:grpSpPr>
          <a:xfrm>
            <a:off x="714611" y="6623065"/>
            <a:ext cx="352189" cy="300472"/>
            <a:chOff x="0" y="0"/>
            <a:chExt cx="352188" cy="300471"/>
          </a:xfrm>
        </p:grpSpPr>
        <p:sp>
          <p:nvSpPr>
            <p:cNvPr id="252" name="任意多边形 87"/>
            <p:cNvSpPr/>
            <p:nvPr>
              <p:custDataLst>
                <p:tags r:id="rId16"/>
              </p:custDataLst>
            </p:nvPr>
          </p:nvSpPr>
          <p:spPr>
            <a:xfrm rot="16200000">
              <a:off x="34233" y="-11469"/>
              <a:ext cx="283823" cy="32436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617" y="16380"/>
                  </a:moveTo>
                  <a:lnTo>
                    <a:pt x="0" y="4860"/>
                  </a:lnTo>
                  <a:lnTo>
                    <a:pt x="10491" y="0"/>
                  </a:lnTo>
                  <a:lnTo>
                    <a:pt x="21600" y="4770"/>
                  </a:lnTo>
                  <a:lnTo>
                    <a:pt x="21497" y="16200"/>
                  </a:lnTo>
                  <a:lnTo>
                    <a:pt x="10800" y="21600"/>
                  </a:lnTo>
                  <a:lnTo>
                    <a:pt x="617" y="16380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253" name="任意多边形 88"/>
            <p:cNvSpPr/>
            <p:nvPr>
              <p:custDataLst>
                <p:tags r:id="rId17"/>
              </p:custDataLst>
            </p:nvPr>
          </p:nvSpPr>
          <p:spPr>
            <a:xfrm rot="16200000">
              <a:off x="-19645" y="25047"/>
              <a:ext cx="252681" cy="21099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9014" y="0"/>
                  </a:moveTo>
                  <a:lnTo>
                    <a:pt x="0" y="21274"/>
                  </a:lnTo>
                  <a:lnTo>
                    <a:pt x="14074" y="21600"/>
                  </a:lnTo>
                  <a:lnTo>
                    <a:pt x="21600" y="7184"/>
                  </a:lnTo>
                  <a:lnTo>
                    <a:pt x="9014" y="0"/>
                  </a:lnTo>
                  <a:close/>
                </a:path>
              </a:pathLst>
            </a:custGeom>
            <a:solidFill>
              <a:srgbClr val="747474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254" name="任意多边形 89"/>
            <p:cNvSpPr/>
            <p:nvPr>
              <p:custDataLst>
                <p:tags r:id="rId18"/>
              </p:custDataLst>
            </p:nvPr>
          </p:nvSpPr>
          <p:spPr>
            <a:xfrm rot="16200000">
              <a:off x="29317" y="120008"/>
              <a:ext cx="151146" cy="20978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8768"/>
                  </a:moveTo>
                  <a:lnTo>
                    <a:pt x="6246" y="21600"/>
                  </a:lnTo>
                  <a:lnTo>
                    <a:pt x="21600" y="0"/>
                  </a:lnTo>
                  <a:lnTo>
                    <a:pt x="0" y="8768"/>
                  </a:lnTo>
                  <a:close/>
                </a:path>
              </a:pathLst>
            </a:custGeom>
            <a:solidFill>
              <a:srgbClr val="939393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255" name="任意多边形 90"/>
            <p:cNvSpPr/>
            <p:nvPr>
              <p:custDataLst>
                <p:tags r:id="rId19"/>
              </p:custDataLst>
            </p:nvPr>
          </p:nvSpPr>
          <p:spPr>
            <a:xfrm rot="16200000">
              <a:off x="155791" y="184503"/>
              <a:ext cx="44312" cy="18762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6805" y="21600"/>
                  </a:lnTo>
                  <a:lnTo>
                    <a:pt x="21600" y="1446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6868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256" name="任意多边形 91"/>
            <p:cNvSpPr/>
            <p:nvPr>
              <p:custDataLst>
                <p:tags r:id="rId20"/>
              </p:custDataLst>
            </p:nvPr>
          </p:nvSpPr>
          <p:spPr>
            <a:xfrm rot="16200000">
              <a:off x="135710" y="71546"/>
              <a:ext cx="288025" cy="14493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9287"/>
                  </a:moveTo>
                  <a:lnTo>
                    <a:pt x="9954" y="21600"/>
                  </a:lnTo>
                  <a:lnTo>
                    <a:pt x="21600" y="8341"/>
                  </a:lnTo>
                  <a:lnTo>
                    <a:pt x="14787" y="499"/>
                  </a:lnTo>
                  <a:lnTo>
                    <a:pt x="2428" y="0"/>
                  </a:lnTo>
                  <a:lnTo>
                    <a:pt x="0" y="9287"/>
                  </a:lnTo>
                  <a:close/>
                </a:path>
              </a:pathLst>
            </a:custGeom>
            <a:solidFill>
              <a:srgbClr val="343434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257" name="任意多边形 92"/>
            <p:cNvSpPr/>
            <p:nvPr>
              <p:custDataLst>
                <p:tags r:id="rId21"/>
              </p:custDataLst>
            </p:nvPr>
          </p:nvSpPr>
          <p:spPr>
            <a:xfrm rot="16200000">
              <a:off x="121604" y="-49266"/>
              <a:ext cx="91457" cy="19201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0740" y="0"/>
                  </a:moveTo>
                  <a:lnTo>
                    <a:pt x="21600" y="21600"/>
                  </a:lnTo>
                  <a:lnTo>
                    <a:pt x="0" y="15733"/>
                  </a:lnTo>
                  <a:lnTo>
                    <a:pt x="20740" y="0"/>
                  </a:lnTo>
                  <a:close/>
                </a:path>
              </a:pathLst>
            </a:custGeom>
            <a:solidFill>
              <a:srgbClr val="4D4D4D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</p:grpSp>
      <p:grpSp>
        <p:nvGrpSpPr>
          <p:cNvPr id="265" name="组合 93"/>
          <p:cNvGrpSpPr/>
          <p:nvPr/>
        </p:nvGrpSpPr>
        <p:grpSpPr>
          <a:xfrm>
            <a:off x="-118803" y="6062219"/>
            <a:ext cx="478490" cy="560848"/>
            <a:chOff x="0" y="0"/>
            <a:chExt cx="478488" cy="560847"/>
          </a:xfrm>
        </p:grpSpPr>
        <p:sp>
          <p:nvSpPr>
            <p:cNvPr id="259" name="任意多边形 94"/>
            <p:cNvSpPr/>
            <p:nvPr>
              <p:custDataLst>
                <p:tags r:id="rId22"/>
              </p:custDataLst>
            </p:nvPr>
          </p:nvSpPr>
          <p:spPr>
            <a:xfrm>
              <a:off x="12493" y="22232"/>
              <a:ext cx="451977" cy="516543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617" y="16380"/>
                  </a:moveTo>
                  <a:lnTo>
                    <a:pt x="0" y="4860"/>
                  </a:lnTo>
                  <a:lnTo>
                    <a:pt x="10491" y="0"/>
                  </a:lnTo>
                  <a:lnTo>
                    <a:pt x="21600" y="4770"/>
                  </a:lnTo>
                  <a:lnTo>
                    <a:pt x="21497" y="16200"/>
                  </a:lnTo>
                  <a:lnTo>
                    <a:pt x="10800" y="21600"/>
                  </a:lnTo>
                  <a:lnTo>
                    <a:pt x="617" y="16380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260" name="任意多边形 95"/>
            <p:cNvSpPr/>
            <p:nvPr>
              <p:custDataLst>
                <p:tags r:id="rId23"/>
              </p:custDataLst>
            </p:nvPr>
          </p:nvSpPr>
          <p:spPr>
            <a:xfrm>
              <a:off x="69409" y="1908"/>
              <a:ext cx="402384" cy="336003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9014" y="0"/>
                  </a:moveTo>
                  <a:lnTo>
                    <a:pt x="0" y="21274"/>
                  </a:lnTo>
                  <a:lnTo>
                    <a:pt x="14074" y="21600"/>
                  </a:lnTo>
                  <a:lnTo>
                    <a:pt x="21600" y="7184"/>
                  </a:lnTo>
                  <a:lnTo>
                    <a:pt x="9014" y="0"/>
                  </a:lnTo>
                  <a:close/>
                </a:path>
              </a:pathLst>
            </a:custGeom>
            <a:solidFill>
              <a:srgbClr val="747474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261" name="任意多边形 96"/>
            <p:cNvSpPr/>
            <p:nvPr>
              <p:custDataLst>
                <p:tags r:id="rId24"/>
              </p:custDataLst>
            </p:nvPr>
          </p:nvSpPr>
          <p:spPr>
            <a:xfrm>
              <a:off x="-1" y="0"/>
              <a:ext cx="240694" cy="33406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8768"/>
                  </a:moveTo>
                  <a:lnTo>
                    <a:pt x="6246" y="21600"/>
                  </a:lnTo>
                  <a:lnTo>
                    <a:pt x="21600" y="0"/>
                  </a:lnTo>
                  <a:lnTo>
                    <a:pt x="0" y="8768"/>
                  </a:lnTo>
                  <a:close/>
                </a:path>
              </a:pathLst>
            </a:custGeom>
            <a:solidFill>
              <a:srgbClr val="939393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262" name="任意多边形 97"/>
            <p:cNvSpPr/>
            <p:nvPr>
              <p:custDataLst>
                <p:tags r:id="rId25"/>
              </p:custDataLst>
            </p:nvPr>
          </p:nvSpPr>
          <p:spPr>
            <a:xfrm>
              <a:off x="0" y="133981"/>
              <a:ext cx="70564" cy="29878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6805" y="21600"/>
                  </a:lnTo>
                  <a:lnTo>
                    <a:pt x="21600" y="1446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6868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263" name="任意多边形 98"/>
            <p:cNvSpPr/>
            <p:nvPr>
              <p:custDataLst>
                <p:tags r:id="rId26"/>
              </p:custDataLst>
            </p:nvPr>
          </p:nvSpPr>
          <p:spPr>
            <a:xfrm>
              <a:off x="19821" y="330050"/>
              <a:ext cx="458668" cy="230798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9287"/>
                  </a:moveTo>
                  <a:lnTo>
                    <a:pt x="9954" y="21600"/>
                  </a:lnTo>
                  <a:lnTo>
                    <a:pt x="21600" y="8341"/>
                  </a:lnTo>
                  <a:lnTo>
                    <a:pt x="14787" y="499"/>
                  </a:lnTo>
                  <a:lnTo>
                    <a:pt x="2428" y="0"/>
                  </a:lnTo>
                  <a:lnTo>
                    <a:pt x="0" y="9287"/>
                  </a:lnTo>
                  <a:close/>
                </a:path>
              </a:pathLst>
            </a:custGeom>
            <a:solidFill>
              <a:srgbClr val="343434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264" name="任意多边形 99"/>
            <p:cNvSpPr/>
            <p:nvPr>
              <p:custDataLst>
                <p:tags r:id="rId27"/>
              </p:custDataLst>
            </p:nvPr>
          </p:nvSpPr>
          <p:spPr>
            <a:xfrm>
              <a:off x="331238" y="113587"/>
              <a:ext cx="145642" cy="30577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0740" y="0"/>
                  </a:moveTo>
                  <a:lnTo>
                    <a:pt x="21600" y="21600"/>
                  </a:lnTo>
                  <a:lnTo>
                    <a:pt x="0" y="15733"/>
                  </a:lnTo>
                  <a:lnTo>
                    <a:pt x="20740" y="0"/>
                  </a:lnTo>
                  <a:close/>
                </a:path>
              </a:pathLst>
            </a:custGeom>
            <a:solidFill>
              <a:srgbClr val="4D4D4D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</p:grpSp>
      <p:pic>
        <p:nvPicPr>
          <p:cNvPr id="266" name="timg.jpeg" descr="timg.jpeg"/>
          <p:cNvPicPr>
            <a:picLocks noChangeAspect="1"/>
          </p:cNvPicPr>
          <p:nvPr>
            <p:custDataLst>
              <p:tags r:id="rId28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109198" y="662855"/>
            <a:ext cx="3367178" cy="1274207"/>
          </a:xfrm>
          <a:prstGeom prst="rect">
            <a:avLst/>
          </a:prstGeom>
          <a:ln w="12700">
            <a:miter lim="4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fill="hold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1" name="PA_文本框 3"/>
          <p:cNvSpPr txBox="1"/>
          <p:nvPr/>
        </p:nvSpPr>
        <p:spPr>
          <a:xfrm>
            <a:off x="632460" y="486410"/>
            <a:ext cx="6863715" cy="583565"/>
          </a:xfrm>
          <a:prstGeom prst="rect">
            <a:avLst/>
          </a:prstGeom>
          <a:ln w="12700">
            <a:miter lim="400000"/>
          </a:ln>
        </p:spPr>
        <p:txBody>
          <a:bodyPr wrap="square" lIns="45719" rIns="45719">
            <a:spAutoFit/>
          </a:bodyPr>
          <a:lstStyle>
            <a:lvl1pPr>
              <a:defRPr sz="3200" spc="100">
                <a:latin typeface="明兰"/>
                <a:ea typeface="明兰"/>
                <a:cs typeface="明兰"/>
                <a:sym typeface="明兰"/>
              </a:defRPr>
            </a:lvl1pPr>
          </a:lstStyle>
          <a:p>
            <a:r>
              <a:rPr lang="zh-CN" altLang="en-US"/>
              <a:t>主动式微服务动态部署工具开发</a:t>
            </a:r>
            <a:endParaRPr lang="zh-CN" altLang="en-US"/>
          </a:p>
        </p:txBody>
      </p:sp>
      <p:pic>
        <p:nvPicPr>
          <p:cNvPr id="756" name="PA_图片 23" descr="PA_图片 2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1407248" y="1069902"/>
            <a:ext cx="841901" cy="4191073"/>
          </a:xfrm>
          <a:prstGeom prst="rect">
            <a:avLst/>
          </a:prstGeom>
          <a:ln w="12700">
            <a:miter lim="400000"/>
            <a:headEnd/>
            <a:tailEnd/>
          </a:ln>
        </p:spPr>
      </p:pic>
      <p:pic>
        <p:nvPicPr>
          <p:cNvPr id="18" name="图片 1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74300" y="81915"/>
            <a:ext cx="1737995" cy="1737995"/>
          </a:xfrm>
          <a:prstGeom prst="rect">
            <a:avLst/>
          </a:prstGeom>
        </p:spPr>
      </p:pic>
      <p:grpSp>
        <p:nvGrpSpPr>
          <p:cNvPr id="555" name="组合 49"/>
          <p:cNvGrpSpPr/>
          <p:nvPr/>
        </p:nvGrpSpPr>
        <p:grpSpPr>
          <a:xfrm>
            <a:off x="364932" y="1485919"/>
            <a:ext cx="218670" cy="186560"/>
            <a:chOff x="0" y="0"/>
            <a:chExt cx="218669" cy="186559"/>
          </a:xfrm>
        </p:grpSpPr>
        <p:sp>
          <p:nvSpPr>
            <p:cNvPr id="549" name="任意多边形 50"/>
            <p:cNvSpPr/>
            <p:nvPr>
              <p:custDataLst>
                <p:tags r:id="rId5"/>
              </p:custDataLst>
            </p:nvPr>
          </p:nvSpPr>
          <p:spPr>
            <a:xfrm rot="5400000">
              <a:off x="21192" y="-7716"/>
              <a:ext cx="176223" cy="20139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617" y="16380"/>
                  </a:moveTo>
                  <a:lnTo>
                    <a:pt x="0" y="4860"/>
                  </a:lnTo>
                  <a:lnTo>
                    <a:pt x="10491" y="0"/>
                  </a:lnTo>
                  <a:lnTo>
                    <a:pt x="21600" y="4770"/>
                  </a:lnTo>
                  <a:lnTo>
                    <a:pt x="21497" y="16200"/>
                  </a:lnTo>
                  <a:lnTo>
                    <a:pt x="10800" y="21600"/>
                  </a:lnTo>
                  <a:lnTo>
                    <a:pt x="617" y="16380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550" name="任意多边形 53"/>
            <p:cNvSpPr/>
            <p:nvPr>
              <p:custDataLst>
                <p:tags r:id="rId6"/>
              </p:custDataLst>
            </p:nvPr>
          </p:nvSpPr>
          <p:spPr>
            <a:xfrm rot="5400000">
              <a:off x="73979" y="40003"/>
              <a:ext cx="156888" cy="13100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9014" y="0"/>
                  </a:moveTo>
                  <a:lnTo>
                    <a:pt x="0" y="21274"/>
                  </a:lnTo>
                  <a:lnTo>
                    <a:pt x="14074" y="21600"/>
                  </a:lnTo>
                  <a:lnTo>
                    <a:pt x="21600" y="7184"/>
                  </a:lnTo>
                  <a:lnTo>
                    <a:pt x="9014" y="0"/>
                  </a:lnTo>
                  <a:close/>
                </a:path>
              </a:pathLst>
            </a:custGeom>
            <a:solidFill>
              <a:srgbClr val="747474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551" name="任意多边形 54"/>
            <p:cNvSpPr/>
            <p:nvPr>
              <p:custDataLst>
                <p:tags r:id="rId7"/>
              </p:custDataLst>
            </p:nvPr>
          </p:nvSpPr>
          <p:spPr>
            <a:xfrm rot="5400000">
              <a:off x="106622" y="-18203"/>
              <a:ext cx="93845" cy="13025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8768"/>
                  </a:moveTo>
                  <a:lnTo>
                    <a:pt x="6246" y="21600"/>
                  </a:lnTo>
                  <a:lnTo>
                    <a:pt x="21600" y="0"/>
                  </a:lnTo>
                  <a:lnTo>
                    <a:pt x="0" y="8768"/>
                  </a:lnTo>
                  <a:close/>
                </a:path>
              </a:pathLst>
            </a:custGeom>
            <a:solidFill>
              <a:srgbClr val="939393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552" name="任意多边形 55"/>
            <p:cNvSpPr/>
            <p:nvPr>
              <p:custDataLst>
                <p:tags r:id="rId8"/>
              </p:custDataLst>
            </p:nvPr>
          </p:nvSpPr>
          <p:spPr>
            <a:xfrm rot="5400000">
              <a:off x="94428" y="-44491"/>
              <a:ext cx="27513" cy="11649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6805" y="21600"/>
                  </a:lnTo>
                  <a:lnTo>
                    <a:pt x="21600" y="1446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6868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553" name="任意多边形 56"/>
            <p:cNvSpPr/>
            <p:nvPr>
              <p:custDataLst>
                <p:tags r:id="rId9"/>
              </p:custDataLst>
            </p:nvPr>
          </p:nvSpPr>
          <p:spPr>
            <a:xfrm rot="5400000">
              <a:off x="-44423" y="52150"/>
              <a:ext cx="178832" cy="8998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9287"/>
                  </a:moveTo>
                  <a:lnTo>
                    <a:pt x="9954" y="21600"/>
                  </a:lnTo>
                  <a:lnTo>
                    <a:pt x="21600" y="8341"/>
                  </a:lnTo>
                  <a:lnTo>
                    <a:pt x="14787" y="499"/>
                  </a:lnTo>
                  <a:lnTo>
                    <a:pt x="2428" y="0"/>
                  </a:lnTo>
                  <a:lnTo>
                    <a:pt x="0" y="9287"/>
                  </a:lnTo>
                  <a:close/>
                </a:path>
              </a:pathLst>
            </a:custGeom>
            <a:solidFill>
              <a:srgbClr val="343434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554" name="任意多边形 57"/>
            <p:cNvSpPr/>
            <p:nvPr>
              <p:custDataLst>
                <p:tags r:id="rId10"/>
              </p:custDataLst>
            </p:nvPr>
          </p:nvSpPr>
          <p:spPr>
            <a:xfrm rot="5400000">
              <a:off x="86382" y="97931"/>
              <a:ext cx="56785" cy="11921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0740" y="0"/>
                  </a:moveTo>
                  <a:lnTo>
                    <a:pt x="21600" y="21600"/>
                  </a:lnTo>
                  <a:lnTo>
                    <a:pt x="0" y="15733"/>
                  </a:lnTo>
                  <a:lnTo>
                    <a:pt x="20740" y="0"/>
                  </a:lnTo>
                  <a:close/>
                </a:path>
              </a:pathLst>
            </a:custGeom>
            <a:solidFill>
              <a:srgbClr val="4D4D4D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</p:grpSp>
      <p:sp>
        <p:nvSpPr>
          <p:cNvPr id="2" name="文本框 3"/>
          <p:cNvSpPr txBox="1"/>
          <p:nvPr/>
        </p:nvSpPr>
        <p:spPr>
          <a:xfrm>
            <a:off x="1781507" y="1353944"/>
            <a:ext cx="318770" cy="449580"/>
          </a:xfrm>
          <a:prstGeom prst="rect">
            <a:avLst/>
          </a:prstGeom>
          <a:ln w="12700">
            <a:miter lim="400000"/>
          </a:ln>
        </p:spPr>
        <p:txBody>
          <a:bodyPr wrap="none" lIns="45718" tIns="45718" rIns="45718" bIns="45718">
            <a:spAutoFit/>
          </a:bodyPr>
          <a:p>
            <a:pPr algn="r">
              <a:lnSpc>
                <a:spcPct val="130000"/>
              </a:lnSpc>
              <a:defRPr sz="2000" spc="300">
                <a:latin typeface="明兰"/>
                <a:ea typeface="明兰"/>
                <a:cs typeface="明兰"/>
                <a:sym typeface="明兰"/>
              </a:defRPr>
            </a:pPr>
            <a:r>
              <a:rPr sz="1800"/>
              <a:t>  </a:t>
            </a:r>
            <a:endParaRPr sz="1800"/>
          </a:p>
        </p:txBody>
      </p:sp>
      <p:sp>
        <p:nvSpPr>
          <p:cNvPr id="3" name="文本框 3"/>
          <p:cNvSpPr txBox="1"/>
          <p:nvPr/>
        </p:nvSpPr>
        <p:spPr>
          <a:xfrm>
            <a:off x="583897" y="1353944"/>
            <a:ext cx="1656715" cy="449580"/>
          </a:xfrm>
          <a:prstGeom prst="rect">
            <a:avLst/>
          </a:prstGeom>
          <a:ln w="12700">
            <a:miter lim="400000"/>
          </a:ln>
        </p:spPr>
        <p:txBody>
          <a:bodyPr wrap="none" lIns="45718" tIns="45718" rIns="45718" bIns="45718">
            <a:spAutoFit/>
          </a:bodyPr>
          <a:p>
            <a:pPr algn="r">
              <a:lnSpc>
                <a:spcPct val="130000"/>
              </a:lnSpc>
              <a:defRPr sz="2000" spc="300">
                <a:latin typeface="明兰"/>
                <a:ea typeface="明兰"/>
                <a:cs typeface="明兰"/>
                <a:sym typeface="明兰"/>
              </a:defRPr>
            </a:pPr>
            <a:r>
              <a:rPr lang="zh-CN" sz="1800" b="1"/>
              <a:t>可视化模块</a:t>
            </a:r>
            <a:r>
              <a:rPr sz="1800" b="1"/>
              <a:t>  </a:t>
            </a:r>
            <a:endParaRPr sz="1800" b="1"/>
          </a:p>
        </p:txBody>
      </p:sp>
      <p:graphicFrame>
        <p:nvGraphicFramePr>
          <p:cNvPr id="4" name="表格 3"/>
          <p:cNvGraphicFramePr/>
          <p:nvPr>
            <p:custDataLst>
              <p:tags r:id="rId11"/>
            </p:custDataLst>
          </p:nvPr>
        </p:nvGraphicFramePr>
        <p:xfrm>
          <a:off x="1270000" y="2087245"/>
          <a:ext cx="9397365" cy="3862705"/>
        </p:xfrm>
        <a:graphic>
          <a:graphicData uri="http://schemas.openxmlformats.org/drawingml/2006/table">
            <a:tbl>
              <a:tblPr firstRow="1" bandRow="1">
                <a:tableStyleId>{B301B821-A1FF-4177-AEE7-76D212191A09}</a:tableStyleId>
              </a:tblPr>
              <a:tblGrid>
                <a:gridCol w="1713230"/>
                <a:gridCol w="7684135"/>
              </a:tblGrid>
              <a:tr h="67945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600" b="1"/>
                        <a:t>操作</a:t>
                      </a:r>
                      <a:endParaRPr lang="zh-CN" altLang="en-US" sz="1600" b="1"/>
                    </a:p>
                  </a:txBody>
                  <a:tcPr anchor="ctr" anchorCtr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600" b="1"/>
                        <a:t>做法</a:t>
                      </a:r>
                      <a:endParaRPr lang="zh-CN" altLang="en-US" sz="1600" b="1"/>
                    </a:p>
                  </a:txBody>
                  <a:tcPr anchor="ctr" anchorCtr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</a:tcPr>
                </a:tc>
              </a:tr>
              <a:tr h="68072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600"/>
                        <a:t>改进</a:t>
                      </a:r>
                      <a:r>
                        <a:rPr lang="en-US" altLang="zh-CN" sz="1600"/>
                        <a:t>1</a:t>
                      </a:r>
                      <a:endParaRPr lang="en-US" altLang="zh-CN" sz="1600"/>
                    </a:p>
                  </a:txBody>
                  <a:tcPr anchor="ctr" anchorCtr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</a:tcPr>
                </a:tc>
                <a:tc>
                  <a:txBody>
                    <a:bodyPr/>
                    <a:p>
                      <a:pPr algn="l">
                        <a:buNone/>
                      </a:pPr>
                      <a:r>
                        <a:rPr lang="zh-CN" altLang="en-US" sz="1600"/>
                        <a:t>模型做出决策后，向前端传回动态部署的决策结果</a:t>
                      </a:r>
                      <a:endParaRPr lang="zh-CN" altLang="en-US" sz="1600"/>
                    </a:p>
                  </a:txBody>
                  <a:tcPr anchor="ctr" anchorCtr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</a:tcPr>
                </a:tc>
              </a:tr>
              <a:tr h="182308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600"/>
                        <a:t>改进</a:t>
                      </a:r>
                      <a:r>
                        <a:rPr lang="en-US" altLang="zh-CN" sz="1600"/>
                        <a:t>2</a:t>
                      </a:r>
                      <a:endParaRPr lang="en-US" altLang="zh-CN" sz="1600"/>
                    </a:p>
                  </a:txBody>
                  <a:tcPr anchor="ctr" anchorCtr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</a:tcPr>
                </a:tc>
                <a:tc>
                  <a:txBody>
                    <a:bodyPr/>
                    <a:p>
                      <a:pPr marL="342900" indent="-342900" algn="l">
                        <a:buFont typeface="+mj-ea"/>
                        <a:buAutoNum type="circleNumDbPlain"/>
                      </a:pPr>
                      <a:r>
                        <a:rPr lang="zh-CN" altLang="en-US" sz="1600"/>
                        <a:t>监控模块中增添实时单次查询（</a:t>
                      </a:r>
                      <a:r>
                        <a:rPr lang="zh-CN" altLang="en-US" sz="1600">
                          <a:sym typeface="+mn-ea"/>
                        </a:rPr>
                        <a:t>单次查询结果不写时序数据库</a:t>
                      </a:r>
                      <a:r>
                        <a:rPr lang="zh-CN" altLang="en-US" sz="1600"/>
                        <a:t>）</a:t>
                      </a:r>
                      <a:endParaRPr lang="zh-CN" altLang="en-US" sz="1600"/>
                    </a:p>
                    <a:p>
                      <a:pPr marL="342900" indent="-342900" algn="l">
                        <a:buFont typeface="+mj-ea"/>
                        <a:buAutoNum type="circleNumDbPlain"/>
                      </a:pPr>
                      <a:endParaRPr lang="zh-CN" altLang="en-US" sz="1600"/>
                    </a:p>
                    <a:p>
                      <a:pPr marL="342900" indent="-342900" algn="l">
                        <a:buFont typeface="+mj-ea"/>
                        <a:buAutoNum type="circleNumDbPlain"/>
                      </a:pPr>
                      <a:r>
                        <a:rPr lang="zh-CN" altLang="en-US" sz="1600"/>
                        <a:t>模型做出决策后，立即查询当前</a:t>
                      </a:r>
                      <a:r>
                        <a:rPr lang="en-US" altLang="zh-CN" sz="1600"/>
                        <a:t>Pod</a:t>
                      </a:r>
                      <a:r>
                        <a:rPr lang="zh-CN" altLang="en-US" sz="1600"/>
                        <a:t>和</a:t>
                      </a:r>
                      <a:r>
                        <a:rPr lang="en-US" altLang="zh-CN" sz="1600"/>
                        <a:t>Node</a:t>
                      </a:r>
                      <a:r>
                        <a:rPr lang="zh-CN" altLang="en-US" sz="1600"/>
                        <a:t>的部署关系，并针对每个</a:t>
                      </a:r>
                      <a:r>
                        <a:rPr lang="en-US" altLang="zh-CN" sz="1600"/>
                        <a:t>Node</a:t>
                      </a:r>
                      <a:r>
                        <a:rPr lang="zh-CN" altLang="en-US" sz="1600"/>
                        <a:t>上的</a:t>
                      </a:r>
                      <a:r>
                        <a:rPr lang="en-US" altLang="zh-CN" sz="1600"/>
                        <a:t>Pod</a:t>
                      </a:r>
                      <a:r>
                        <a:rPr lang="zh-CN" altLang="en-US" sz="1600"/>
                        <a:t>查询单次资源利用率结果，向前端返回资源利用率</a:t>
                      </a:r>
                      <a:endParaRPr lang="zh-CN" altLang="en-US" sz="1600"/>
                    </a:p>
                  </a:txBody>
                  <a:tcPr anchor="ctr" anchorCtr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</a:tcPr>
                </a:tc>
              </a:tr>
              <a:tr h="67945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600"/>
                        <a:t>改进</a:t>
                      </a:r>
                      <a:r>
                        <a:rPr lang="en-US" altLang="zh-CN" sz="1600"/>
                        <a:t>3</a:t>
                      </a:r>
                      <a:endParaRPr lang="en-US" altLang="zh-CN" sz="1600"/>
                    </a:p>
                  </a:txBody>
                  <a:tcPr anchor="ctr" anchorCtr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</a:tcPr>
                </a:tc>
                <a:tc>
                  <a:txBody>
                    <a:bodyPr/>
                    <a:p>
                      <a:pPr algn="l">
                        <a:buNone/>
                      </a:pPr>
                      <a:r>
                        <a:rPr lang="zh-CN" altLang="en-US" sz="1600"/>
                        <a:t>后端传送数据的时间设置为强化学习模型做出动态部署决策后，下一次监控流程前</a:t>
                      </a:r>
                      <a:endParaRPr lang="zh-CN" altLang="en-US" sz="1600"/>
                    </a:p>
                  </a:txBody>
                  <a:tcPr anchor="ctr" anchorCtr="0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</a:tcPr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1200"/>
    </mc:Choice>
    <mc:Fallback>
      <p:transition spd="med"/>
    </mc:Fallback>
  </mc:AlternateContent>
  <p:timing>
    <p:tnLst>
      <p:par>
        <p:cTn id="1" dur="indefinite" restart="never" fill="hold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1" name="PA_文本框 3"/>
          <p:cNvSpPr txBox="1"/>
          <p:nvPr/>
        </p:nvSpPr>
        <p:spPr>
          <a:xfrm>
            <a:off x="632460" y="486410"/>
            <a:ext cx="6863715" cy="583565"/>
          </a:xfrm>
          <a:prstGeom prst="rect">
            <a:avLst/>
          </a:prstGeom>
          <a:ln w="12700">
            <a:miter lim="400000"/>
          </a:ln>
        </p:spPr>
        <p:txBody>
          <a:bodyPr wrap="square" lIns="45719" rIns="45719">
            <a:spAutoFit/>
          </a:bodyPr>
          <a:lstStyle>
            <a:lvl1pPr>
              <a:defRPr sz="3200" spc="100">
                <a:latin typeface="明兰"/>
                <a:ea typeface="明兰"/>
                <a:cs typeface="明兰"/>
                <a:sym typeface="明兰"/>
              </a:defRPr>
            </a:lvl1pPr>
          </a:lstStyle>
          <a:p>
            <a:r>
              <a:rPr lang="zh-CN" altLang="en-US"/>
              <a:t>主动式微服务动态部署工具开发</a:t>
            </a:r>
            <a:endParaRPr lang="zh-CN" altLang="en-US"/>
          </a:p>
        </p:txBody>
      </p:sp>
      <p:pic>
        <p:nvPicPr>
          <p:cNvPr id="756" name="PA_图片 23" descr="PA_图片 2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1407248" y="1069902"/>
            <a:ext cx="841901" cy="4191073"/>
          </a:xfrm>
          <a:prstGeom prst="rect">
            <a:avLst/>
          </a:prstGeom>
          <a:ln w="12700">
            <a:miter lim="400000"/>
            <a:headEnd/>
            <a:tailEnd/>
          </a:ln>
        </p:spPr>
      </p:pic>
      <p:pic>
        <p:nvPicPr>
          <p:cNvPr id="18" name="图片 1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74300" y="81915"/>
            <a:ext cx="1737995" cy="1737995"/>
          </a:xfrm>
          <a:prstGeom prst="rect">
            <a:avLst/>
          </a:prstGeom>
        </p:spPr>
      </p:pic>
      <p:grpSp>
        <p:nvGrpSpPr>
          <p:cNvPr id="555" name="组合 49"/>
          <p:cNvGrpSpPr/>
          <p:nvPr/>
        </p:nvGrpSpPr>
        <p:grpSpPr>
          <a:xfrm>
            <a:off x="364932" y="1485919"/>
            <a:ext cx="218670" cy="186560"/>
            <a:chOff x="0" y="0"/>
            <a:chExt cx="218669" cy="186559"/>
          </a:xfrm>
        </p:grpSpPr>
        <p:sp>
          <p:nvSpPr>
            <p:cNvPr id="549" name="任意多边形 50"/>
            <p:cNvSpPr/>
            <p:nvPr>
              <p:custDataLst>
                <p:tags r:id="rId5"/>
              </p:custDataLst>
            </p:nvPr>
          </p:nvSpPr>
          <p:spPr>
            <a:xfrm rot="5400000">
              <a:off x="21192" y="-7716"/>
              <a:ext cx="176223" cy="20139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617" y="16380"/>
                  </a:moveTo>
                  <a:lnTo>
                    <a:pt x="0" y="4860"/>
                  </a:lnTo>
                  <a:lnTo>
                    <a:pt x="10491" y="0"/>
                  </a:lnTo>
                  <a:lnTo>
                    <a:pt x="21600" y="4770"/>
                  </a:lnTo>
                  <a:lnTo>
                    <a:pt x="21497" y="16200"/>
                  </a:lnTo>
                  <a:lnTo>
                    <a:pt x="10800" y="21600"/>
                  </a:lnTo>
                  <a:lnTo>
                    <a:pt x="617" y="16380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550" name="任意多边形 53"/>
            <p:cNvSpPr/>
            <p:nvPr>
              <p:custDataLst>
                <p:tags r:id="rId6"/>
              </p:custDataLst>
            </p:nvPr>
          </p:nvSpPr>
          <p:spPr>
            <a:xfrm rot="5400000">
              <a:off x="73979" y="40003"/>
              <a:ext cx="156888" cy="13100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9014" y="0"/>
                  </a:moveTo>
                  <a:lnTo>
                    <a:pt x="0" y="21274"/>
                  </a:lnTo>
                  <a:lnTo>
                    <a:pt x="14074" y="21600"/>
                  </a:lnTo>
                  <a:lnTo>
                    <a:pt x="21600" y="7184"/>
                  </a:lnTo>
                  <a:lnTo>
                    <a:pt x="9014" y="0"/>
                  </a:lnTo>
                  <a:close/>
                </a:path>
              </a:pathLst>
            </a:custGeom>
            <a:solidFill>
              <a:srgbClr val="747474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551" name="任意多边形 54"/>
            <p:cNvSpPr/>
            <p:nvPr>
              <p:custDataLst>
                <p:tags r:id="rId7"/>
              </p:custDataLst>
            </p:nvPr>
          </p:nvSpPr>
          <p:spPr>
            <a:xfrm rot="5400000">
              <a:off x="106622" y="-18203"/>
              <a:ext cx="93845" cy="13025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8768"/>
                  </a:moveTo>
                  <a:lnTo>
                    <a:pt x="6246" y="21600"/>
                  </a:lnTo>
                  <a:lnTo>
                    <a:pt x="21600" y="0"/>
                  </a:lnTo>
                  <a:lnTo>
                    <a:pt x="0" y="8768"/>
                  </a:lnTo>
                  <a:close/>
                </a:path>
              </a:pathLst>
            </a:custGeom>
            <a:solidFill>
              <a:srgbClr val="939393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552" name="任意多边形 55"/>
            <p:cNvSpPr/>
            <p:nvPr>
              <p:custDataLst>
                <p:tags r:id="rId8"/>
              </p:custDataLst>
            </p:nvPr>
          </p:nvSpPr>
          <p:spPr>
            <a:xfrm rot="5400000">
              <a:off x="94428" y="-44491"/>
              <a:ext cx="27513" cy="11649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6805" y="21600"/>
                  </a:lnTo>
                  <a:lnTo>
                    <a:pt x="21600" y="1446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6868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553" name="任意多边形 56"/>
            <p:cNvSpPr/>
            <p:nvPr>
              <p:custDataLst>
                <p:tags r:id="rId9"/>
              </p:custDataLst>
            </p:nvPr>
          </p:nvSpPr>
          <p:spPr>
            <a:xfrm rot="5400000">
              <a:off x="-44423" y="52150"/>
              <a:ext cx="178832" cy="8998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9287"/>
                  </a:moveTo>
                  <a:lnTo>
                    <a:pt x="9954" y="21600"/>
                  </a:lnTo>
                  <a:lnTo>
                    <a:pt x="21600" y="8341"/>
                  </a:lnTo>
                  <a:lnTo>
                    <a:pt x="14787" y="499"/>
                  </a:lnTo>
                  <a:lnTo>
                    <a:pt x="2428" y="0"/>
                  </a:lnTo>
                  <a:lnTo>
                    <a:pt x="0" y="9287"/>
                  </a:lnTo>
                  <a:close/>
                </a:path>
              </a:pathLst>
            </a:custGeom>
            <a:solidFill>
              <a:srgbClr val="343434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554" name="任意多边形 57"/>
            <p:cNvSpPr/>
            <p:nvPr>
              <p:custDataLst>
                <p:tags r:id="rId10"/>
              </p:custDataLst>
            </p:nvPr>
          </p:nvSpPr>
          <p:spPr>
            <a:xfrm rot="5400000">
              <a:off x="86382" y="97931"/>
              <a:ext cx="56785" cy="11921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0740" y="0"/>
                  </a:moveTo>
                  <a:lnTo>
                    <a:pt x="21600" y="21600"/>
                  </a:lnTo>
                  <a:lnTo>
                    <a:pt x="0" y="15733"/>
                  </a:lnTo>
                  <a:lnTo>
                    <a:pt x="20740" y="0"/>
                  </a:lnTo>
                  <a:close/>
                </a:path>
              </a:pathLst>
            </a:custGeom>
            <a:solidFill>
              <a:srgbClr val="4D4D4D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</p:grpSp>
      <p:sp>
        <p:nvSpPr>
          <p:cNvPr id="2" name="文本框 3"/>
          <p:cNvSpPr txBox="1"/>
          <p:nvPr/>
        </p:nvSpPr>
        <p:spPr>
          <a:xfrm>
            <a:off x="1781507" y="1353944"/>
            <a:ext cx="318770" cy="449580"/>
          </a:xfrm>
          <a:prstGeom prst="rect">
            <a:avLst/>
          </a:prstGeom>
          <a:ln w="12700">
            <a:miter lim="400000"/>
          </a:ln>
        </p:spPr>
        <p:txBody>
          <a:bodyPr wrap="none" lIns="45718" tIns="45718" rIns="45718" bIns="45718">
            <a:spAutoFit/>
          </a:bodyPr>
          <a:p>
            <a:pPr algn="r">
              <a:lnSpc>
                <a:spcPct val="130000"/>
              </a:lnSpc>
              <a:defRPr sz="2000" spc="300">
                <a:latin typeface="明兰"/>
                <a:ea typeface="明兰"/>
                <a:cs typeface="明兰"/>
                <a:sym typeface="明兰"/>
              </a:defRPr>
            </a:pPr>
            <a:r>
              <a:rPr sz="1800"/>
              <a:t>  </a:t>
            </a:r>
            <a:endParaRPr sz="1800"/>
          </a:p>
        </p:txBody>
      </p:sp>
      <p:sp>
        <p:nvSpPr>
          <p:cNvPr id="3" name="文本框 3"/>
          <p:cNvSpPr txBox="1"/>
          <p:nvPr/>
        </p:nvSpPr>
        <p:spPr>
          <a:xfrm>
            <a:off x="583897" y="1353944"/>
            <a:ext cx="1656715" cy="449580"/>
          </a:xfrm>
          <a:prstGeom prst="rect">
            <a:avLst/>
          </a:prstGeom>
          <a:ln w="12700">
            <a:miter lim="400000"/>
          </a:ln>
        </p:spPr>
        <p:txBody>
          <a:bodyPr wrap="none" lIns="45718" tIns="45718" rIns="45718" bIns="45718">
            <a:spAutoFit/>
          </a:bodyPr>
          <a:p>
            <a:pPr algn="r">
              <a:lnSpc>
                <a:spcPct val="130000"/>
              </a:lnSpc>
              <a:defRPr sz="2000" spc="300">
                <a:latin typeface="明兰"/>
                <a:ea typeface="明兰"/>
                <a:cs typeface="明兰"/>
                <a:sym typeface="明兰"/>
              </a:defRPr>
            </a:pPr>
            <a:r>
              <a:rPr lang="zh-CN" sz="1800" b="1"/>
              <a:t>可视化模块</a:t>
            </a:r>
            <a:r>
              <a:rPr sz="1800" b="1"/>
              <a:t>  </a:t>
            </a:r>
            <a:endParaRPr sz="1800" b="1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51255" y="1819910"/>
            <a:ext cx="8063865" cy="446722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1200"/>
    </mc:Choice>
    <mc:Fallback>
      <p:transition spd="med"/>
    </mc:Fallback>
  </mc:AlternateContent>
  <p:timing>
    <p:tnLst>
      <p:par>
        <p:cTn id="1" dur="indefinite" restart="never" fill="hold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1" name="PA_文本框 3"/>
          <p:cNvSpPr txBox="1"/>
          <p:nvPr/>
        </p:nvSpPr>
        <p:spPr>
          <a:xfrm>
            <a:off x="632460" y="486410"/>
            <a:ext cx="6863715" cy="583565"/>
          </a:xfrm>
          <a:prstGeom prst="rect">
            <a:avLst/>
          </a:prstGeom>
          <a:ln w="12700">
            <a:miter lim="400000"/>
          </a:ln>
        </p:spPr>
        <p:txBody>
          <a:bodyPr wrap="square" lIns="45719" rIns="45719">
            <a:spAutoFit/>
          </a:bodyPr>
          <a:lstStyle>
            <a:lvl1pPr>
              <a:defRPr sz="3200" spc="100">
                <a:latin typeface="明兰"/>
                <a:ea typeface="明兰"/>
                <a:cs typeface="明兰"/>
                <a:sym typeface="明兰"/>
              </a:defRPr>
            </a:lvl1pPr>
          </a:lstStyle>
          <a:p>
            <a:r>
              <a:rPr lang="zh-CN" altLang="en-US"/>
              <a:t>主动式微服务动态部署工具开发</a:t>
            </a:r>
            <a:endParaRPr lang="zh-CN" altLang="en-US"/>
          </a:p>
        </p:txBody>
      </p:sp>
      <p:pic>
        <p:nvPicPr>
          <p:cNvPr id="756" name="PA_图片 23" descr="PA_图片 2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1407248" y="1069902"/>
            <a:ext cx="841901" cy="4191073"/>
          </a:xfrm>
          <a:prstGeom prst="rect">
            <a:avLst/>
          </a:prstGeom>
          <a:ln w="12700">
            <a:miter lim="400000"/>
            <a:headEnd/>
            <a:tailEnd/>
          </a:ln>
        </p:spPr>
      </p:pic>
      <p:pic>
        <p:nvPicPr>
          <p:cNvPr id="18" name="图片 1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74300" y="81915"/>
            <a:ext cx="1737995" cy="1737995"/>
          </a:xfrm>
          <a:prstGeom prst="rect">
            <a:avLst/>
          </a:prstGeom>
        </p:spPr>
      </p:pic>
      <p:grpSp>
        <p:nvGrpSpPr>
          <p:cNvPr id="555" name="组合 49"/>
          <p:cNvGrpSpPr/>
          <p:nvPr/>
        </p:nvGrpSpPr>
        <p:grpSpPr>
          <a:xfrm>
            <a:off x="364932" y="1485919"/>
            <a:ext cx="218670" cy="186560"/>
            <a:chOff x="0" y="0"/>
            <a:chExt cx="218669" cy="186559"/>
          </a:xfrm>
        </p:grpSpPr>
        <p:sp>
          <p:nvSpPr>
            <p:cNvPr id="549" name="任意多边形 50"/>
            <p:cNvSpPr/>
            <p:nvPr>
              <p:custDataLst>
                <p:tags r:id="rId5"/>
              </p:custDataLst>
            </p:nvPr>
          </p:nvSpPr>
          <p:spPr>
            <a:xfrm rot="5400000">
              <a:off x="21192" y="-7716"/>
              <a:ext cx="176223" cy="20139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617" y="16380"/>
                  </a:moveTo>
                  <a:lnTo>
                    <a:pt x="0" y="4860"/>
                  </a:lnTo>
                  <a:lnTo>
                    <a:pt x="10491" y="0"/>
                  </a:lnTo>
                  <a:lnTo>
                    <a:pt x="21600" y="4770"/>
                  </a:lnTo>
                  <a:lnTo>
                    <a:pt x="21497" y="16200"/>
                  </a:lnTo>
                  <a:lnTo>
                    <a:pt x="10800" y="21600"/>
                  </a:lnTo>
                  <a:lnTo>
                    <a:pt x="617" y="16380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550" name="任意多边形 53"/>
            <p:cNvSpPr/>
            <p:nvPr>
              <p:custDataLst>
                <p:tags r:id="rId6"/>
              </p:custDataLst>
            </p:nvPr>
          </p:nvSpPr>
          <p:spPr>
            <a:xfrm rot="5400000">
              <a:off x="73979" y="40003"/>
              <a:ext cx="156888" cy="13100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9014" y="0"/>
                  </a:moveTo>
                  <a:lnTo>
                    <a:pt x="0" y="21274"/>
                  </a:lnTo>
                  <a:lnTo>
                    <a:pt x="14074" y="21600"/>
                  </a:lnTo>
                  <a:lnTo>
                    <a:pt x="21600" y="7184"/>
                  </a:lnTo>
                  <a:lnTo>
                    <a:pt x="9014" y="0"/>
                  </a:lnTo>
                  <a:close/>
                </a:path>
              </a:pathLst>
            </a:custGeom>
            <a:solidFill>
              <a:srgbClr val="747474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551" name="任意多边形 54"/>
            <p:cNvSpPr/>
            <p:nvPr>
              <p:custDataLst>
                <p:tags r:id="rId7"/>
              </p:custDataLst>
            </p:nvPr>
          </p:nvSpPr>
          <p:spPr>
            <a:xfrm rot="5400000">
              <a:off x="106622" y="-18203"/>
              <a:ext cx="93845" cy="13025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8768"/>
                  </a:moveTo>
                  <a:lnTo>
                    <a:pt x="6246" y="21600"/>
                  </a:lnTo>
                  <a:lnTo>
                    <a:pt x="21600" y="0"/>
                  </a:lnTo>
                  <a:lnTo>
                    <a:pt x="0" y="8768"/>
                  </a:lnTo>
                  <a:close/>
                </a:path>
              </a:pathLst>
            </a:custGeom>
            <a:solidFill>
              <a:srgbClr val="939393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552" name="任意多边形 55"/>
            <p:cNvSpPr/>
            <p:nvPr>
              <p:custDataLst>
                <p:tags r:id="rId8"/>
              </p:custDataLst>
            </p:nvPr>
          </p:nvSpPr>
          <p:spPr>
            <a:xfrm rot="5400000">
              <a:off x="94428" y="-44491"/>
              <a:ext cx="27513" cy="11649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6805" y="21600"/>
                  </a:lnTo>
                  <a:lnTo>
                    <a:pt x="21600" y="1446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6868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553" name="任意多边形 56"/>
            <p:cNvSpPr/>
            <p:nvPr>
              <p:custDataLst>
                <p:tags r:id="rId9"/>
              </p:custDataLst>
            </p:nvPr>
          </p:nvSpPr>
          <p:spPr>
            <a:xfrm rot="5400000">
              <a:off x="-44423" y="52150"/>
              <a:ext cx="178832" cy="8998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9287"/>
                  </a:moveTo>
                  <a:lnTo>
                    <a:pt x="9954" y="21600"/>
                  </a:lnTo>
                  <a:lnTo>
                    <a:pt x="21600" y="8341"/>
                  </a:lnTo>
                  <a:lnTo>
                    <a:pt x="14787" y="499"/>
                  </a:lnTo>
                  <a:lnTo>
                    <a:pt x="2428" y="0"/>
                  </a:lnTo>
                  <a:lnTo>
                    <a:pt x="0" y="9287"/>
                  </a:lnTo>
                  <a:close/>
                </a:path>
              </a:pathLst>
            </a:custGeom>
            <a:solidFill>
              <a:srgbClr val="343434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554" name="任意多边形 57"/>
            <p:cNvSpPr/>
            <p:nvPr>
              <p:custDataLst>
                <p:tags r:id="rId10"/>
              </p:custDataLst>
            </p:nvPr>
          </p:nvSpPr>
          <p:spPr>
            <a:xfrm rot="5400000">
              <a:off x="86382" y="97931"/>
              <a:ext cx="56785" cy="11921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0740" y="0"/>
                  </a:moveTo>
                  <a:lnTo>
                    <a:pt x="21600" y="21600"/>
                  </a:lnTo>
                  <a:lnTo>
                    <a:pt x="0" y="15733"/>
                  </a:lnTo>
                  <a:lnTo>
                    <a:pt x="20740" y="0"/>
                  </a:lnTo>
                  <a:close/>
                </a:path>
              </a:pathLst>
            </a:custGeom>
            <a:solidFill>
              <a:srgbClr val="4D4D4D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</p:grpSp>
      <p:sp>
        <p:nvSpPr>
          <p:cNvPr id="2" name="文本框 3"/>
          <p:cNvSpPr txBox="1"/>
          <p:nvPr/>
        </p:nvSpPr>
        <p:spPr>
          <a:xfrm>
            <a:off x="1781507" y="1353944"/>
            <a:ext cx="318770" cy="449580"/>
          </a:xfrm>
          <a:prstGeom prst="rect">
            <a:avLst/>
          </a:prstGeom>
          <a:ln w="12700">
            <a:miter lim="400000"/>
          </a:ln>
        </p:spPr>
        <p:txBody>
          <a:bodyPr wrap="none" lIns="45718" tIns="45718" rIns="45718" bIns="45718">
            <a:spAutoFit/>
          </a:bodyPr>
          <a:p>
            <a:pPr algn="r">
              <a:lnSpc>
                <a:spcPct val="130000"/>
              </a:lnSpc>
              <a:defRPr sz="2000" spc="300">
                <a:latin typeface="明兰"/>
                <a:ea typeface="明兰"/>
                <a:cs typeface="明兰"/>
                <a:sym typeface="明兰"/>
              </a:defRPr>
            </a:pPr>
            <a:r>
              <a:rPr sz="1800"/>
              <a:t>  </a:t>
            </a:r>
            <a:endParaRPr sz="1800"/>
          </a:p>
        </p:txBody>
      </p:sp>
      <p:sp>
        <p:nvSpPr>
          <p:cNvPr id="3" name="文本框 3"/>
          <p:cNvSpPr txBox="1"/>
          <p:nvPr/>
        </p:nvSpPr>
        <p:spPr>
          <a:xfrm>
            <a:off x="632157" y="1365374"/>
            <a:ext cx="2287270" cy="449580"/>
          </a:xfrm>
          <a:prstGeom prst="rect">
            <a:avLst/>
          </a:prstGeom>
          <a:ln w="12700">
            <a:miter lim="400000"/>
          </a:ln>
        </p:spPr>
        <p:txBody>
          <a:bodyPr wrap="none" lIns="45718" tIns="45718" rIns="45718" bIns="45718">
            <a:spAutoFit/>
          </a:bodyPr>
          <a:p>
            <a:pPr algn="r">
              <a:lnSpc>
                <a:spcPct val="130000"/>
              </a:lnSpc>
              <a:defRPr sz="2000" spc="300">
                <a:latin typeface="明兰"/>
                <a:ea typeface="明兰"/>
                <a:cs typeface="明兰"/>
                <a:sym typeface="明兰"/>
              </a:defRPr>
            </a:pPr>
            <a:r>
              <a:rPr lang="zh-CN" sz="1800" b="1"/>
              <a:t>监控指标</a:t>
            </a:r>
            <a:r>
              <a:rPr lang="en-US" altLang="zh-CN" sz="1800" b="1"/>
              <a:t>Debug</a:t>
            </a:r>
            <a:r>
              <a:rPr sz="1800" b="1"/>
              <a:t>  </a:t>
            </a:r>
            <a:endParaRPr sz="1800" b="1"/>
          </a:p>
        </p:txBody>
      </p:sp>
      <p:sp>
        <p:nvSpPr>
          <p:cNvPr id="31" name="矩形 59"/>
          <p:cNvSpPr txBox="1"/>
          <p:nvPr/>
        </p:nvSpPr>
        <p:spPr>
          <a:xfrm>
            <a:off x="452120" y="2087245"/>
            <a:ext cx="9911080" cy="2675255"/>
          </a:xfrm>
          <a:prstGeom prst="rect">
            <a:avLst/>
          </a:prstGeom>
          <a:ln w="12700">
            <a:miter lim="400000"/>
          </a:ln>
        </p:spPr>
        <p:txBody>
          <a:bodyPr wrap="square" lIns="45718" tIns="45718" rIns="45718" bIns="45718">
            <a:spAutoFit/>
          </a:bodyPr>
          <a:lstStyle>
            <a:lvl1pPr>
              <a:lnSpc>
                <a:spcPct val="130000"/>
              </a:lnSpc>
              <a:defRPr sz="1200">
                <a:latin typeface="微软雅黑 Light"/>
                <a:ea typeface="微软雅黑 Light"/>
                <a:cs typeface="微软雅黑 Light"/>
                <a:sym typeface="微软雅黑 Light"/>
              </a:defRPr>
            </a:lvl1pPr>
          </a:lstStyle>
          <a:p>
            <a:pPr marL="285750" indent="-285750">
              <a:lnSpc>
                <a:spcPct val="150000"/>
              </a:lnSpc>
              <a:buFont typeface="Wingdings" panose="05000000000000000000" charset="0"/>
              <a:buChar char=""/>
            </a:pPr>
            <a:r>
              <a:rPr lang="zh-CN" altLang="en-US" sz="1600" b="1">
                <a:latin typeface="宋体" charset="0"/>
                <a:ea typeface="宋体" charset="0"/>
                <a:cs typeface="宋体" charset="0"/>
              </a:rPr>
              <a:t>原有错误：</a:t>
            </a:r>
            <a:endParaRPr lang="zh-CN" altLang="en-US" sz="1600" b="1">
              <a:latin typeface="宋体" charset="0"/>
              <a:ea typeface="宋体" charset="0"/>
              <a:cs typeface="宋体" charset="0"/>
            </a:endParaRPr>
          </a:p>
          <a:p>
            <a:pPr marL="457200" lvl="1" indent="0">
              <a:lnSpc>
                <a:spcPct val="150000"/>
              </a:lnSpc>
              <a:buFont typeface="Wingdings" panose="05000000000000000000" charset="0"/>
            </a:pPr>
            <a:r>
              <a:rPr lang="zh-CN" altLang="en-US" sz="1600">
                <a:latin typeface="宋体" charset="0"/>
                <a:ea typeface="宋体" charset="0"/>
                <a:cs typeface="宋体" charset="0"/>
              </a:rPr>
              <a:t>过去采用的</a:t>
            </a:r>
            <a:r>
              <a:rPr lang="en-US" altLang="zh-CN" sz="1600">
                <a:latin typeface="宋体" charset="0"/>
                <a:ea typeface="宋体" charset="0"/>
                <a:cs typeface="宋体" charset="0"/>
              </a:rPr>
              <a:t>CPU</a:t>
            </a:r>
            <a:r>
              <a:rPr lang="zh-CN" altLang="en-US" sz="1600">
                <a:latin typeface="宋体" charset="0"/>
                <a:ea typeface="宋体" charset="0"/>
                <a:cs typeface="宋体" charset="0"/>
              </a:rPr>
              <a:t>指标错把</a:t>
            </a:r>
            <a:r>
              <a:rPr lang="en-US" altLang="zh-CN" sz="1600">
                <a:latin typeface="宋体" charset="0"/>
                <a:ea typeface="宋体" charset="0"/>
                <a:cs typeface="宋体" charset="0"/>
              </a:rPr>
              <a:t>cpu</a:t>
            </a:r>
            <a:r>
              <a:rPr lang="zh-CN" altLang="en-US" sz="1600">
                <a:latin typeface="宋体" charset="0"/>
                <a:ea typeface="宋体" charset="0"/>
                <a:cs typeface="宋体" charset="0"/>
              </a:rPr>
              <a:t>时间当作</a:t>
            </a:r>
            <a:r>
              <a:rPr lang="en-US" altLang="zh-CN" sz="1600">
                <a:latin typeface="宋体" charset="0"/>
                <a:ea typeface="宋体" charset="0"/>
                <a:cs typeface="宋体" charset="0"/>
              </a:rPr>
              <a:t>cpu</a:t>
            </a:r>
            <a:r>
              <a:rPr lang="zh-CN" altLang="en-US" sz="1600">
                <a:latin typeface="宋体" charset="0"/>
                <a:ea typeface="宋体" charset="0"/>
                <a:cs typeface="宋体" charset="0"/>
              </a:rPr>
              <a:t>利用率</a:t>
            </a:r>
            <a:r>
              <a:rPr lang="en-US" altLang="zh-CN" sz="1600">
                <a:latin typeface="宋体" charset="0"/>
                <a:ea typeface="宋体" charset="0"/>
                <a:cs typeface="宋体" charset="0"/>
              </a:rPr>
              <a:t>,</a:t>
            </a:r>
            <a:r>
              <a:rPr lang="zh-CN" altLang="en-US" sz="1600">
                <a:latin typeface="宋体" charset="0"/>
                <a:ea typeface="宋体" charset="0"/>
                <a:cs typeface="宋体" charset="0"/>
              </a:rPr>
              <a:t>同时多算了</a:t>
            </a:r>
            <a:r>
              <a:rPr lang="en-US" altLang="zh-CN" sz="1600">
                <a:latin typeface="宋体" charset="0"/>
                <a:ea typeface="宋体" charset="0"/>
                <a:cs typeface="宋体" charset="0"/>
              </a:rPr>
              <a:t>http_metrics</a:t>
            </a:r>
            <a:r>
              <a:rPr lang="zh-CN" altLang="en-US" sz="1600">
                <a:latin typeface="宋体" charset="0"/>
                <a:ea typeface="宋体" charset="0"/>
                <a:cs typeface="宋体" charset="0"/>
              </a:rPr>
              <a:t>返回的指标</a:t>
            </a:r>
            <a:endParaRPr lang="zh-CN" altLang="en-US" sz="1600">
              <a:latin typeface="宋体" charset="0"/>
              <a:ea typeface="宋体" charset="0"/>
              <a:cs typeface="宋体" charset="0"/>
            </a:endParaRPr>
          </a:p>
          <a:p>
            <a:pPr>
              <a:lnSpc>
                <a:spcPct val="150000"/>
              </a:lnSpc>
              <a:buFont typeface="Wingdings" panose="05000000000000000000" charset="0"/>
            </a:pPr>
            <a:endParaRPr lang="zh-CN" altLang="en-US" sz="1600">
              <a:latin typeface="宋体" charset="0"/>
              <a:ea typeface="宋体" charset="0"/>
              <a:cs typeface="宋体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charset="0"/>
              <a:buChar char=""/>
            </a:pPr>
            <a:r>
              <a:rPr lang="zh-CN" altLang="en-US" sz="1600" b="1">
                <a:latin typeface="宋体" charset="0"/>
                <a:ea typeface="宋体" charset="0"/>
                <a:cs typeface="宋体" charset="0"/>
              </a:rPr>
              <a:t>错误修改：</a:t>
            </a:r>
            <a:endParaRPr lang="zh-CN" altLang="en-US" sz="1600" b="1">
              <a:latin typeface="宋体" charset="0"/>
              <a:ea typeface="宋体" charset="0"/>
              <a:cs typeface="宋体" charset="0"/>
            </a:endParaRPr>
          </a:p>
          <a:p>
            <a:pPr>
              <a:lnSpc>
                <a:spcPct val="150000"/>
              </a:lnSpc>
              <a:buFont typeface="Arial" panose="020B0604020202090204" pitchFamily="34" charset="0"/>
            </a:pPr>
            <a:r>
              <a:rPr lang="en-US" altLang="zh-CN" sz="1600" b="1">
                <a:latin typeface="宋体" charset="0"/>
                <a:ea typeface="宋体" charset="0"/>
                <a:cs typeface="宋体" charset="0"/>
              </a:rPr>
              <a:t>	</a:t>
            </a:r>
            <a:r>
              <a:rPr lang="zh-CN" altLang="en-US" sz="1600" b="1">
                <a:latin typeface="宋体" charset="0"/>
                <a:ea typeface="宋体" charset="0"/>
                <a:cs typeface="宋体" charset="0"/>
              </a:rPr>
              <a:t>sum(rate(container_cpu_usage_seconds_total{pod="' + pod_name + '",container!="",container!="POD"}[1m]))</a:t>
            </a:r>
            <a:endParaRPr lang="zh-CN" altLang="en-US" sz="1600" b="1">
              <a:latin typeface="宋体" charset="0"/>
              <a:ea typeface="宋体" charset="0"/>
              <a:cs typeface="宋体" charset="0"/>
            </a:endParaRPr>
          </a:p>
          <a:p>
            <a:pPr>
              <a:lnSpc>
                <a:spcPct val="150000"/>
              </a:lnSpc>
              <a:buFont typeface="Arial" panose="020B0604020202090204" pitchFamily="34" charset="0"/>
            </a:pPr>
            <a:endParaRPr lang="zh-CN" altLang="en-US" sz="1600" b="1">
              <a:latin typeface="宋体" charset="0"/>
              <a:ea typeface="宋体" charset="0"/>
              <a:cs typeface="宋体" charset="0"/>
            </a:endParaRPr>
          </a:p>
          <a:p>
            <a:pPr>
              <a:lnSpc>
                <a:spcPct val="150000"/>
              </a:lnSpc>
              <a:buFont typeface="Arial" panose="020B0604020202090204" pitchFamily="34" charset="0"/>
            </a:pPr>
            <a:r>
              <a:rPr lang="zh-CN" altLang="en-US" sz="1600">
                <a:latin typeface="宋体" charset="0"/>
                <a:ea typeface="宋体" charset="0"/>
                <a:cs typeface="宋体" charset="0"/>
              </a:rPr>
              <a:t>                  上述指标是针对单核的</a:t>
            </a:r>
            <a:r>
              <a:rPr lang="en-US" altLang="zh-CN" sz="1600">
                <a:latin typeface="宋体" charset="0"/>
                <a:ea typeface="宋体" charset="0"/>
                <a:cs typeface="宋体" charset="0"/>
              </a:rPr>
              <a:t>cpu</a:t>
            </a:r>
            <a:r>
              <a:rPr lang="zh-CN" altLang="en-US" sz="1600">
                <a:latin typeface="宋体" charset="0"/>
                <a:ea typeface="宋体" charset="0"/>
                <a:cs typeface="宋体" charset="0"/>
              </a:rPr>
              <a:t>时间占比，在实际使用中应除以</a:t>
            </a:r>
            <a:r>
              <a:rPr lang="en-US" altLang="zh-CN" sz="1600">
                <a:latin typeface="宋体" charset="0"/>
                <a:ea typeface="宋体" charset="0"/>
                <a:cs typeface="宋体" charset="0"/>
              </a:rPr>
              <a:t>4</a:t>
            </a:r>
            <a:r>
              <a:rPr lang="zh-CN" altLang="en-US" sz="1600">
                <a:latin typeface="宋体" charset="0"/>
                <a:ea typeface="宋体" charset="0"/>
                <a:cs typeface="宋体" charset="0"/>
              </a:rPr>
              <a:t>代表占</a:t>
            </a:r>
            <a:r>
              <a:rPr lang="en-US" altLang="zh-CN" sz="1600">
                <a:latin typeface="宋体" charset="0"/>
                <a:ea typeface="宋体" charset="0"/>
                <a:cs typeface="宋体" charset="0"/>
              </a:rPr>
              <a:t>Node cpu</a:t>
            </a:r>
            <a:r>
              <a:rPr lang="zh-CN" altLang="en-US" sz="1600">
                <a:latin typeface="宋体" charset="0"/>
                <a:ea typeface="宋体" charset="0"/>
                <a:cs typeface="宋体" charset="0"/>
              </a:rPr>
              <a:t>资源利用率</a:t>
            </a:r>
            <a:endParaRPr lang="zh-CN" altLang="en-US" sz="1600">
              <a:latin typeface="宋体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1200"/>
    </mc:Choice>
    <mc:Fallback>
      <p:transition spd="med"/>
    </mc:Fallback>
  </mc:AlternateContent>
  <p:timing>
    <p:tnLst>
      <p:par>
        <p:cTn id="1" dur="indefinite" restart="never" fill="hold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41" name="PA_文本框 3"/>
          <p:cNvSpPr txBox="1"/>
          <p:nvPr>
            <p:custDataLst>
              <p:tags r:id="rId1"/>
            </p:custDataLst>
          </p:nvPr>
        </p:nvSpPr>
        <p:spPr>
          <a:xfrm>
            <a:off x="632460" y="486410"/>
            <a:ext cx="6863715" cy="583565"/>
          </a:xfrm>
          <a:prstGeom prst="rect">
            <a:avLst/>
          </a:prstGeom>
          <a:ln w="12700">
            <a:miter lim="400000"/>
          </a:ln>
        </p:spPr>
        <p:txBody>
          <a:bodyPr wrap="square" lIns="45719" rIns="45719">
            <a:spAutoFit/>
          </a:bodyPr>
          <a:lstStyle>
            <a:lvl1pPr>
              <a:defRPr sz="3200" spc="100">
                <a:latin typeface="明兰"/>
                <a:ea typeface="明兰"/>
                <a:cs typeface="明兰"/>
                <a:sym typeface="明兰"/>
              </a:defRPr>
            </a:lvl1pPr>
          </a:lstStyle>
          <a:p>
            <a:r>
              <a:rPr lang="zh-CN" altLang="en-US" b="1"/>
              <a:t>未来计划</a:t>
            </a:r>
            <a:endParaRPr lang="zh-CN" altLang="en-US" b="1"/>
          </a:p>
        </p:txBody>
      </p:sp>
      <p:pic>
        <p:nvPicPr>
          <p:cNvPr id="18" name="图片 1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74300" y="81915"/>
            <a:ext cx="1737995" cy="1737995"/>
          </a:xfrm>
          <a:prstGeom prst="rect">
            <a:avLst/>
          </a:prstGeom>
        </p:spPr>
      </p:pic>
      <p:grpSp>
        <p:nvGrpSpPr>
          <p:cNvPr id="23" name="组合 49"/>
          <p:cNvGrpSpPr/>
          <p:nvPr/>
        </p:nvGrpSpPr>
        <p:grpSpPr>
          <a:xfrm>
            <a:off x="433512" y="1574819"/>
            <a:ext cx="218670" cy="186560"/>
            <a:chOff x="0" y="0"/>
            <a:chExt cx="218669" cy="186559"/>
          </a:xfrm>
        </p:grpSpPr>
        <p:sp>
          <p:nvSpPr>
            <p:cNvPr id="24" name="任意多边形 50"/>
            <p:cNvSpPr/>
            <p:nvPr>
              <p:custDataLst>
                <p:tags r:id="rId4"/>
              </p:custDataLst>
            </p:nvPr>
          </p:nvSpPr>
          <p:spPr>
            <a:xfrm rot="5400000">
              <a:off x="21192" y="-7716"/>
              <a:ext cx="176223" cy="20139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617" y="16380"/>
                  </a:moveTo>
                  <a:lnTo>
                    <a:pt x="0" y="4860"/>
                  </a:lnTo>
                  <a:lnTo>
                    <a:pt x="10491" y="0"/>
                  </a:lnTo>
                  <a:lnTo>
                    <a:pt x="21600" y="4770"/>
                  </a:lnTo>
                  <a:lnTo>
                    <a:pt x="21497" y="16200"/>
                  </a:lnTo>
                  <a:lnTo>
                    <a:pt x="10800" y="21600"/>
                  </a:lnTo>
                  <a:lnTo>
                    <a:pt x="617" y="16380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25" name="任意多边形 53"/>
            <p:cNvSpPr/>
            <p:nvPr>
              <p:custDataLst>
                <p:tags r:id="rId5"/>
              </p:custDataLst>
            </p:nvPr>
          </p:nvSpPr>
          <p:spPr>
            <a:xfrm rot="5400000">
              <a:off x="73979" y="40003"/>
              <a:ext cx="156888" cy="13100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9014" y="0"/>
                  </a:moveTo>
                  <a:lnTo>
                    <a:pt x="0" y="21274"/>
                  </a:lnTo>
                  <a:lnTo>
                    <a:pt x="14074" y="21600"/>
                  </a:lnTo>
                  <a:lnTo>
                    <a:pt x="21600" y="7184"/>
                  </a:lnTo>
                  <a:lnTo>
                    <a:pt x="9014" y="0"/>
                  </a:lnTo>
                  <a:close/>
                </a:path>
              </a:pathLst>
            </a:custGeom>
            <a:solidFill>
              <a:srgbClr val="747474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26" name="任意多边形 54"/>
            <p:cNvSpPr/>
            <p:nvPr>
              <p:custDataLst>
                <p:tags r:id="rId6"/>
              </p:custDataLst>
            </p:nvPr>
          </p:nvSpPr>
          <p:spPr>
            <a:xfrm rot="5400000">
              <a:off x="106622" y="-18203"/>
              <a:ext cx="93845" cy="13025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8768"/>
                  </a:moveTo>
                  <a:lnTo>
                    <a:pt x="6246" y="21600"/>
                  </a:lnTo>
                  <a:lnTo>
                    <a:pt x="21600" y="0"/>
                  </a:lnTo>
                  <a:lnTo>
                    <a:pt x="0" y="8768"/>
                  </a:lnTo>
                  <a:close/>
                </a:path>
              </a:pathLst>
            </a:custGeom>
            <a:solidFill>
              <a:srgbClr val="939393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27" name="任意多边形 55"/>
            <p:cNvSpPr/>
            <p:nvPr>
              <p:custDataLst>
                <p:tags r:id="rId7"/>
              </p:custDataLst>
            </p:nvPr>
          </p:nvSpPr>
          <p:spPr>
            <a:xfrm rot="5400000">
              <a:off x="94428" y="-44491"/>
              <a:ext cx="27513" cy="11649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6805" y="21600"/>
                  </a:lnTo>
                  <a:lnTo>
                    <a:pt x="21600" y="1446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6868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28" name="任意多边形 56"/>
            <p:cNvSpPr/>
            <p:nvPr>
              <p:custDataLst>
                <p:tags r:id="rId8"/>
              </p:custDataLst>
            </p:nvPr>
          </p:nvSpPr>
          <p:spPr>
            <a:xfrm rot="5400000">
              <a:off x="-44423" y="52150"/>
              <a:ext cx="178832" cy="8998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9287"/>
                  </a:moveTo>
                  <a:lnTo>
                    <a:pt x="9954" y="21600"/>
                  </a:lnTo>
                  <a:lnTo>
                    <a:pt x="21600" y="8341"/>
                  </a:lnTo>
                  <a:lnTo>
                    <a:pt x="14787" y="499"/>
                  </a:lnTo>
                  <a:lnTo>
                    <a:pt x="2428" y="0"/>
                  </a:lnTo>
                  <a:lnTo>
                    <a:pt x="0" y="9287"/>
                  </a:lnTo>
                  <a:close/>
                </a:path>
              </a:pathLst>
            </a:custGeom>
            <a:solidFill>
              <a:srgbClr val="343434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29" name="任意多边形 57"/>
            <p:cNvSpPr/>
            <p:nvPr>
              <p:custDataLst>
                <p:tags r:id="rId9"/>
              </p:custDataLst>
            </p:nvPr>
          </p:nvSpPr>
          <p:spPr>
            <a:xfrm rot="5400000">
              <a:off x="86382" y="97931"/>
              <a:ext cx="56785" cy="11921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0740" y="0"/>
                  </a:moveTo>
                  <a:lnTo>
                    <a:pt x="21600" y="21600"/>
                  </a:lnTo>
                  <a:lnTo>
                    <a:pt x="0" y="15733"/>
                  </a:lnTo>
                  <a:lnTo>
                    <a:pt x="20740" y="0"/>
                  </a:lnTo>
                  <a:close/>
                </a:path>
              </a:pathLst>
            </a:custGeom>
            <a:solidFill>
              <a:srgbClr val="4D4D4D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</p:grpSp>
      <p:sp>
        <p:nvSpPr>
          <p:cNvPr id="30" name="文本框 3"/>
          <p:cNvSpPr txBox="1"/>
          <p:nvPr/>
        </p:nvSpPr>
        <p:spPr>
          <a:xfrm>
            <a:off x="780747" y="1442844"/>
            <a:ext cx="2191385" cy="449580"/>
          </a:xfrm>
          <a:prstGeom prst="rect">
            <a:avLst/>
          </a:prstGeom>
          <a:ln w="12700">
            <a:miter lim="400000"/>
          </a:ln>
        </p:spPr>
        <p:txBody>
          <a:bodyPr wrap="none" lIns="45718" tIns="45718" rIns="45718" bIns="45718">
            <a:spAutoFit/>
          </a:bodyPr>
          <a:p>
            <a:pPr algn="r">
              <a:lnSpc>
                <a:spcPct val="130000"/>
              </a:lnSpc>
              <a:defRPr sz="2000" spc="300">
                <a:latin typeface="明兰"/>
                <a:ea typeface="明兰"/>
                <a:cs typeface="明兰"/>
                <a:sym typeface="明兰"/>
              </a:defRPr>
            </a:pPr>
            <a:r>
              <a:rPr lang="zh-CN" sz="1800" b="1"/>
              <a:t>算法改进与优化</a:t>
            </a:r>
            <a:r>
              <a:rPr sz="1800" b="1"/>
              <a:t>  </a:t>
            </a:r>
            <a:endParaRPr sz="1800" b="1"/>
          </a:p>
        </p:txBody>
      </p:sp>
      <p:sp>
        <p:nvSpPr>
          <p:cNvPr id="31" name="矩形 59"/>
          <p:cNvSpPr txBox="1"/>
          <p:nvPr/>
        </p:nvSpPr>
        <p:spPr>
          <a:xfrm>
            <a:off x="699770" y="2133600"/>
            <a:ext cx="6729730" cy="459105"/>
          </a:xfrm>
          <a:prstGeom prst="rect">
            <a:avLst/>
          </a:prstGeom>
          <a:ln w="12700">
            <a:miter lim="400000"/>
          </a:ln>
        </p:spPr>
        <p:txBody>
          <a:bodyPr wrap="square" lIns="45718" tIns="45718" rIns="45718" bIns="45718">
            <a:spAutoFit/>
          </a:bodyPr>
          <a:lstStyle>
            <a:lvl1pPr>
              <a:lnSpc>
                <a:spcPct val="130000"/>
              </a:lnSpc>
              <a:defRPr sz="1200">
                <a:latin typeface="微软雅黑 Light"/>
                <a:ea typeface="微软雅黑 Light"/>
                <a:cs typeface="微软雅黑 Light"/>
                <a:sym typeface="微软雅黑 Light"/>
              </a:defRPr>
            </a:lvl1pPr>
          </a:lstStyle>
          <a:p>
            <a:pPr marL="285750" indent="-285750">
              <a:lnSpc>
                <a:spcPct val="150000"/>
              </a:lnSpc>
              <a:buFont typeface="Wingdings" panose="05000000000000000000" charset="0"/>
              <a:buChar char=""/>
            </a:pPr>
            <a:r>
              <a:rPr lang="zh-CN" altLang="en-US" sz="1600" b="1">
                <a:latin typeface="宋体" charset="0"/>
                <a:ea typeface="宋体" charset="0"/>
                <a:cs typeface="宋体" charset="0"/>
              </a:rPr>
              <a:t>基于强化学习进一步优化现有的动态部署算法，增强创新性</a:t>
            </a:r>
            <a:endParaRPr lang="zh-CN" altLang="en-US" sz="1600" b="1">
              <a:latin typeface="宋体" charset="0"/>
              <a:ea typeface="宋体" charset="0"/>
              <a:cs typeface="宋体" charset="0"/>
            </a:endParaRPr>
          </a:p>
        </p:txBody>
      </p:sp>
      <p:grpSp>
        <p:nvGrpSpPr>
          <p:cNvPr id="13" name="组合 49"/>
          <p:cNvGrpSpPr/>
          <p:nvPr/>
        </p:nvGrpSpPr>
        <p:grpSpPr>
          <a:xfrm>
            <a:off x="433512" y="3161684"/>
            <a:ext cx="218670" cy="186560"/>
            <a:chOff x="0" y="0"/>
            <a:chExt cx="218669" cy="186559"/>
          </a:xfrm>
        </p:grpSpPr>
        <p:sp>
          <p:nvSpPr>
            <p:cNvPr id="14" name="任意多边形 50"/>
            <p:cNvSpPr/>
            <p:nvPr>
              <p:custDataLst>
                <p:tags r:id="rId10"/>
              </p:custDataLst>
            </p:nvPr>
          </p:nvSpPr>
          <p:spPr>
            <a:xfrm rot="5400000">
              <a:off x="21192" y="-7716"/>
              <a:ext cx="176223" cy="20139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617" y="16380"/>
                  </a:moveTo>
                  <a:lnTo>
                    <a:pt x="0" y="4860"/>
                  </a:lnTo>
                  <a:lnTo>
                    <a:pt x="10491" y="0"/>
                  </a:lnTo>
                  <a:lnTo>
                    <a:pt x="21600" y="4770"/>
                  </a:lnTo>
                  <a:lnTo>
                    <a:pt x="21497" y="16200"/>
                  </a:lnTo>
                  <a:lnTo>
                    <a:pt x="10800" y="21600"/>
                  </a:lnTo>
                  <a:lnTo>
                    <a:pt x="617" y="16380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15" name="任意多边形 53"/>
            <p:cNvSpPr/>
            <p:nvPr>
              <p:custDataLst>
                <p:tags r:id="rId11"/>
              </p:custDataLst>
            </p:nvPr>
          </p:nvSpPr>
          <p:spPr>
            <a:xfrm rot="5400000">
              <a:off x="73979" y="40003"/>
              <a:ext cx="156888" cy="13100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9014" y="0"/>
                  </a:moveTo>
                  <a:lnTo>
                    <a:pt x="0" y="21274"/>
                  </a:lnTo>
                  <a:lnTo>
                    <a:pt x="14074" y="21600"/>
                  </a:lnTo>
                  <a:lnTo>
                    <a:pt x="21600" y="7184"/>
                  </a:lnTo>
                  <a:lnTo>
                    <a:pt x="9014" y="0"/>
                  </a:lnTo>
                  <a:close/>
                </a:path>
              </a:pathLst>
            </a:custGeom>
            <a:solidFill>
              <a:srgbClr val="747474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16" name="任意多边形 54"/>
            <p:cNvSpPr/>
            <p:nvPr>
              <p:custDataLst>
                <p:tags r:id="rId12"/>
              </p:custDataLst>
            </p:nvPr>
          </p:nvSpPr>
          <p:spPr>
            <a:xfrm rot="5400000">
              <a:off x="106622" y="-18203"/>
              <a:ext cx="93845" cy="13025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8768"/>
                  </a:moveTo>
                  <a:lnTo>
                    <a:pt x="6246" y="21600"/>
                  </a:lnTo>
                  <a:lnTo>
                    <a:pt x="21600" y="0"/>
                  </a:lnTo>
                  <a:lnTo>
                    <a:pt x="0" y="8768"/>
                  </a:lnTo>
                  <a:close/>
                </a:path>
              </a:pathLst>
            </a:custGeom>
            <a:solidFill>
              <a:srgbClr val="939393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17" name="任意多边形 55"/>
            <p:cNvSpPr/>
            <p:nvPr>
              <p:custDataLst>
                <p:tags r:id="rId13"/>
              </p:custDataLst>
            </p:nvPr>
          </p:nvSpPr>
          <p:spPr>
            <a:xfrm rot="5400000">
              <a:off x="94428" y="-44491"/>
              <a:ext cx="27513" cy="11649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6805" y="21600"/>
                  </a:lnTo>
                  <a:lnTo>
                    <a:pt x="21600" y="1446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6868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19" name="任意多边形 56"/>
            <p:cNvSpPr/>
            <p:nvPr>
              <p:custDataLst>
                <p:tags r:id="rId14"/>
              </p:custDataLst>
            </p:nvPr>
          </p:nvSpPr>
          <p:spPr>
            <a:xfrm rot="5400000">
              <a:off x="-44423" y="52150"/>
              <a:ext cx="178832" cy="8998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9287"/>
                  </a:moveTo>
                  <a:lnTo>
                    <a:pt x="9954" y="21600"/>
                  </a:lnTo>
                  <a:lnTo>
                    <a:pt x="21600" y="8341"/>
                  </a:lnTo>
                  <a:lnTo>
                    <a:pt x="14787" y="499"/>
                  </a:lnTo>
                  <a:lnTo>
                    <a:pt x="2428" y="0"/>
                  </a:lnTo>
                  <a:lnTo>
                    <a:pt x="0" y="9287"/>
                  </a:lnTo>
                  <a:close/>
                </a:path>
              </a:pathLst>
            </a:custGeom>
            <a:solidFill>
              <a:srgbClr val="343434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20" name="任意多边形 57"/>
            <p:cNvSpPr/>
            <p:nvPr>
              <p:custDataLst>
                <p:tags r:id="rId15"/>
              </p:custDataLst>
            </p:nvPr>
          </p:nvSpPr>
          <p:spPr>
            <a:xfrm rot="5400000">
              <a:off x="86382" y="97931"/>
              <a:ext cx="56785" cy="11921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0740" y="0"/>
                  </a:moveTo>
                  <a:lnTo>
                    <a:pt x="21600" y="21600"/>
                  </a:lnTo>
                  <a:lnTo>
                    <a:pt x="0" y="15733"/>
                  </a:lnTo>
                  <a:lnTo>
                    <a:pt x="20740" y="0"/>
                  </a:lnTo>
                  <a:close/>
                </a:path>
              </a:pathLst>
            </a:custGeom>
            <a:solidFill>
              <a:srgbClr val="4D4D4D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</p:grpSp>
      <p:sp>
        <p:nvSpPr>
          <p:cNvPr id="21" name="文本框 3"/>
          <p:cNvSpPr txBox="1"/>
          <p:nvPr/>
        </p:nvSpPr>
        <p:spPr>
          <a:xfrm>
            <a:off x="780747" y="3029709"/>
            <a:ext cx="1694180" cy="449580"/>
          </a:xfrm>
          <a:prstGeom prst="rect">
            <a:avLst/>
          </a:prstGeom>
          <a:ln w="12700">
            <a:miter lim="400000"/>
          </a:ln>
        </p:spPr>
        <p:txBody>
          <a:bodyPr wrap="none" lIns="45718" tIns="45718" rIns="45718" bIns="45718">
            <a:spAutoFit/>
          </a:bodyPr>
          <a:p>
            <a:pPr algn="r">
              <a:lnSpc>
                <a:spcPct val="130000"/>
              </a:lnSpc>
              <a:defRPr sz="2000" spc="300">
                <a:latin typeface="明兰"/>
                <a:ea typeface="明兰"/>
                <a:cs typeface="明兰"/>
                <a:sym typeface="明兰"/>
              </a:defRPr>
            </a:pPr>
            <a:r>
              <a:rPr lang="zh-CN" sz="1800" b="1"/>
              <a:t>毕业设计论文</a:t>
            </a:r>
            <a:endParaRPr sz="1800" b="1"/>
          </a:p>
        </p:txBody>
      </p:sp>
      <p:sp>
        <p:nvSpPr>
          <p:cNvPr id="2" name="文本框 1"/>
          <p:cNvSpPr txBox="1"/>
          <p:nvPr/>
        </p:nvSpPr>
        <p:spPr>
          <a:xfrm>
            <a:off x="781050" y="3740150"/>
            <a:ext cx="2515870" cy="33591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none" lIns="45719" tIns="45719" rIns="45719" bIns="45719" numCol="1" spcCol="38100" rtlCol="0" anchor="t" forceAA="0">
            <a:spAutoFit/>
          </a:bodyPr>
          <a:p>
            <a:pPr marL="285750" marR="0" indent="-28575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Char char=""/>
            </a:pPr>
            <a:r>
              <a:rPr lang="zh-CN" sz="1600" b="1">
                <a:latin typeface="宋体" charset="0"/>
                <a:ea typeface="宋体" charset="0"/>
                <a:cs typeface="宋体" charset="0"/>
                <a:sym typeface="+mn-ea"/>
              </a:rPr>
              <a:t>提前开始撰写毕业论文</a:t>
            </a:r>
            <a:r>
              <a:rPr sz="1600" b="1">
                <a:latin typeface="宋体" charset="0"/>
                <a:ea typeface="宋体" charset="0"/>
                <a:cs typeface="宋体" charset="0"/>
                <a:sym typeface="+mn-ea"/>
              </a:rPr>
              <a:t>  </a:t>
            </a:r>
            <a:endParaRPr kumimoji="0" lang="zh-CN" altLang="en-US" sz="1600" b="1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宋体" charset="0"/>
              <a:ea typeface="宋体" charset="0"/>
              <a:cs typeface="宋体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50"/>
    </mc:Choice>
    <mc:Fallback>
      <p:transition spd="med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1" name="PA_文本框 3"/>
          <p:cNvSpPr txBox="1"/>
          <p:nvPr>
            <p:custDataLst>
              <p:tags r:id="rId1"/>
            </p:custDataLst>
          </p:nvPr>
        </p:nvSpPr>
        <p:spPr>
          <a:xfrm>
            <a:off x="507040" y="479236"/>
            <a:ext cx="5346545" cy="583565"/>
          </a:xfrm>
          <a:prstGeom prst="rect">
            <a:avLst/>
          </a:prstGeom>
          <a:ln w="12700">
            <a:miter lim="400000"/>
          </a:ln>
        </p:spPr>
        <p:txBody>
          <a:bodyPr lIns="45719" rIns="45719">
            <a:spAutoFit/>
          </a:bodyPr>
          <a:lstStyle>
            <a:lvl1pPr>
              <a:defRPr sz="3200" spc="100">
                <a:latin typeface="明兰"/>
                <a:ea typeface="明兰"/>
                <a:cs typeface="明兰"/>
                <a:sym typeface="明兰"/>
              </a:defRPr>
            </a:lvl1pPr>
          </a:lstStyle>
          <a:p>
            <a:r>
              <a:rPr lang="zh-CN"/>
              <a:t>本周进度</a:t>
            </a:r>
            <a:endParaRPr lang="zh-CN"/>
          </a:p>
        </p:txBody>
      </p:sp>
      <p:pic>
        <p:nvPicPr>
          <p:cNvPr id="742" name="PA_图片 9" descr="PA_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926309"/>
            <a:ext cx="4163065" cy="3931691"/>
          </a:xfrm>
          <a:prstGeom prst="rect">
            <a:avLst/>
          </a:prstGeom>
          <a:ln w="12700">
            <a:miter lim="400000"/>
            <a:headEnd/>
            <a:tailEnd/>
          </a:ln>
        </p:spPr>
      </p:pic>
      <p:pic>
        <p:nvPicPr>
          <p:cNvPr id="756" name="PA_图片 23" descr="PA_图片 2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11407248" y="1069902"/>
            <a:ext cx="841901" cy="4191073"/>
          </a:xfrm>
          <a:prstGeom prst="rect">
            <a:avLst/>
          </a:prstGeom>
          <a:ln w="12700">
            <a:miter lim="400000"/>
            <a:headEnd/>
            <a:tailEnd/>
          </a:ln>
        </p:spPr>
      </p:pic>
      <p:pic>
        <p:nvPicPr>
          <p:cNvPr id="18" name="图片 17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74300" y="81915"/>
            <a:ext cx="1737995" cy="173799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57550" y="1543050"/>
            <a:ext cx="5676900" cy="37719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1200"/>
    </mc:Choice>
    <mc:Fallback>
      <p:transition spd="med"/>
    </mc:Fallback>
  </mc:AlternateContent>
  <p:timing>
    <p:tnLst>
      <p:par>
        <p:cTn id="1" dur="indefinite" restart="never" fill="hold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1" name="PA_文本框 3"/>
          <p:cNvSpPr txBox="1"/>
          <p:nvPr/>
        </p:nvSpPr>
        <p:spPr>
          <a:xfrm>
            <a:off x="632460" y="486410"/>
            <a:ext cx="6863715" cy="583565"/>
          </a:xfrm>
          <a:prstGeom prst="rect">
            <a:avLst/>
          </a:prstGeom>
          <a:ln w="12700">
            <a:miter lim="400000"/>
          </a:ln>
        </p:spPr>
        <p:txBody>
          <a:bodyPr wrap="square" lIns="45719" rIns="45719">
            <a:spAutoFit/>
          </a:bodyPr>
          <a:lstStyle>
            <a:lvl1pPr>
              <a:defRPr sz="3200" spc="100">
                <a:latin typeface="明兰"/>
                <a:ea typeface="明兰"/>
                <a:cs typeface="明兰"/>
                <a:sym typeface="明兰"/>
              </a:defRPr>
            </a:lvl1pPr>
          </a:lstStyle>
          <a:p>
            <a:r>
              <a:rPr lang="zh-CN" altLang="en-US"/>
              <a:t>主动式微服务动态部署模型设计优化</a:t>
            </a:r>
            <a:endParaRPr lang="zh-CN" altLang="en-US"/>
          </a:p>
        </p:txBody>
      </p:sp>
      <p:pic>
        <p:nvPicPr>
          <p:cNvPr id="756" name="PA_图片 23" descr="PA_图片 2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1407248" y="1069902"/>
            <a:ext cx="841901" cy="4191073"/>
          </a:xfrm>
          <a:prstGeom prst="rect">
            <a:avLst/>
          </a:prstGeom>
          <a:ln w="12700">
            <a:miter lim="400000"/>
            <a:headEnd/>
            <a:tailEnd/>
          </a:ln>
        </p:spPr>
      </p:pic>
      <p:pic>
        <p:nvPicPr>
          <p:cNvPr id="18" name="图片 1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74300" y="81915"/>
            <a:ext cx="1737995" cy="1737995"/>
          </a:xfrm>
          <a:prstGeom prst="rect">
            <a:avLst/>
          </a:prstGeom>
        </p:spPr>
      </p:pic>
      <p:grpSp>
        <p:nvGrpSpPr>
          <p:cNvPr id="555" name="组合 49"/>
          <p:cNvGrpSpPr/>
          <p:nvPr/>
        </p:nvGrpSpPr>
        <p:grpSpPr>
          <a:xfrm>
            <a:off x="364932" y="1485919"/>
            <a:ext cx="218670" cy="186560"/>
            <a:chOff x="0" y="0"/>
            <a:chExt cx="218669" cy="186559"/>
          </a:xfrm>
        </p:grpSpPr>
        <p:sp>
          <p:nvSpPr>
            <p:cNvPr id="549" name="任意多边形 50"/>
            <p:cNvSpPr/>
            <p:nvPr>
              <p:custDataLst>
                <p:tags r:id="rId5"/>
              </p:custDataLst>
            </p:nvPr>
          </p:nvSpPr>
          <p:spPr>
            <a:xfrm rot="5400000">
              <a:off x="21192" y="-7716"/>
              <a:ext cx="176223" cy="20139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617" y="16380"/>
                  </a:moveTo>
                  <a:lnTo>
                    <a:pt x="0" y="4860"/>
                  </a:lnTo>
                  <a:lnTo>
                    <a:pt x="10491" y="0"/>
                  </a:lnTo>
                  <a:lnTo>
                    <a:pt x="21600" y="4770"/>
                  </a:lnTo>
                  <a:lnTo>
                    <a:pt x="21497" y="16200"/>
                  </a:lnTo>
                  <a:lnTo>
                    <a:pt x="10800" y="21600"/>
                  </a:lnTo>
                  <a:lnTo>
                    <a:pt x="617" y="16380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550" name="任意多边形 53"/>
            <p:cNvSpPr/>
            <p:nvPr>
              <p:custDataLst>
                <p:tags r:id="rId6"/>
              </p:custDataLst>
            </p:nvPr>
          </p:nvSpPr>
          <p:spPr>
            <a:xfrm rot="5400000">
              <a:off x="73979" y="40003"/>
              <a:ext cx="156888" cy="13100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9014" y="0"/>
                  </a:moveTo>
                  <a:lnTo>
                    <a:pt x="0" y="21274"/>
                  </a:lnTo>
                  <a:lnTo>
                    <a:pt x="14074" y="21600"/>
                  </a:lnTo>
                  <a:lnTo>
                    <a:pt x="21600" y="7184"/>
                  </a:lnTo>
                  <a:lnTo>
                    <a:pt x="9014" y="0"/>
                  </a:lnTo>
                  <a:close/>
                </a:path>
              </a:pathLst>
            </a:custGeom>
            <a:solidFill>
              <a:srgbClr val="747474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551" name="任意多边形 54"/>
            <p:cNvSpPr/>
            <p:nvPr>
              <p:custDataLst>
                <p:tags r:id="rId7"/>
              </p:custDataLst>
            </p:nvPr>
          </p:nvSpPr>
          <p:spPr>
            <a:xfrm rot="5400000">
              <a:off x="106622" y="-18203"/>
              <a:ext cx="93845" cy="13025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8768"/>
                  </a:moveTo>
                  <a:lnTo>
                    <a:pt x="6246" y="21600"/>
                  </a:lnTo>
                  <a:lnTo>
                    <a:pt x="21600" y="0"/>
                  </a:lnTo>
                  <a:lnTo>
                    <a:pt x="0" y="8768"/>
                  </a:lnTo>
                  <a:close/>
                </a:path>
              </a:pathLst>
            </a:custGeom>
            <a:solidFill>
              <a:srgbClr val="939393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552" name="任意多边形 55"/>
            <p:cNvSpPr/>
            <p:nvPr>
              <p:custDataLst>
                <p:tags r:id="rId8"/>
              </p:custDataLst>
            </p:nvPr>
          </p:nvSpPr>
          <p:spPr>
            <a:xfrm rot="5400000">
              <a:off x="94428" y="-44491"/>
              <a:ext cx="27513" cy="11649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6805" y="21600"/>
                  </a:lnTo>
                  <a:lnTo>
                    <a:pt x="21600" y="1446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6868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553" name="任意多边形 56"/>
            <p:cNvSpPr/>
            <p:nvPr>
              <p:custDataLst>
                <p:tags r:id="rId9"/>
              </p:custDataLst>
            </p:nvPr>
          </p:nvSpPr>
          <p:spPr>
            <a:xfrm rot="5400000">
              <a:off x="-44423" y="52150"/>
              <a:ext cx="178832" cy="8998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9287"/>
                  </a:moveTo>
                  <a:lnTo>
                    <a:pt x="9954" y="21600"/>
                  </a:lnTo>
                  <a:lnTo>
                    <a:pt x="21600" y="8341"/>
                  </a:lnTo>
                  <a:lnTo>
                    <a:pt x="14787" y="499"/>
                  </a:lnTo>
                  <a:lnTo>
                    <a:pt x="2428" y="0"/>
                  </a:lnTo>
                  <a:lnTo>
                    <a:pt x="0" y="9287"/>
                  </a:lnTo>
                  <a:close/>
                </a:path>
              </a:pathLst>
            </a:custGeom>
            <a:solidFill>
              <a:srgbClr val="343434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554" name="任意多边形 57"/>
            <p:cNvSpPr/>
            <p:nvPr>
              <p:custDataLst>
                <p:tags r:id="rId10"/>
              </p:custDataLst>
            </p:nvPr>
          </p:nvSpPr>
          <p:spPr>
            <a:xfrm rot="5400000">
              <a:off x="86382" y="97931"/>
              <a:ext cx="56785" cy="11921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0740" y="0"/>
                  </a:moveTo>
                  <a:lnTo>
                    <a:pt x="21600" y="21600"/>
                  </a:lnTo>
                  <a:lnTo>
                    <a:pt x="0" y="15733"/>
                  </a:lnTo>
                  <a:lnTo>
                    <a:pt x="20740" y="0"/>
                  </a:lnTo>
                  <a:close/>
                </a:path>
              </a:pathLst>
            </a:custGeom>
            <a:solidFill>
              <a:srgbClr val="4D4D4D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</p:grpSp>
      <p:sp>
        <p:nvSpPr>
          <p:cNvPr id="2" name="文本框 3"/>
          <p:cNvSpPr txBox="1"/>
          <p:nvPr/>
        </p:nvSpPr>
        <p:spPr>
          <a:xfrm>
            <a:off x="640412" y="1353944"/>
            <a:ext cx="1924050" cy="449580"/>
          </a:xfrm>
          <a:prstGeom prst="rect">
            <a:avLst/>
          </a:prstGeom>
          <a:ln w="12700">
            <a:miter lim="400000"/>
          </a:ln>
        </p:spPr>
        <p:txBody>
          <a:bodyPr wrap="none" lIns="45718" tIns="45718" rIns="45718" bIns="45718">
            <a:spAutoFit/>
          </a:bodyPr>
          <a:p>
            <a:pPr algn="r">
              <a:lnSpc>
                <a:spcPct val="130000"/>
              </a:lnSpc>
              <a:defRPr sz="2000" spc="300">
                <a:latin typeface="明兰"/>
                <a:ea typeface="明兰"/>
                <a:cs typeface="明兰"/>
                <a:sym typeface="明兰"/>
              </a:defRPr>
            </a:pPr>
            <a:r>
              <a:rPr lang="zh-CN" sz="1800" b="1"/>
              <a:t>压测数据收集</a:t>
            </a:r>
            <a:r>
              <a:rPr sz="1800" b="1"/>
              <a:t>  </a:t>
            </a:r>
            <a:endParaRPr sz="1800" b="1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736725" y="2019300"/>
            <a:ext cx="3173730" cy="224409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772920" y="4263390"/>
            <a:ext cx="3136900" cy="224282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697220" y="2019300"/>
            <a:ext cx="3281045" cy="2291715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819140" y="4263390"/>
            <a:ext cx="3159125" cy="2295525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728345" y="2647315"/>
            <a:ext cx="661035" cy="3670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等线"/>
              </a:rPr>
              <a:t>CPU</a:t>
            </a:r>
            <a:endParaRPr kumimoji="0" lang="en-US" altLang="zh-CN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等线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728345" y="4792980"/>
            <a:ext cx="661035" cy="3670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等线"/>
              </a:rPr>
              <a:t>MEM</a:t>
            </a:r>
            <a:endParaRPr kumimoji="0" lang="en-US" altLang="zh-CN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等线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2992755" y="1579880"/>
            <a:ext cx="1356360" cy="3670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等线"/>
              </a:rPr>
              <a:t>NODE1</a:t>
            </a:r>
            <a:endParaRPr kumimoji="0" lang="en-US" altLang="zh-CN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等线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6758305" y="1614805"/>
            <a:ext cx="1356360" cy="3670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等线"/>
              </a:rPr>
              <a:t>NODE2</a:t>
            </a:r>
            <a:endParaRPr kumimoji="0" lang="en-US" altLang="zh-CN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等线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9613265" y="3777615"/>
            <a:ext cx="661035" cy="64389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1800" b="1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等线"/>
              </a:rPr>
              <a:t>Loop</a:t>
            </a:r>
            <a:r>
              <a:rPr kumimoji="0" lang="zh-CN" altLang="en-US" sz="1800" b="1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等线"/>
              </a:rPr>
              <a:t>模式</a:t>
            </a:r>
            <a:endParaRPr kumimoji="0" lang="zh-CN" altLang="en-US" sz="1800" b="1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等线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1200"/>
    </mc:Choice>
    <mc:Fallback>
      <p:transition spd="med"/>
    </mc:Fallback>
  </mc:AlternateContent>
  <p:timing>
    <p:tnLst>
      <p:par>
        <p:cTn id="1" dur="indefinite" restart="never" fill="hold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1" name="PA_文本框 3"/>
          <p:cNvSpPr txBox="1"/>
          <p:nvPr>
            <p:custDataLst>
              <p:tags r:id="rId1"/>
            </p:custDataLst>
          </p:nvPr>
        </p:nvSpPr>
        <p:spPr>
          <a:xfrm>
            <a:off x="632460" y="486410"/>
            <a:ext cx="6863715" cy="583565"/>
          </a:xfrm>
          <a:prstGeom prst="rect">
            <a:avLst/>
          </a:prstGeom>
          <a:ln w="12700">
            <a:miter lim="400000"/>
          </a:ln>
        </p:spPr>
        <p:txBody>
          <a:bodyPr wrap="square" lIns="45719" rIns="45719">
            <a:spAutoFit/>
          </a:bodyPr>
          <a:lstStyle>
            <a:lvl1pPr>
              <a:defRPr sz="3200" spc="100">
                <a:latin typeface="明兰"/>
                <a:ea typeface="明兰"/>
                <a:cs typeface="明兰"/>
                <a:sym typeface="明兰"/>
              </a:defRPr>
            </a:lvl1pPr>
          </a:lstStyle>
          <a:p>
            <a:r>
              <a:rPr lang="zh-CN" altLang="en-US"/>
              <a:t>主动式微服务动态部署模型设计优化</a:t>
            </a:r>
            <a:endParaRPr lang="zh-CN" altLang="en-US"/>
          </a:p>
        </p:txBody>
      </p:sp>
      <p:pic>
        <p:nvPicPr>
          <p:cNvPr id="756" name="PA_图片 23" descr="PA_图片 2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11407248" y="1069902"/>
            <a:ext cx="841901" cy="4191073"/>
          </a:xfrm>
          <a:prstGeom prst="rect">
            <a:avLst/>
          </a:prstGeom>
          <a:ln w="12700">
            <a:miter lim="400000"/>
            <a:headEnd/>
            <a:tailEnd/>
          </a:ln>
        </p:spPr>
      </p:pic>
      <p:pic>
        <p:nvPicPr>
          <p:cNvPr id="18" name="图片 1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74300" y="81915"/>
            <a:ext cx="1737995" cy="1737995"/>
          </a:xfrm>
          <a:prstGeom prst="rect">
            <a:avLst/>
          </a:prstGeom>
        </p:spPr>
      </p:pic>
      <p:grpSp>
        <p:nvGrpSpPr>
          <p:cNvPr id="555" name="组合 49"/>
          <p:cNvGrpSpPr/>
          <p:nvPr/>
        </p:nvGrpSpPr>
        <p:grpSpPr>
          <a:xfrm>
            <a:off x="364932" y="1485919"/>
            <a:ext cx="218670" cy="186560"/>
            <a:chOff x="0" y="0"/>
            <a:chExt cx="218669" cy="186559"/>
          </a:xfrm>
        </p:grpSpPr>
        <p:sp>
          <p:nvSpPr>
            <p:cNvPr id="549" name="任意多边形 50"/>
            <p:cNvSpPr/>
            <p:nvPr>
              <p:custDataLst>
                <p:tags r:id="rId6"/>
              </p:custDataLst>
            </p:nvPr>
          </p:nvSpPr>
          <p:spPr>
            <a:xfrm rot="5400000">
              <a:off x="21192" y="-7716"/>
              <a:ext cx="176223" cy="20139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617" y="16380"/>
                  </a:moveTo>
                  <a:lnTo>
                    <a:pt x="0" y="4860"/>
                  </a:lnTo>
                  <a:lnTo>
                    <a:pt x="10491" y="0"/>
                  </a:lnTo>
                  <a:lnTo>
                    <a:pt x="21600" y="4770"/>
                  </a:lnTo>
                  <a:lnTo>
                    <a:pt x="21497" y="16200"/>
                  </a:lnTo>
                  <a:lnTo>
                    <a:pt x="10800" y="21600"/>
                  </a:lnTo>
                  <a:lnTo>
                    <a:pt x="617" y="16380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550" name="任意多边形 53"/>
            <p:cNvSpPr/>
            <p:nvPr>
              <p:custDataLst>
                <p:tags r:id="rId7"/>
              </p:custDataLst>
            </p:nvPr>
          </p:nvSpPr>
          <p:spPr>
            <a:xfrm rot="5400000">
              <a:off x="73979" y="40003"/>
              <a:ext cx="156888" cy="13100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9014" y="0"/>
                  </a:moveTo>
                  <a:lnTo>
                    <a:pt x="0" y="21274"/>
                  </a:lnTo>
                  <a:lnTo>
                    <a:pt x="14074" y="21600"/>
                  </a:lnTo>
                  <a:lnTo>
                    <a:pt x="21600" y="7184"/>
                  </a:lnTo>
                  <a:lnTo>
                    <a:pt x="9014" y="0"/>
                  </a:lnTo>
                  <a:close/>
                </a:path>
              </a:pathLst>
            </a:custGeom>
            <a:solidFill>
              <a:srgbClr val="747474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551" name="任意多边形 54"/>
            <p:cNvSpPr/>
            <p:nvPr>
              <p:custDataLst>
                <p:tags r:id="rId8"/>
              </p:custDataLst>
            </p:nvPr>
          </p:nvSpPr>
          <p:spPr>
            <a:xfrm rot="5400000">
              <a:off x="106622" y="-18203"/>
              <a:ext cx="93845" cy="13025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8768"/>
                  </a:moveTo>
                  <a:lnTo>
                    <a:pt x="6246" y="21600"/>
                  </a:lnTo>
                  <a:lnTo>
                    <a:pt x="21600" y="0"/>
                  </a:lnTo>
                  <a:lnTo>
                    <a:pt x="0" y="8768"/>
                  </a:lnTo>
                  <a:close/>
                </a:path>
              </a:pathLst>
            </a:custGeom>
            <a:solidFill>
              <a:srgbClr val="939393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552" name="任意多边形 55"/>
            <p:cNvSpPr/>
            <p:nvPr>
              <p:custDataLst>
                <p:tags r:id="rId9"/>
              </p:custDataLst>
            </p:nvPr>
          </p:nvSpPr>
          <p:spPr>
            <a:xfrm rot="5400000">
              <a:off x="94428" y="-44491"/>
              <a:ext cx="27513" cy="11649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6805" y="21600"/>
                  </a:lnTo>
                  <a:lnTo>
                    <a:pt x="21600" y="1446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6868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553" name="任意多边形 56"/>
            <p:cNvSpPr/>
            <p:nvPr>
              <p:custDataLst>
                <p:tags r:id="rId10"/>
              </p:custDataLst>
            </p:nvPr>
          </p:nvSpPr>
          <p:spPr>
            <a:xfrm rot="5400000">
              <a:off x="-44423" y="52150"/>
              <a:ext cx="178832" cy="8998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9287"/>
                  </a:moveTo>
                  <a:lnTo>
                    <a:pt x="9954" y="21600"/>
                  </a:lnTo>
                  <a:lnTo>
                    <a:pt x="21600" y="8341"/>
                  </a:lnTo>
                  <a:lnTo>
                    <a:pt x="14787" y="499"/>
                  </a:lnTo>
                  <a:lnTo>
                    <a:pt x="2428" y="0"/>
                  </a:lnTo>
                  <a:lnTo>
                    <a:pt x="0" y="9287"/>
                  </a:lnTo>
                  <a:close/>
                </a:path>
              </a:pathLst>
            </a:custGeom>
            <a:solidFill>
              <a:srgbClr val="343434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554" name="任意多边形 57"/>
            <p:cNvSpPr/>
            <p:nvPr>
              <p:custDataLst>
                <p:tags r:id="rId11"/>
              </p:custDataLst>
            </p:nvPr>
          </p:nvSpPr>
          <p:spPr>
            <a:xfrm rot="5400000">
              <a:off x="86382" y="97931"/>
              <a:ext cx="56785" cy="11921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0740" y="0"/>
                  </a:moveTo>
                  <a:lnTo>
                    <a:pt x="21600" y="21600"/>
                  </a:lnTo>
                  <a:lnTo>
                    <a:pt x="0" y="15733"/>
                  </a:lnTo>
                  <a:lnTo>
                    <a:pt x="20740" y="0"/>
                  </a:lnTo>
                  <a:close/>
                </a:path>
              </a:pathLst>
            </a:custGeom>
            <a:solidFill>
              <a:srgbClr val="4D4D4D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</p:grpSp>
      <p:sp>
        <p:nvSpPr>
          <p:cNvPr id="2" name="文本框 3"/>
          <p:cNvSpPr txBox="1"/>
          <p:nvPr>
            <p:custDataLst>
              <p:tags r:id="rId12"/>
            </p:custDataLst>
          </p:nvPr>
        </p:nvSpPr>
        <p:spPr>
          <a:xfrm>
            <a:off x="640412" y="1353944"/>
            <a:ext cx="1924050" cy="449580"/>
          </a:xfrm>
          <a:prstGeom prst="rect">
            <a:avLst/>
          </a:prstGeom>
          <a:ln w="12700">
            <a:miter lim="400000"/>
          </a:ln>
        </p:spPr>
        <p:txBody>
          <a:bodyPr wrap="none" lIns="45718" tIns="45718" rIns="45718" bIns="45718">
            <a:spAutoFit/>
          </a:bodyPr>
          <a:p>
            <a:pPr algn="r">
              <a:lnSpc>
                <a:spcPct val="130000"/>
              </a:lnSpc>
              <a:defRPr sz="2000" spc="300">
                <a:latin typeface="明兰"/>
                <a:ea typeface="明兰"/>
                <a:cs typeface="明兰"/>
                <a:sym typeface="明兰"/>
              </a:defRPr>
            </a:pPr>
            <a:r>
              <a:rPr lang="zh-CN" sz="1800" b="1"/>
              <a:t>压测数据收集</a:t>
            </a:r>
            <a:r>
              <a:rPr sz="1800" b="1"/>
              <a:t>  </a:t>
            </a:r>
            <a:endParaRPr sz="1800" b="1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044700" y="2188210"/>
            <a:ext cx="3209290" cy="219837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120265" y="4503420"/>
            <a:ext cx="3057525" cy="211074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060440" y="2213610"/>
            <a:ext cx="3184525" cy="214820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191885" y="4478655"/>
            <a:ext cx="3053080" cy="2147570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728345" y="2647315"/>
            <a:ext cx="661035" cy="3670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等线"/>
              </a:rPr>
              <a:t>CPU</a:t>
            </a:r>
            <a:endParaRPr kumimoji="0" lang="en-US" altLang="zh-CN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等线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728345" y="4792980"/>
            <a:ext cx="661035" cy="3670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等线"/>
              </a:rPr>
              <a:t>MEM</a:t>
            </a:r>
            <a:endParaRPr kumimoji="0" lang="en-US" altLang="zh-CN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等线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2992755" y="1579880"/>
            <a:ext cx="1356360" cy="3670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等线"/>
              </a:rPr>
              <a:t>NODE1</a:t>
            </a:r>
            <a:endParaRPr kumimoji="0" lang="en-US" altLang="zh-CN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等线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6758305" y="1614805"/>
            <a:ext cx="1356360" cy="3670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等线"/>
              </a:rPr>
              <a:t>NODE2</a:t>
            </a:r>
            <a:endParaRPr kumimoji="0" lang="en-US" altLang="zh-CN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等线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9613265" y="3777615"/>
            <a:ext cx="661035" cy="64389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1800" b="1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等线"/>
              </a:rPr>
              <a:t>Rise</a:t>
            </a:r>
            <a:r>
              <a:rPr kumimoji="0" lang="zh-CN" altLang="en-US" sz="1800" b="1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等线"/>
              </a:rPr>
              <a:t>模式</a:t>
            </a:r>
            <a:endParaRPr kumimoji="0" lang="zh-CN" altLang="en-US" sz="1800" b="1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等线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1200"/>
    </mc:Choice>
    <mc:Fallback>
      <p:transition spd="med"/>
    </mc:Fallback>
  </mc:AlternateContent>
  <p:timing>
    <p:tnLst>
      <p:par>
        <p:cTn id="1" dur="indefinite" restart="never" fill="hold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1" name="PA_文本框 3"/>
          <p:cNvSpPr txBox="1"/>
          <p:nvPr>
            <p:custDataLst>
              <p:tags r:id="rId1"/>
            </p:custDataLst>
          </p:nvPr>
        </p:nvSpPr>
        <p:spPr>
          <a:xfrm>
            <a:off x="632460" y="486410"/>
            <a:ext cx="6863715" cy="583565"/>
          </a:xfrm>
          <a:prstGeom prst="rect">
            <a:avLst/>
          </a:prstGeom>
          <a:ln w="12700">
            <a:miter lim="400000"/>
          </a:ln>
        </p:spPr>
        <p:txBody>
          <a:bodyPr wrap="square" lIns="45719" rIns="45719">
            <a:spAutoFit/>
          </a:bodyPr>
          <a:lstStyle>
            <a:lvl1pPr>
              <a:defRPr sz="3200" spc="100">
                <a:latin typeface="明兰"/>
                <a:ea typeface="明兰"/>
                <a:cs typeface="明兰"/>
                <a:sym typeface="明兰"/>
              </a:defRPr>
            </a:lvl1pPr>
          </a:lstStyle>
          <a:p>
            <a:r>
              <a:rPr lang="zh-CN" altLang="en-US"/>
              <a:t>主动式微服务动态部署模型设计优化</a:t>
            </a:r>
            <a:endParaRPr lang="zh-CN" altLang="en-US"/>
          </a:p>
        </p:txBody>
      </p:sp>
      <p:pic>
        <p:nvPicPr>
          <p:cNvPr id="756" name="PA_图片 23" descr="PA_图片 2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11407248" y="1069902"/>
            <a:ext cx="841901" cy="4191073"/>
          </a:xfrm>
          <a:prstGeom prst="rect">
            <a:avLst/>
          </a:prstGeom>
          <a:ln w="12700">
            <a:miter lim="400000"/>
            <a:headEnd/>
            <a:tailEnd/>
          </a:ln>
        </p:spPr>
      </p:pic>
      <p:pic>
        <p:nvPicPr>
          <p:cNvPr id="18" name="图片 1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74300" y="81915"/>
            <a:ext cx="1737995" cy="1737995"/>
          </a:xfrm>
          <a:prstGeom prst="rect">
            <a:avLst/>
          </a:prstGeom>
        </p:spPr>
      </p:pic>
      <p:grpSp>
        <p:nvGrpSpPr>
          <p:cNvPr id="555" name="组合 49"/>
          <p:cNvGrpSpPr/>
          <p:nvPr/>
        </p:nvGrpSpPr>
        <p:grpSpPr>
          <a:xfrm>
            <a:off x="364932" y="1485919"/>
            <a:ext cx="218670" cy="186560"/>
            <a:chOff x="0" y="0"/>
            <a:chExt cx="218669" cy="186559"/>
          </a:xfrm>
        </p:grpSpPr>
        <p:sp>
          <p:nvSpPr>
            <p:cNvPr id="549" name="任意多边形 50"/>
            <p:cNvSpPr/>
            <p:nvPr>
              <p:custDataLst>
                <p:tags r:id="rId6"/>
              </p:custDataLst>
            </p:nvPr>
          </p:nvSpPr>
          <p:spPr>
            <a:xfrm rot="5400000">
              <a:off x="21192" y="-7716"/>
              <a:ext cx="176223" cy="20139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617" y="16380"/>
                  </a:moveTo>
                  <a:lnTo>
                    <a:pt x="0" y="4860"/>
                  </a:lnTo>
                  <a:lnTo>
                    <a:pt x="10491" y="0"/>
                  </a:lnTo>
                  <a:lnTo>
                    <a:pt x="21600" y="4770"/>
                  </a:lnTo>
                  <a:lnTo>
                    <a:pt x="21497" y="16200"/>
                  </a:lnTo>
                  <a:lnTo>
                    <a:pt x="10800" y="21600"/>
                  </a:lnTo>
                  <a:lnTo>
                    <a:pt x="617" y="16380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550" name="任意多边形 53"/>
            <p:cNvSpPr/>
            <p:nvPr>
              <p:custDataLst>
                <p:tags r:id="rId7"/>
              </p:custDataLst>
            </p:nvPr>
          </p:nvSpPr>
          <p:spPr>
            <a:xfrm rot="5400000">
              <a:off x="73979" y="40003"/>
              <a:ext cx="156888" cy="13100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9014" y="0"/>
                  </a:moveTo>
                  <a:lnTo>
                    <a:pt x="0" y="21274"/>
                  </a:lnTo>
                  <a:lnTo>
                    <a:pt x="14074" y="21600"/>
                  </a:lnTo>
                  <a:lnTo>
                    <a:pt x="21600" y="7184"/>
                  </a:lnTo>
                  <a:lnTo>
                    <a:pt x="9014" y="0"/>
                  </a:lnTo>
                  <a:close/>
                </a:path>
              </a:pathLst>
            </a:custGeom>
            <a:solidFill>
              <a:srgbClr val="747474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551" name="任意多边形 54"/>
            <p:cNvSpPr/>
            <p:nvPr>
              <p:custDataLst>
                <p:tags r:id="rId8"/>
              </p:custDataLst>
            </p:nvPr>
          </p:nvSpPr>
          <p:spPr>
            <a:xfrm rot="5400000">
              <a:off x="106622" y="-18203"/>
              <a:ext cx="93845" cy="13025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8768"/>
                  </a:moveTo>
                  <a:lnTo>
                    <a:pt x="6246" y="21600"/>
                  </a:lnTo>
                  <a:lnTo>
                    <a:pt x="21600" y="0"/>
                  </a:lnTo>
                  <a:lnTo>
                    <a:pt x="0" y="8768"/>
                  </a:lnTo>
                  <a:close/>
                </a:path>
              </a:pathLst>
            </a:custGeom>
            <a:solidFill>
              <a:srgbClr val="939393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552" name="任意多边形 55"/>
            <p:cNvSpPr/>
            <p:nvPr>
              <p:custDataLst>
                <p:tags r:id="rId9"/>
              </p:custDataLst>
            </p:nvPr>
          </p:nvSpPr>
          <p:spPr>
            <a:xfrm rot="5400000">
              <a:off x="94428" y="-44491"/>
              <a:ext cx="27513" cy="11649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6805" y="21600"/>
                  </a:lnTo>
                  <a:lnTo>
                    <a:pt x="21600" y="1446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6868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553" name="任意多边形 56"/>
            <p:cNvSpPr/>
            <p:nvPr>
              <p:custDataLst>
                <p:tags r:id="rId10"/>
              </p:custDataLst>
            </p:nvPr>
          </p:nvSpPr>
          <p:spPr>
            <a:xfrm rot="5400000">
              <a:off x="-44423" y="52150"/>
              <a:ext cx="178832" cy="8998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9287"/>
                  </a:moveTo>
                  <a:lnTo>
                    <a:pt x="9954" y="21600"/>
                  </a:lnTo>
                  <a:lnTo>
                    <a:pt x="21600" y="8341"/>
                  </a:lnTo>
                  <a:lnTo>
                    <a:pt x="14787" y="499"/>
                  </a:lnTo>
                  <a:lnTo>
                    <a:pt x="2428" y="0"/>
                  </a:lnTo>
                  <a:lnTo>
                    <a:pt x="0" y="9287"/>
                  </a:lnTo>
                  <a:close/>
                </a:path>
              </a:pathLst>
            </a:custGeom>
            <a:solidFill>
              <a:srgbClr val="343434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554" name="任意多边形 57"/>
            <p:cNvSpPr/>
            <p:nvPr>
              <p:custDataLst>
                <p:tags r:id="rId11"/>
              </p:custDataLst>
            </p:nvPr>
          </p:nvSpPr>
          <p:spPr>
            <a:xfrm rot="5400000">
              <a:off x="86382" y="97931"/>
              <a:ext cx="56785" cy="11921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0740" y="0"/>
                  </a:moveTo>
                  <a:lnTo>
                    <a:pt x="21600" y="21600"/>
                  </a:lnTo>
                  <a:lnTo>
                    <a:pt x="0" y="15733"/>
                  </a:lnTo>
                  <a:lnTo>
                    <a:pt x="20740" y="0"/>
                  </a:lnTo>
                  <a:close/>
                </a:path>
              </a:pathLst>
            </a:custGeom>
            <a:solidFill>
              <a:srgbClr val="4D4D4D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</p:grpSp>
      <p:sp>
        <p:nvSpPr>
          <p:cNvPr id="2" name="文本框 3"/>
          <p:cNvSpPr txBox="1"/>
          <p:nvPr>
            <p:custDataLst>
              <p:tags r:id="rId12"/>
            </p:custDataLst>
          </p:nvPr>
        </p:nvSpPr>
        <p:spPr>
          <a:xfrm>
            <a:off x="640412" y="1353944"/>
            <a:ext cx="1924050" cy="449580"/>
          </a:xfrm>
          <a:prstGeom prst="rect">
            <a:avLst/>
          </a:prstGeom>
          <a:ln w="12700">
            <a:miter lim="400000"/>
          </a:ln>
        </p:spPr>
        <p:txBody>
          <a:bodyPr wrap="none" lIns="45718" tIns="45718" rIns="45718" bIns="45718">
            <a:spAutoFit/>
          </a:bodyPr>
          <a:p>
            <a:pPr algn="r">
              <a:lnSpc>
                <a:spcPct val="130000"/>
              </a:lnSpc>
              <a:defRPr sz="2000" spc="300">
                <a:latin typeface="明兰"/>
                <a:ea typeface="明兰"/>
                <a:cs typeface="明兰"/>
                <a:sym typeface="明兰"/>
              </a:defRPr>
            </a:pPr>
            <a:r>
              <a:rPr lang="zh-CN" sz="1800" b="1"/>
              <a:t>压测数据收集</a:t>
            </a:r>
            <a:r>
              <a:rPr sz="1800" b="1"/>
              <a:t>  </a:t>
            </a:r>
            <a:endParaRPr sz="1800" b="1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035810" y="1952625"/>
            <a:ext cx="3290570" cy="230251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059940" y="4378325"/>
            <a:ext cx="3265805" cy="230314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303645" y="1952625"/>
            <a:ext cx="3340735" cy="231838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381750" y="4378325"/>
            <a:ext cx="3262630" cy="2317750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728345" y="2647315"/>
            <a:ext cx="661035" cy="3670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等线"/>
              </a:rPr>
              <a:t>CPU</a:t>
            </a:r>
            <a:endParaRPr kumimoji="0" lang="en-US" altLang="zh-CN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等线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728345" y="4792980"/>
            <a:ext cx="661035" cy="3670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等线"/>
              </a:rPr>
              <a:t>MEM</a:t>
            </a:r>
            <a:endParaRPr kumimoji="0" lang="en-US" altLang="zh-CN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等线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2992755" y="1579880"/>
            <a:ext cx="1356360" cy="3670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等线"/>
              </a:rPr>
              <a:t>NODE1</a:t>
            </a:r>
            <a:endParaRPr kumimoji="0" lang="en-US" altLang="zh-CN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等线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6758305" y="1614805"/>
            <a:ext cx="1356360" cy="3670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等线"/>
              </a:rPr>
              <a:t>NODE2</a:t>
            </a:r>
            <a:endParaRPr kumimoji="0" lang="en-US" altLang="zh-CN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等线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10274300" y="3734435"/>
            <a:ext cx="661035" cy="64389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1800" b="1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等线"/>
              </a:rPr>
              <a:t>Fall</a:t>
            </a:r>
            <a:endParaRPr kumimoji="0" lang="en-US" altLang="zh-CN" sz="1800" b="1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等线"/>
            </a:endParaRPr>
          </a:p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800" b="1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等线"/>
              </a:rPr>
              <a:t>模式</a:t>
            </a:r>
            <a:endParaRPr kumimoji="0" lang="zh-CN" altLang="en-US" sz="1800" b="1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等线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1200"/>
    </mc:Choice>
    <mc:Fallback>
      <p:transition spd="med"/>
    </mc:Fallback>
  </mc:AlternateContent>
  <p:timing>
    <p:tnLst>
      <p:par>
        <p:cTn id="1" dur="indefinite" restart="never" fill="hold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1" name="PA_文本框 3"/>
          <p:cNvSpPr txBox="1"/>
          <p:nvPr>
            <p:custDataLst>
              <p:tags r:id="rId1"/>
            </p:custDataLst>
          </p:nvPr>
        </p:nvSpPr>
        <p:spPr>
          <a:xfrm>
            <a:off x="632460" y="486410"/>
            <a:ext cx="6863715" cy="583565"/>
          </a:xfrm>
          <a:prstGeom prst="rect">
            <a:avLst/>
          </a:prstGeom>
          <a:ln w="12700">
            <a:miter lim="400000"/>
          </a:ln>
        </p:spPr>
        <p:txBody>
          <a:bodyPr wrap="square" lIns="45719" rIns="45719">
            <a:spAutoFit/>
          </a:bodyPr>
          <a:lstStyle>
            <a:lvl1pPr>
              <a:defRPr sz="3200" spc="100">
                <a:latin typeface="明兰"/>
                <a:ea typeface="明兰"/>
                <a:cs typeface="明兰"/>
                <a:sym typeface="明兰"/>
              </a:defRPr>
            </a:lvl1pPr>
          </a:lstStyle>
          <a:p>
            <a:r>
              <a:rPr lang="zh-CN" altLang="en-US"/>
              <a:t>主动式微服务动态部署模型设计优化</a:t>
            </a:r>
            <a:endParaRPr lang="zh-CN" altLang="en-US"/>
          </a:p>
        </p:txBody>
      </p:sp>
      <p:pic>
        <p:nvPicPr>
          <p:cNvPr id="756" name="PA_图片 23" descr="PA_图片 2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11407248" y="1069902"/>
            <a:ext cx="841901" cy="4191073"/>
          </a:xfrm>
          <a:prstGeom prst="rect">
            <a:avLst/>
          </a:prstGeom>
          <a:ln w="12700">
            <a:miter lim="400000"/>
            <a:headEnd/>
            <a:tailEnd/>
          </a:ln>
        </p:spPr>
      </p:pic>
      <p:pic>
        <p:nvPicPr>
          <p:cNvPr id="18" name="图片 1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74300" y="81915"/>
            <a:ext cx="1737995" cy="1737995"/>
          </a:xfrm>
          <a:prstGeom prst="rect">
            <a:avLst/>
          </a:prstGeom>
        </p:spPr>
      </p:pic>
      <p:grpSp>
        <p:nvGrpSpPr>
          <p:cNvPr id="555" name="组合 49"/>
          <p:cNvGrpSpPr/>
          <p:nvPr/>
        </p:nvGrpSpPr>
        <p:grpSpPr>
          <a:xfrm>
            <a:off x="364932" y="1485919"/>
            <a:ext cx="218670" cy="186560"/>
            <a:chOff x="0" y="0"/>
            <a:chExt cx="218669" cy="186559"/>
          </a:xfrm>
        </p:grpSpPr>
        <p:sp>
          <p:nvSpPr>
            <p:cNvPr id="549" name="任意多边形 50"/>
            <p:cNvSpPr/>
            <p:nvPr>
              <p:custDataLst>
                <p:tags r:id="rId6"/>
              </p:custDataLst>
            </p:nvPr>
          </p:nvSpPr>
          <p:spPr>
            <a:xfrm rot="5400000">
              <a:off x="21192" y="-7716"/>
              <a:ext cx="176223" cy="20139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617" y="16380"/>
                  </a:moveTo>
                  <a:lnTo>
                    <a:pt x="0" y="4860"/>
                  </a:lnTo>
                  <a:lnTo>
                    <a:pt x="10491" y="0"/>
                  </a:lnTo>
                  <a:lnTo>
                    <a:pt x="21600" y="4770"/>
                  </a:lnTo>
                  <a:lnTo>
                    <a:pt x="21497" y="16200"/>
                  </a:lnTo>
                  <a:lnTo>
                    <a:pt x="10800" y="21600"/>
                  </a:lnTo>
                  <a:lnTo>
                    <a:pt x="617" y="16380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550" name="任意多边形 53"/>
            <p:cNvSpPr/>
            <p:nvPr>
              <p:custDataLst>
                <p:tags r:id="rId7"/>
              </p:custDataLst>
            </p:nvPr>
          </p:nvSpPr>
          <p:spPr>
            <a:xfrm rot="5400000">
              <a:off x="73979" y="40003"/>
              <a:ext cx="156888" cy="13100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9014" y="0"/>
                  </a:moveTo>
                  <a:lnTo>
                    <a:pt x="0" y="21274"/>
                  </a:lnTo>
                  <a:lnTo>
                    <a:pt x="14074" y="21600"/>
                  </a:lnTo>
                  <a:lnTo>
                    <a:pt x="21600" y="7184"/>
                  </a:lnTo>
                  <a:lnTo>
                    <a:pt x="9014" y="0"/>
                  </a:lnTo>
                  <a:close/>
                </a:path>
              </a:pathLst>
            </a:custGeom>
            <a:solidFill>
              <a:srgbClr val="747474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551" name="任意多边形 54"/>
            <p:cNvSpPr/>
            <p:nvPr>
              <p:custDataLst>
                <p:tags r:id="rId8"/>
              </p:custDataLst>
            </p:nvPr>
          </p:nvSpPr>
          <p:spPr>
            <a:xfrm rot="5400000">
              <a:off x="106622" y="-18203"/>
              <a:ext cx="93845" cy="13025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8768"/>
                  </a:moveTo>
                  <a:lnTo>
                    <a:pt x="6246" y="21600"/>
                  </a:lnTo>
                  <a:lnTo>
                    <a:pt x="21600" y="0"/>
                  </a:lnTo>
                  <a:lnTo>
                    <a:pt x="0" y="8768"/>
                  </a:lnTo>
                  <a:close/>
                </a:path>
              </a:pathLst>
            </a:custGeom>
            <a:solidFill>
              <a:srgbClr val="939393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552" name="任意多边形 55"/>
            <p:cNvSpPr/>
            <p:nvPr>
              <p:custDataLst>
                <p:tags r:id="rId9"/>
              </p:custDataLst>
            </p:nvPr>
          </p:nvSpPr>
          <p:spPr>
            <a:xfrm rot="5400000">
              <a:off x="94428" y="-44491"/>
              <a:ext cx="27513" cy="11649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6805" y="21600"/>
                  </a:lnTo>
                  <a:lnTo>
                    <a:pt x="21600" y="1446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6868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553" name="任意多边形 56"/>
            <p:cNvSpPr/>
            <p:nvPr>
              <p:custDataLst>
                <p:tags r:id="rId10"/>
              </p:custDataLst>
            </p:nvPr>
          </p:nvSpPr>
          <p:spPr>
            <a:xfrm rot="5400000">
              <a:off x="-44423" y="52150"/>
              <a:ext cx="178832" cy="8998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9287"/>
                  </a:moveTo>
                  <a:lnTo>
                    <a:pt x="9954" y="21600"/>
                  </a:lnTo>
                  <a:lnTo>
                    <a:pt x="21600" y="8341"/>
                  </a:lnTo>
                  <a:lnTo>
                    <a:pt x="14787" y="499"/>
                  </a:lnTo>
                  <a:lnTo>
                    <a:pt x="2428" y="0"/>
                  </a:lnTo>
                  <a:lnTo>
                    <a:pt x="0" y="9287"/>
                  </a:lnTo>
                  <a:close/>
                </a:path>
              </a:pathLst>
            </a:custGeom>
            <a:solidFill>
              <a:srgbClr val="343434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554" name="任意多边形 57"/>
            <p:cNvSpPr/>
            <p:nvPr>
              <p:custDataLst>
                <p:tags r:id="rId11"/>
              </p:custDataLst>
            </p:nvPr>
          </p:nvSpPr>
          <p:spPr>
            <a:xfrm rot="5400000">
              <a:off x="86382" y="97931"/>
              <a:ext cx="56785" cy="11921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0740" y="0"/>
                  </a:moveTo>
                  <a:lnTo>
                    <a:pt x="21600" y="21600"/>
                  </a:lnTo>
                  <a:lnTo>
                    <a:pt x="0" y="15733"/>
                  </a:lnTo>
                  <a:lnTo>
                    <a:pt x="20740" y="0"/>
                  </a:lnTo>
                  <a:close/>
                </a:path>
              </a:pathLst>
            </a:custGeom>
            <a:solidFill>
              <a:srgbClr val="4D4D4D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</p:grpSp>
      <p:sp>
        <p:nvSpPr>
          <p:cNvPr id="2" name="文本框 3"/>
          <p:cNvSpPr txBox="1"/>
          <p:nvPr/>
        </p:nvSpPr>
        <p:spPr>
          <a:xfrm>
            <a:off x="592787" y="1353944"/>
            <a:ext cx="1507490" cy="490220"/>
          </a:xfrm>
          <a:prstGeom prst="rect">
            <a:avLst/>
          </a:prstGeom>
          <a:ln w="12700">
            <a:miter lim="400000"/>
          </a:ln>
        </p:spPr>
        <p:txBody>
          <a:bodyPr wrap="none" lIns="45718" tIns="45718" rIns="45718" bIns="45718">
            <a:spAutoFit/>
          </a:bodyPr>
          <a:p>
            <a:pPr algn="r">
              <a:lnSpc>
                <a:spcPct val="130000"/>
              </a:lnSpc>
              <a:defRPr sz="2000" spc="300">
                <a:latin typeface="明兰"/>
                <a:ea typeface="明兰"/>
                <a:cs typeface="明兰"/>
                <a:sym typeface="明兰"/>
              </a:defRPr>
            </a:pPr>
            <a:r>
              <a:rPr lang="zh-CN" b="1"/>
              <a:t>奖励优化</a:t>
            </a:r>
            <a:r>
              <a:rPr b="1"/>
              <a:t>  </a:t>
            </a:r>
            <a:endParaRPr b="1"/>
          </a:p>
        </p:txBody>
      </p:sp>
      <p:sp>
        <p:nvSpPr>
          <p:cNvPr id="31" name="矩形 59"/>
          <p:cNvSpPr txBox="1"/>
          <p:nvPr/>
        </p:nvSpPr>
        <p:spPr>
          <a:xfrm>
            <a:off x="433705" y="1915795"/>
            <a:ext cx="6729730" cy="828675"/>
          </a:xfrm>
          <a:prstGeom prst="rect">
            <a:avLst/>
          </a:prstGeom>
          <a:ln w="12700">
            <a:miter lim="400000"/>
          </a:ln>
        </p:spPr>
        <p:txBody>
          <a:bodyPr wrap="square" lIns="45718" tIns="45718" rIns="45718" bIns="45718">
            <a:spAutoFit/>
          </a:bodyPr>
          <a:lstStyle>
            <a:lvl1pPr>
              <a:lnSpc>
                <a:spcPct val="130000"/>
              </a:lnSpc>
              <a:defRPr sz="1200">
                <a:latin typeface="微软雅黑 Light"/>
                <a:ea typeface="微软雅黑 Light"/>
                <a:cs typeface="微软雅黑 Light"/>
                <a:sym typeface="微软雅黑 Light"/>
              </a:defRPr>
            </a:lvl1pPr>
          </a:lstStyle>
          <a:p>
            <a:pPr marL="285750" indent="-285750">
              <a:lnSpc>
                <a:spcPct val="150000"/>
              </a:lnSpc>
              <a:buFont typeface="Wingdings" panose="05000000000000000000" charset="0"/>
              <a:buChar char=""/>
            </a:pPr>
            <a:r>
              <a:rPr lang="zh-CN" altLang="en-US" sz="1600" b="1">
                <a:latin typeface="宋体" charset="0"/>
                <a:ea typeface="宋体" charset="0"/>
                <a:cs typeface="宋体" charset="0"/>
              </a:rPr>
              <a:t>目前资源考量指标计算公式：</a:t>
            </a:r>
            <a:endParaRPr lang="zh-CN" altLang="en-US" sz="1600" b="1">
              <a:latin typeface="宋体" charset="0"/>
              <a:ea typeface="宋体" charset="0"/>
              <a:cs typeface="宋体" charset="0"/>
            </a:endParaRPr>
          </a:p>
          <a:p>
            <a:pPr marL="285750" indent="-285750">
              <a:lnSpc>
                <a:spcPct val="150000"/>
              </a:lnSpc>
            </a:pPr>
            <a:endParaRPr lang="zh-CN" altLang="en-US" sz="1600" b="1">
              <a:latin typeface="宋体" charset="0"/>
              <a:ea typeface="宋体" charset="0"/>
              <a:cs typeface="宋体" charset="0"/>
            </a:endParaRPr>
          </a:p>
        </p:txBody>
      </p:sp>
      <p:graphicFrame>
        <p:nvGraphicFramePr>
          <p:cNvPr id="3" name="对象 -2147482620"/>
          <p:cNvGraphicFramePr>
            <a:graphicFrameLocks noChangeAspect="1"/>
          </p:cNvGraphicFramePr>
          <p:nvPr/>
        </p:nvGraphicFramePr>
        <p:xfrm>
          <a:off x="3254375" y="2410460"/>
          <a:ext cx="4674870" cy="1249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2" imgW="3606800" imgH="965200" progId="Equation.DSMT4">
                  <p:embed/>
                </p:oleObj>
              </mc:Choice>
              <mc:Fallback>
                <p:oleObj name="" r:id="rId12" imgW="3606800" imgH="965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54375" y="2410460"/>
                        <a:ext cx="4674870" cy="12490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59"/>
          <p:cNvSpPr txBox="1"/>
          <p:nvPr/>
        </p:nvSpPr>
        <p:spPr>
          <a:xfrm>
            <a:off x="454660" y="3659505"/>
            <a:ext cx="8839835" cy="2583180"/>
          </a:xfrm>
          <a:prstGeom prst="rect">
            <a:avLst/>
          </a:prstGeom>
          <a:ln w="12700">
            <a:miter lim="400000"/>
          </a:ln>
        </p:spPr>
        <p:txBody>
          <a:bodyPr wrap="square" lIns="45718" tIns="45718" rIns="45718" bIns="45718">
            <a:spAutoFit/>
          </a:bodyPr>
          <a:lstStyle>
            <a:lvl1pPr>
              <a:lnSpc>
                <a:spcPct val="130000"/>
              </a:lnSpc>
              <a:defRPr sz="1200">
                <a:latin typeface="微软雅黑 Light"/>
                <a:ea typeface="微软雅黑 Light"/>
                <a:cs typeface="微软雅黑 Light"/>
                <a:sym typeface="微软雅黑 Light"/>
              </a:defRPr>
            </a:lvl1pPr>
          </a:lstStyle>
          <a:p>
            <a:pPr marL="285750" indent="-285750">
              <a:lnSpc>
                <a:spcPct val="150000"/>
              </a:lnSpc>
              <a:buFont typeface="Wingdings" panose="05000000000000000000" charset="0"/>
              <a:buChar char=""/>
            </a:pPr>
            <a:r>
              <a:rPr lang="zh-CN" altLang="en-US" sz="1600" b="1">
                <a:latin typeface="宋体" charset="0"/>
                <a:ea typeface="宋体" charset="0"/>
                <a:cs typeface="宋体" charset="0"/>
              </a:rPr>
              <a:t>存在问题：</a:t>
            </a:r>
            <a:endParaRPr lang="zh-CN" altLang="en-US" sz="1600">
              <a:latin typeface="宋体" charset="0"/>
              <a:ea typeface="宋体" charset="0"/>
              <a:cs typeface="宋体" charset="0"/>
            </a:endParaRPr>
          </a:p>
          <a:p>
            <a:pPr marL="742950" lvl="1" indent="-285750">
              <a:lnSpc>
                <a:spcPct val="150000"/>
              </a:lnSpc>
              <a:buFont typeface="Arial" panose="020B0604020202090204" pitchFamily="34" charset="0"/>
              <a:buChar char="•"/>
            </a:pPr>
            <a:r>
              <a:rPr lang="zh-CN" altLang="en-US" sz="1600" b="1">
                <a:latin typeface="宋体" charset="0"/>
                <a:ea typeface="宋体" charset="0"/>
                <a:cs typeface="宋体" charset="0"/>
              </a:rPr>
              <a:t>当前</a:t>
            </a:r>
            <a:r>
              <a:rPr lang="en-US" altLang="zh-CN" sz="1600" b="1">
                <a:latin typeface="宋体" charset="0"/>
                <a:ea typeface="宋体" charset="0"/>
                <a:cs typeface="宋体" charset="0"/>
              </a:rPr>
              <a:t>k8s</a:t>
            </a:r>
            <a:r>
              <a:rPr lang="zh-CN" altLang="en-US" sz="1600" b="1">
                <a:latin typeface="宋体" charset="0"/>
                <a:ea typeface="宋体" charset="0"/>
                <a:cs typeface="宋体" charset="0"/>
              </a:rPr>
              <a:t>集群状态为所有</a:t>
            </a:r>
            <a:r>
              <a:rPr lang="en-US" altLang="zh-CN" sz="1600" b="1">
                <a:latin typeface="宋体" charset="0"/>
                <a:ea typeface="宋体" charset="0"/>
                <a:cs typeface="宋体" charset="0"/>
              </a:rPr>
              <a:t>Pod</a:t>
            </a:r>
            <a:r>
              <a:rPr lang="zh-CN" altLang="en-US" sz="1600" b="1">
                <a:latin typeface="宋体" charset="0"/>
                <a:ea typeface="宋体" charset="0"/>
                <a:cs typeface="宋体" charset="0"/>
              </a:rPr>
              <a:t>资源利用率加起来也不足</a:t>
            </a:r>
            <a:r>
              <a:rPr lang="en-US" altLang="zh-CN" sz="1600" b="1">
                <a:latin typeface="宋体" charset="0"/>
                <a:ea typeface="宋体" charset="0"/>
                <a:cs typeface="宋体" charset="0"/>
              </a:rPr>
              <a:t>20%</a:t>
            </a:r>
            <a:r>
              <a:rPr lang="zh-CN" altLang="en-US" sz="1600" b="1">
                <a:latin typeface="宋体" charset="0"/>
                <a:ea typeface="宋体" charset="0"/>
                <a:cs typeface="宋体" charset="0"/>
              </a:rPr>
              <a:t>，这种情况下无论如何迁移，都会计数为</a:t>
            </a:r>
            <a:r>
              <a:rPr lang="en-US" altLang="zh-CN" sz="1600" b="1">
                <a:latin typeface="宋体" charset="0"/>
                <a:ea typeface="宋体" charset="0"/>
                <a:cs typeface="宋体" charset="0"/>
              </a:rPr>
              <a:t>N_node</a:t>
            </a:r>
            <a:r>
              <a:rPr lang="zh-CN" altLang="en-US" sz="1600" b="1">
                <a:latin typeface="宋体" charset="0"/>
                <a:ea typeface="宋体" charset="0"/>
                <a:cs typeface="宋体" charset="0"/>
              </a:rPr>
              <a:t>次低于阈值下限</a:t>
            </a:r>
            <a:endParaRPr lang="zh-CN" altLang="en-US" sz="1400">
              <a:latin typeface="宋体" charset="0"/>
              <a:ea typeface="宋体" charset="0"/>
              <a:cs typeface="宋体" charset="0"/>
            </a:endParaRPr>
          </a:p>
          <a:p>
            <a:pPr marL="1200150" lvl="2" indent="-285750">
              <a:lnSpc>
                <a:spcPct val="150000"/>
              </a:lnSpc>
              <a:buFont typeface="Wingdings" panose="05000000000000000000" charset="0"/>
              <a:buChar char=""/>
            </a:pPr>
            <a:r>
              <a:rPr lang="zh-CN" altLang="en-US" sz="1600">
                <a:latin typeface="宋体" charset="0"/>
                <a:ea typeface="宋体" charset="0"/>
                <a:cs typeface="宋体" charset="0"/>
              </a:rPr>
              <a:t>阈值上下限设置问题</a:t>
            </a:r>
            <a:endParaRPr lang="zh-CN" altLang="en-US" sz="1600">
              <a:latin typeface="宋体" charset="0"/>
              <a:ea typeface="宋体" charset="0"/>
              <a:cs typeface="宋体" charset="0"/>
            </a:endParaRPr>
          </a:p>
          <a:p>
            <a:pPr marL="1200150" lvl="2" indent="-285750">
              <a:lnSpc>
                <a:spcPct val="150000"/>
              </a:lnSpc>
              <a:buFont typeface="Wingdings" panose="05000000000000000000" charset="0"/>
              <a:buChar char=""/>
            </a:pPr>
            <a:r>
              <a:rPr lang="zh-CN" altLang="en-US" sz="1600">
                <a:latin typeface="宋体" charset="0"/>
                <a:ea typeface="宋体" charset="0"/>
                <a:cs typeface="宋体" charset="0"/>
              </a:rPr>
              <a:t>不同集群运行状态自适应问题</a:t>
            </a:r>
            <a:endParaRPr lang="zh-CN" altLang="en-US" sz="2800">
              <a:latin typeface="宋体" charset="0"/>
              <a:ea typeface="宋体" charset="0"/>
              <a:cs typeface="宋体" charset="0"/>
            </a:endParaRPr>
          </a:p>
          <a:p>
            <a:pPr>
              <a:lnSpc>
                <a:spcPct val="150000"/>
              </a:lnSpc>
              <a:buFont typeface="Arial" panose="020B0604020202090204" pitchFamily="34" charset="0"/>
            </a:pPr>
            <a:endParaRPr lang="zh-CN" altLang="en-US" sz="2800">
              <a:latin typeface="宋体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1200"/>
    </mc:Choice>
    <mc:Fallback>
      <p:transition spd="med"/>
    </mc:Fallback>
  </mc:AlternateContent>
  <p:timing>
    <p:tnLst>
      <p:par>
        <p:cTn id="1" dur="indefinite" restart="never" fill="hold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1" name="PA_文本框 3"/>
          <p:cNvSpPr txBox="1"/>
          <p:nvPr>
            <p:custDataLst>
              <p:tags r:id="rId1"/>
            </p:custDataLst>
          </p:nvPr>
        </p:nvSpPr>
        <p:spPr>
          <a:xfrm>
            <a:off x="632460" y="486410"/>
            <a:ext cx="6863715" cy="583565"/>
          </a:xfrm>
          <a:prstGeom prst="rect">
            <a:avLst/>
          </a:prstGeom>
          <a:ln w="12700">
            <a:miter lim="400000"/>
          </a:ln>
        </p:spPr>
        <p:txBody>
          <a:bodyPr wrap="square" lIns="45719" rIns="45719">
            <a:spAutoFit/>
          </a:bodyPr>
          <a:lstStyle>
            <a:lvl1pPr>
              <a:defRPr sz="3200" spc="100">
                <a:latin typeface="明兰"/>
                <a:ea typeface="明兰"/>
                <a:cs typeface="明兰"/>
                <a:sym typeface="明兰"/>
              </a:defRPr>
            </a:lvl1pPr>
          </a:lstStyle>
          <a:p>
            <a:r>
              <a:rPr lang="zh-CN" altLang="en-US"/>
              <a:t>主动式微服务动态部署模型设计优化</a:t>
            </a:r>
            <a:endParaRPr lang="zh-CN" altLang="en-US"/>
          </a:p>
        </p:txBody>
      </p:sp>
      <p:pic>
        <p:nvPicPr>
          <p:cNvPr id="756" name="PA_图片 23" descr="PA_图片 2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11407248" y="1069902"/>
            <a:ext cx="841901" cy="4191073"/>
          </a:xfrm>
          <a:prstGeom prst="rect">
            <a:avLst/>
          </a:prstGeom>
          <a:ln w="12700">
            <a:miter lim="400000"/>
            <a:headEnd/>
            <a:tailEnd/>
          </a:ln>
        </p:spPr>
      </p:pic>
      <p:pic>
        <p:nvPicPr>
          <p:cNvPr id="18" name="图片 1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74300" y="81915"/>
            <a:ext cx="1737995" cy="1737995"/>
          </a:xfrm>
          <a:prstGeom prst="rect">
            <a:avLst/>
          </a:prstGeom>
        </p:spPr>
      </p:pic>
      <p:grpSp>
        <p:nvGrpSpPr>
          <p:cNvPr id="555" name="组合 49"/>
          <p:cNvGrpSpPr/>
          <p:nvPr/>
        </p:nvGrpSpPr>
        <p:grpSpPr>
          <a:xfrm>
            <a:off x="364932" y="1485919"/>
            <a:ext cx="218670" cy="186560"/>
            <a:chOff x="0" y="0"/>
            <a:chExt cx="218669" cy="186559"/>
          </a:xfrm>
        </p:grpSpPr>
        <p:sp>
          <p:nvSpPr>
            <p:cNvPr id="549" name="任意多边形 50"/>
            <p:cNvSpPr/>
            <p:nvPr>
              <p:custDataLst>
                <p:tags r:id="rId6"/>
              </p:custDataLst>
            </p:nvPr>
          </p:nvSpPr>
          <p:spPr>
            <a:xfrm rot="5400000">
              <a:off x="21192" y="-7716"/>
              <a:ext cx="176223" cy="20139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617" y="16380"/>
                  </a:moveTo>
                  <a:lnTo>
                    <a:pt x="0" y="4860"/>
                  </a:lnTo>
                  <a:lnTo>
                    <a:pt x="10491" y="0"/>
                  </a:lnTo>
                  <a:lnTo>
                    <a:pt x="21600" y="4770"/>
                  </a:lnTo>
                  <a:lnTo>
                    <a:pt x="21497" y="16200"/>
                  </a:lnTo>
                  <a:lnTo>
                    <a:pt x="10800" y="21600"/>
                  </a:lnTo>
                  <a:lnTo>
                    <a:pt x="617" y="16380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550" name="任意多边形 53"/>
            <p:cNvSpPr/>
            <p:nvPr>
              <p:custDataLst>
                <p:tags r:id="rId7"/>
              </p:custDataLst>
            </p:nvPr>
          </p:nvSpPr>
          <p:spPr>
            <a:xfrm rot="5400000">
              <a:off x="73979" y="40003"/>
              <a:ext cx="156888" cy="13100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9014" y="0"/>
                  </a:moveTo>
                  <a:lnTo>
                    <a:pt x="0" y="21274"/>
                  </a:lnTo>
                  <a:lnTo>
                    <a:pt x="14074" y="21600"/>
                  </a:lnTo>
                  <a:lnTo>
                    <a:pt x="21600" y="7184"/>
                  </a:lnTo>
                  <a:lnTo>
                    <a:pt x="9014" y="0"/>
                  </a:lnTo>
                  <a:close/>
                </a:path>
              </a:pathLst>
            </a:custGeom>
            <a:solidFill>
              <a:srgbClr val="747474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551" name="任意多边形 54"/>
            <p:cNvSpPr/>
            <p:nvPr>
              <p:custDataLst>
                <p:tags r:id="rId8"/>
              </p:custDataLst>
            </p:nvPr>
          </p:nvSpPr>
          <p:spPr>
            <a:xfrm rot="5400000">
              <a:off x="106622" y="-18203"/>
              <a:ext cx="93845" cy="13025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8768"/>
                  </a:moveTo>
                  <a:lnTo>
                    <a:pt x="6246" y="21600"/>
                  </a:lnTo>
                  <a:lnTo>
                    <a:pt x="21600" y="0"/>
                  </a:lnTo>
                  <a:lnTo>
                    <a:pt x="0" y="8768"/>
                  </a:lnTo>
                  <a:close/>
                </a:path>
              </a:pathLst>
            </a:custGeom>
            <a:solidFill>
              <a:srgbClr val="939393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552" name="任意多边形 55"/>
            <p:cNvSpPr/>
            <p:nvPr>
              <p:custDataLst>
                <p:tags r:id="rId9"/>
              </p:custDataLst>
            </p:nvPr>
          </p:nvSpPr>
          <p:spPr>
            <a:xfrm rot="5400000">
              <a:off x="94428" y="-44491"/>
              <a:ext cx="27513" cy="11649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6805" y="21600"/>
                  </a:lnTo>
                  <a:lnTo>
                    <a:pt x="21600" y="1446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6868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553" name="任意多边形 56"/>
            <p:cNvSpPr/>
            <p:nvPr>
              <p:custDataLst>
                <p:tags r:id="rId10"/>
              </p:custDataLst>
            </p:nvPr>
          </p:nvSpPr>
          <p:spPr>
            <a:xfrm rot="5400000">
              <a:off x="-44423" y="52150"/>
              <a:ext cx="178832" cy="8998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9287"/>
                  </a:moveTo>
                  <a:lnTo>
                    <a:pt x="9954" y="21600"/>
                  </a:lnTo>
                  <a:lnTo>
                    <a:pt x="21600" y="8341"/>
                  </a:lnTo>
                  <a:lnTo>
                    <a:pt x="14787" y="499"/>
                  </a:lnTo>
                  <a:lnTo>
                    <a:pt x="2428" y="0"/>
                  </a:lnTo>
                  <a:lnTo>
                    <a:pt x="0" y="9287"/>
                  </a:lnTo>
                  <a:close/>
                </a:path>
              </a:pathLst>
            </a:custGeom>
            <a:solidFill>
              <a:srgbClr val="343434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554" name="任意多边形 57"/>
            <p:cNvSpPr/>
            <p:nvPr>
              <p:custDataLst>
                <p:tags r:id="rId11"/>
              </p:custDataLst>
            </p:nvPr>
          </p:nvSpPr>
          <p:spPr>
            <a:xfrm rot="5400000">
              <a:off x="86382" y="97931"/>
              <a:ext cx="56785" cy="11921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0740" y="0"/>
                  </a:moveTo>
                  <a:lnTo>
                    <a:pt x="21600" y="21600"/>
                  </a:lnTo>
                  <a:lnTo>
                    <a:pt x="0" y="15733"/>
                  </a:lnTo>
                  <a:lnTo>
                    <a:pt x="20740" y="0"/>
                  </a:lnTo>
                  <a:close/>
                </a:path>
              </a:pathLst>
            </a:custGeom>
            <a:solidFill>
              <a:srgbClr val="4D4D4D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</p:grpSp>
      <p:sp>
        <p:nvSpPr>
          <p:cNvPr id="2" name="文本框 3"/>
          <p:cNvSpPr txBox="1"/>
          <p:nvPr/>
        </p:nvSpPr>
        <p:spPr>
          <a:xfrm>
            <a:off x="757252" y="1353944"/>
            <a:ext cx="4344035" cy="449580"/>
          </a:xfrm>
          <a:prstGeom prst="rect">
            <a:avLst/>
          </a:prstGeom>
          <a:ln w="12700">
            <a:miter lim="400000"/>
          </a:ln>
        </p:spPr>
        <p:txBody>
          <a:bodyPr wrap="none" lIns="45718" tIns="45718" rIns="45718" bIns="45718">
            <a:spAutoFit/>
          </a:bodyPr>
          <a:p>
            <a:pPr algn="r">
              <a:lnSpc>
                <a:spcPct val="130000"/>
              </a:lnSpc>
              <a:defRPr sz="2000" spc="300">
                <a:latin typeface="明兰"/>
                <a:ea typeface="明兰"/>
                <a:cs typeface="明兰"/>
                <a:sym typeface="明兰"/>
              </a:defRPr>
            </a:pPr>
            <a:r>
              <a:rPr lang="zh-CN" sz="1800" b="1"/>
              <a:t>奖励优化——资源考量指标的优化</a:t>
            </a:r>
            <a:r>
              <a:rPr sz="1800" b="1"/>
              <a:t>  </a:t>
            </a:r>
            <a:endParaRPr sz="1800" b="1"/>
          </a:p>
        </p:txBody>
      </p:sp>
      <p:sp>
        <p:nvSpPr>
          <p:cNvPr id="31" name="矩形 59"/>
          <p:cNvSpPr txBox="1"/>
          <p:nvPr/>
        </p:nvSpPr>
        <p:spPr>
          <a:xfrm>
            <a:off x="433705" y="1915795"/>
            <a:ext cx="6729730" cy="828675"/>
          </a:xfrm>
          <a:prstGeom prst="rect">
            <a:avLst/>
          </a:prstGeom>
          <a:ln w="12700">
            <a:miter lim="400000"/>
          </a:ln>
        </p:spPr>
        <p:txBody>
          <a:bodyPr wrap="square" lIns="45718" tIns="45718" rIns="45718" bIns="45718">
            <a:spAutoFit/>
          </a:bodyPr>
          <a:lstStyle>
            <a:lvl1pPr>
              <a:lnSpc>
                <a:spcPct val="130000"/>
              </a:lnSpc>
              <a:defRPr sz="1200">
                <a:latin typeface="微软雅黑 Light"/>
                <a:ea typeface="微软雅黑 Light"/>
                <a:cs typeface="微软雅黑 Light"/>
                <a:sym typeface="微软雅黑 Light"/>
              </a:defRPr>
            </a:lvl1pPr>
          </a:lstStyle>
          <a:p>
            <a:pPr marL="285750" indent="-285750">
              <a:lnSpc>
                <a:spcPct val="150000"/>
              </a:lnSpc>
              <a:buFont typeface="Wingdings" panose="05000000000000000000" charset="0"/>
              <a:buChar char=""/>
            </a:pPr>
            <a:r>
              <a:rPr lang="zh-CN" altLang="en-US" sz="1600" b="1">
                <a:latin typeface="宋体" charset="0"/>
                <a:ea typeface="宋体" charset="0"/>
                <a:cs typeface="宋体" charset="0"/>
              </a:rPr>
              <a:t>原资源考量公式计算函数：</a:t>
            </a:r>
            <a:endParaRPr lang="zh-CN" altLang="en-US" sz="1600" b="1">
              <a:latin typeface="宋体" charset="0"/>
              <a:ea typeface="宋体" charset="0"/>
              <a:cs typeface="宋体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charset="0"/>
              <a:buChar char=""/>
            </a:pPr>
            <a:endParaRPr lang="zh-CN" altLang="en-US" sz="1600" b="1">
              <a:latin typeface="宋体" charset="0"/>
              <a:ea typeface="宋体" charset="0"/>
              <a:cs typeface="宋体" charset="0"/>
            </a:endParaRPr>
          </a:p>
        </p:txBody>
      </p:sp>
      <p:sp>
        <p:nvSpPr>
          <p:cNvPr id="4" name="矩形 59"/>
          <p:cNvSpPr txBox="1"/>
          <p:nvPr/>
        </p:nvSpPr>
        <p:spPr>
          <a:xfrm>
            <a:off x="454660" y="3659505"/>
            <a:ext cx="8839835" cy="1382395"/>
          </a:xfrm>
          <a:prstGeom prst="rect">
            <a:avLst/>
          </a:prstGeom>
          <a:ln w="12700">
            <a:miter lim="400000"/>
          </a:ln>
        </p:spPr>
        <p:txBody>
          <a:bodyPr wrap="square" lIns="45718" tIns="45718" rIns="45718" bIns="45718">
            <a:spAutoFit/>
          </a:bodyPr>
          <a:lstStyle>
            <a:lvl1pPr>
              <a:lnSpc>
                <a:spcPct val="130000"/>
              </a:lnSpc>
              <a:defRPr sz="1200">
                <a:latin typeface="微软雅黑 Light"/>
                <a:ea typeface="微软雅黑 Light"/>
                <a:cs typeface="微软雅黑 Light"/>
                <a:sym typeface="微软雅黑 Light"/>
              </a:defRPr>
            </a:lvl1pPr>
          </a:lstStyle>
          <a:p>
            <a:pPr marL="285750" indent="-285750">
              <a:lnSpc>
                <a:spcPct val="150000"/>
              </a:lnSpc>
              <a:buFont typeface="Wingdings" panose="05000000000000000000" charset="0"/>
              <a:buChar char=""/>
            </a:pPr>
            <a:r>
              <a:rPr lang="zh-CN" altLang="en-US" sz="1600" b="1">
                <a:latin typeface="宋体" charset="0"/>
                <a:ea typeface="宋体" charset="0"/>
                <a:cs typeface="宋体" charset="0"/>
              </a:rPr>
              <a:t>改进资源考量公式计算函数：</a:t>
            </a:r>
            <a:endParaRPr lang="zh-CN" altLang="en-US" sz="1600" b="1">
              <a:latin typeface="宋体" charset="0"/>
              <a:ea typeface="宋体" charset="0"/>
              <a:cs typeface="宋体" charset="0"/>
            </a:endParaRPr>
          </a:p>
          <a:p>
            <a:pPr marL="800100" lvl="1" indent="-342900">
              <a:lnSpc>
                <a:spcPct val="150000"/>
              </a:lnSpc>
              <a:buFont typeface="Wingdings" panose="05000000000000000000" charset="0"/>
              <a:buChar char=""/>
            </a:pPr>
            <a:endParaRPr lang="zh-CN" altLang="en-US" sz="2400" b="1">
              <a:latin typeface="宋体" charset="0"/>
              <a:ea typeface="宋体" charset="0"/>
              <a:cs typeface="宋体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charset="0"/>
              <a:buChar char=""/>
            </a:pPr>
            <a:endParaRPr lang="zh-CN" altLang="en-US" sz="1600" b="1">
              <a:latin typeface="宋体" charset="0"/>
              <a:ea typeface="宋体" charset="0"/>
              <a:cs typeface="宋体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402455" y="2025015"/>
            <a:ext cx="3093720" cy="206248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84555" y="4239260"/>
            <a:ext cx="3093085" cy="206248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244340" y="5041900"/>
            <a:ext cx="7767955" cy="87249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3420745" y="2025015"/>
            <a:ext cx="910590" cy="95186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4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宋体" charset="0"/>
                <a:ea typeface="宋体" charset="0"/>
                <a:cs typeface="+mn-cs"/>
                <a:sym typeface="等线"/>
              </a:rPr>
              <a:t>纵轴：</a:t>
            </a:r>
            <a:endParaRPr kumimoji="0" lang="zh-CN" altLang="en-US" sz="14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宋体" charset="0"/>
              <a:ea typeface="宋体" charset="0"/>
              <a:cs typeface="+mn-cs"/>
              <a:sym typeface="等线"/>
            </a:endParaRPr>
          </a:p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4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宋体" charset="0"/>
                <a:ea typeface="宋体" charset="0"/>
                <a:cs typeface="+mn-cs"/>
                <a:sym typeface="等线"/>
              </a:rPr>
              <a:t>单个</a:t>
            </a:r>
            <a:r>
              <a:rPr kumimoji="0" lang="en-US" altLang="zh-CN" sz="14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宋体" charset="0"/>
                <a:ea typeface="宋体" charset="0"/>
                <a:cs typeface="+mn-cs"/>
                <a:sym typeface="等线"/>
              </a:rPr>
              <a:t>Node</a:t>
            </a:r>
            <a:r>
              <a:rPr kumimoji="0" lang="zh-CN" altLang="en-US" sz="14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宋体" charset="0"/>
                <a:ea typeface="宋体" charset="0"/>
                <a:cs typeface="+mn-cs"/>
                <a:sym typeface="等线"/>
              </a:rPr>
              <a:t>资源考量惩罚数值</a:t>
            </a:r>
            <a:endParaRPr kumimoji="0" lang="zh-CN" altLang="en-US" sz="14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宋体" charset="0"/>
              <a:ea typeface="宋体" charset="0"/>
              <a:cs typeface="+mn-cs"/>
              <a:sym typeface="等线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630795" y="3718560"/>
            <a:ext cx="910590" cy="95186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4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宋体" charset="0"/>
                <a:ea typeface="宋体" charset="0"/>
                <a:cs typeface="+mn-cs"/>
                <a:sym typeface="等线"/>
              </a:rPr>
              <a:t>横轴：</a:t>
            </a:r>
            <a:endParaRPr kumimoji="0" lang="zh-CN" altLang="en-US" sz="14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宋体" charset="0"/>
              <a:ea typeface="宋体" charset="0"/>
              <a:cs typeface="+mn-cs"/>
              <a:sym typeface="等线"/>
            </a:endParaRPr>
          </a:p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4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宋体" charset="0"/>
                <a:ea typeface="宋体" charset="0"/>
                <a:cs typeface="+mn-cs"/>
                <a:sym typeface="等线"/>
              </a:rPr>
              <a:t>单个</a:t>
            </a:r>
            <a:r>
              <a:rPr kumimoji="0" lang="en-US" altLang="zh-CN" sz="14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宋体" charset="0"/>
                <a:ea typeface="宋体" charset="0"/>
                <a:cs typeface="+mn-cs"/>
                <a:sym typeface="等线"/>
              </a:rPr>
              <a:t>Node</a:t>
            </a:r>
            <a:r>
              <a:rPr kumimoji="0" lang="zh-CN" altLang="en-US" sz="14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宋体" charset="0"/>
                <a:ea typeface="宋体" charset="0"/>
                <a:cs typeface="+mn-cs"/>
                <a:sym typeface="等线"/>
              </a:rPr>
              <a:t>资源利用率百分比</a:t>
            </a:r>
            <a:endParaRPr kumimoji="0" lang="zh-CN" altLang="en-US" sz="14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宋体" charset="0"/>
              <a:ea typeface="宋体" charset="0"/>
              <a:cs typeface="+mn-cs"/>
              <a:sym typeface="等线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2230" y="4090035"/>
            <a:ext cx="821690" cy="95186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4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宋体" charset="0"/>
                <a:ea typeface="宋体" charset="0"/>
                <a:cs typeface="+mn-cs"/>
                <a:sym typeface="等线"/>
              </a:rPr>
              <a:t>纵轴：</a:t>
            </a:r>
            <a:endParaRPr kumimoji="0" lang="zh-CN" altLang="en-US" sz="14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宋体" charset="0"/>
              <a:ea typeface="宋体" charset="0"/>
              <a:cs typeface="+mn-cs"/>
              <a:sym typeface="等线"/>
            </a:endParaRPr>
          </a:p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4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宋体" charset="0"/>
                <a:ea typeface="宋体" charset="0"/>
                <a:cs typeface="+mn-cs"/>
                <a:sym typeface="等线"/>
              </a:rPr>
              <a:t>单个</a:t>
            </a:r>
            <a:r>
              <a:rPr kumimoji="0" lang="en-US" altLang="zh-CN" sz="14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宋体" charset="0"/>
                <a:ea typeface="宋体" charset="0"/>
                <a:cs typeface="+mn-cs"/>
                <a:sym typeface="等线"/>
              </a:rPr>
              <a:t>Node</a:t>
            </a:r>
            <a:r>
              <a:rPr kumimoji="0" lang="zh-CN" altLang="en-US" sz="14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宋体" charset="0"/>
                <a:ea typeface="宋体" charset="0"/>
                <a:cs typeface="+mn-cs"/>
                <a:sym typeface="等线"/>
              </a:rPr>
              <a:t>资源考量惩罚数值</a:t>
            </a:r>
            <a:endParaRPr kumimoji="0" lang="zh-CN" altLang="en-US" sz="14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宋体" charset="0"/>
              <a:ea typeface="宋体" charset="0"/>
              <a:cs typeface="+mn-cs"/>
              <a:sym typeface="等线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085590" y="5724525"/>
            <a:ext cx="910590" cy="95186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4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宋体" charset="0"/>
                <a:ea typeface="宋体" charset="0"/>
                <a:cs typeface="+mn-cs"/>
                <a:sym typeface="等线"/>
              </a:rPr>
              <a:t>横轴：</a:t>
            </a:r>
            <a:endParaRPr kumimoji="0" lang="zh-CN" altLang="en-US" sz="14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宋体" charset="0"/>
              <a:ea typeface="宋体" charset="0"/>
              <a:cs typeface="+mn-cs"/>
              <a:sym typeface="等线"/>
            </a:endParaRPr>
          </a:p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14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宋体" charset="0"/>
                <a:ea typeface="宋体" charset="0"/>
                <a:cs typeface="+mn-cs"/>
                <a:sym typeface="等线"/>
              </a:rPr>
              <a:t>单个</a:t>
            </a:r>
            <a:r>
              <a:rPr kumimoji="0" lang="en-US" altLang="zh-CN" sz="14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宋体" charset="0"/>
                <a:ea typeface="宋体" charset="0"/>
                <a:cs typeface="+mn-cs"/>
                <a:sym typeface="等线"/>
              </a:rPr>
              <a:t>Node</a:t>
            </a:r>
            <a:r>
              <a:rPr kumimoji="0" lang="zh-CN" altLang="en-US" sz="14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宋体" charset="0"/>
                <a:ea typeface="宋体" charset="0"/>
                <a:cs typeface="+mn-cs"/>
                <a:sym typeface="等线"/>
              </a:rPr>
              <a:t>资源利用率百分比</a:t>
            </a:r>
            <a:endParaRPr kumimoji="0" lang="zh-CN" altLang="en-US" sz="14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宋体" charset="0"/>
              <a:ea typeface="宋体" charset="0"/>
              <a:cs typeface="+mn-cs"/>
              <a:sym typeface="等线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1200"/>
    </mc:Choice>
    <mc:Fallback>
      <p:transition spd="med"/>
    </mc:Fallback>
  </mc:AlternateContent>
  <p:timing>
    <p:tnLst>
      <p:par>
        <p:cTn id="1" dur="indefinite" restart="never" fill="hold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1" name="PA_文本框 3"/>
          <p:cNvSpPr txBox="1"/>
          <p:nvPr>
            <p:custDataLst>
              <p:tags r:id="rId1"/>
            </p:custDataLst>
          </p:nvPr>
        </p:nvSpPr>
        <p:spPr>
          <a:xfrm>
            <a:off x="632460" y="486410"/>
            <a:ext cx="6863715" cy="583565"/>
          </a:xfrm>
          <a:prstGeom prst="rect">
            <a:avLst/>
          </a:prstGeom>
          <a:ln w="12700">
            <a:miter lim="400000"/>
          </a:ln>
        </p:spPr>
        <p:txBody>
          <a:bodyPr wrap="square" lIns="45719" rIns="45719">
            <a:spAutoFit/>
          </a:bodyPr>
          <a:lstStyle>
            <a:lvl1pPr>
              <a:defRPr sz="3200" spc="100">
                <a:latin typeface="明兰"/>
                <a:ea typeface="明兰"/>
                <a:cs typeface="明兰"/>
                <a:sym typeface="明兰"/>
              </a:defRPr>
            </a:lvl1pPr>
          </a:lstStyle>
          <a:p>
            <a:r>
              <a:rPr lang="zh-CN" altLang="en-US"/>
              <a:t>主动式微服务动态部署模型设计优化</a:t>
            </a:r>
            <a:endParaRPr lang="zh-CN" altLang="en-US"/>
          </a:p>
        </p:txBody>
      </p:sp>
      <p:pic>
        <p:nvPicPr>
          <p:cNvPr id="756" name="PA_图片 23" descr="PA_图片 2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11407248" y="1069902"/>
            <a:ext cx="841901" cy="4191073"/>
          </a:xfrm>
          <a:prstGeom prst="rect">
            <a:avLst/>
          </a:prstGeom>
          <a:ln w="12700">
            <a:miter lim="400000"/>
            <a:headEnd/>
            <a:tailEnd/>
          </a:ln>
        </p:spPr>
      </p:pic>
      <p:pic>
        <p:nvPicPr>
          <p:cNvPr id="18" name="图片 1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74300" y="81915"/>
            <a:ext cx="1737995" cy="1737995"/>
          </a:xfrm>
          <a:prstGeom prst="rect">
            <a:avLst/>
          </a:prstGeom>
        </p:spPr>
      </p:pic>
      <p:grpSp>
        <p:nvGrpSpPr>
          <p:cNvPr id="555" name="组合 49"/>
          <p:cNvGrpSpPr/>
          <p:nvPr/>
        </p:nvGrpSpPr>
        <p:grpSpPr>
          <a:xfrm>
            <a:off x="364932" y="1485919"/>
            <a:ext cx="218670" cy="186560"/>
            <a:chOff x="0" y="0"/>
            <a:chExt cx="218669" cy="186559"/>
          </a:xfrm>
        </p:grpSpPr>
        <p:sp>
          <p:nvSpPr>
            <p:cNvPr id="549" name="任意多边形 50"/>
            <p:cNvSpPr/>
            <p:nvPr>
              <p:custDataLst>
                <p:tags r:id="rId6"/>
              </p:custDataLst>
            </p:nvPr>
          </p:nvSpPr>
          <p:spPr>
            <a:xfrm rot="5400000">
              <a:off x="21192" y="-7716"/>
              <a:ext cx="176223" cy="20139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617" y="16380"/>
                  </a:moveTo>
                  <a:lnTo>
                    <a:pt x="0" y="4860"/>
                  </a:lnTo>
                  <a:lnTo>
                    <a:pt x="10491" y="0"/>
                  </a:lnTo>
                  <a:lnTo>
                    <a:pt x="21600" y="4770"/>
                  </a:lnTo>
                  <a:lnTo>
                    <a:pt x="21497" y="16200"/>
                  </a:lnTo>
                  <a:lnTo>
                    <a:pt x="10800" y="21600"/>
                  </a:lnTo>
                  <a:lnTo>
                    <a:pt x="617" y="16380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550" name="任意多边形 53"/>
            <p:cNvSpPr/>
            <p:nvPr>
              <p:custDataLst>
                <p:tags r:id="rId7"/>
              </p:custDataLst>
            </p:nvPr>
          </p:nvSpPr>
          <p:spPr>
            <a:xfrm rot="5400000">
              <a:off x="73979" y="40003"/>
              <a:ext cx="156888" cy="13100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9014" y="0"/>
                  </a:moveTo>
                  <a:lnTo>
                    <a:pt x="0" y="21274"/>
                  </a:lnTo>
                  <a:lnTo>
                    <a:pt x="14074" y="21600"/>
                  </a:lnTo>
                  <a:lnTo>
                    <a:pt x="21600" y="7184"/>
                  </a:lnTo>
                  <a:lnTo>
                    <a:pt x="9014" y="0"/>
                  </a:lnTo>
                  <a:close/>
                </a:path>
              </a:pathLst>
            </a:custGeom>
            <a:solidFill>
              <a:srgbClr val="747474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551" name="任意多边形 54"/>
            <p:cNvSpPr/>
            <p:nvPr>
              <p:custDataLst>
                <p:tags r:id="rId8"/>
              </p:custDataLst>
            </p:nvPr>
          </p:nvSpPr>
          <p:spPr>
            <a:xfrm rot="5400000">
              <a:off x="106622" y="-18203"/>
              <a:ext cx="93845" cy="13025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8768"/>
                  </a:moveTo>
                  <a:lnTo>
                    <a:pt x="6246" y="21600"/>
                  </a:lnTo>
                  <a:lnTo>
                    <a:pt x="21600" y="0"/>
                  </a:lnTo>
                  <a:lnTo>
                    <a:pt x="0" y="8768"/>
                  </a:lnTo>
                  <a:close/>
                </a:path>
              </a:pathLst>
            </a:custGeom>
            <a:solidFill>
              <a:srgbClr val="939393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552" name="任意多边形 55"/>
            <p:cNvSpPr/>
            <p:nvPr>
              <p:custDataLst>
                <p:tags r:id="rId9"/>
              </p:custDataLst>
            </p:nvPr>
          </p:nvSpPr>
          <p:spPr>
            <a:xfrm rot="5400000">
              <a:off x="94428" y="-44491"/>
              <a:ext cx="27513" cy="11649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6805" y="21600"/>
                  </a:lnTo>
                  <a:lnTo>
                    <a:pt x="21600" y="1446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6868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553" name="任意多边形 56"/>
            <p:cNvSpPr/>
            <p:nvPr>
              <p:custDataLst>
                <p:tags r:id="rId10"/>
              </p:custDataLst>
            </p:nvPr>
          </p:nvSpPr>
          <p:spPr>
            <a:xfrm rot="5400000">
              <a:off x="-44423" y="52150"/>
              <a:ext cx="178832" cy="8998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9287"/>
                  </a:moveTo>
                  <a:lnTo>
                    <a:pt x="9954" y="21600"/>
                  </a:lnTo>
                  <a:lnTo>
                    <a:pt x="21600" y="8341"/>
                  </a:lnTo>
                  <a:lnTo>
                    <a:pt x="14787" y="499"/>
                  </a:lnTo>
                  <a:lnTo>
                    <a:pt x="2428" y="0"/>
                  </a:lnTo>
                  <a:lnTo>
                    <a:pt x="0" y="9287"/>
                  </a:lnTo>
                  <a:close/>
                </a:path>
              </a:pathLst>
            </a:custGeom>
            <a:solidFill>
              <a:srgbClr val="343434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554" name="任意多边形 57"/>
            <p:cNvSpPr/>
            <p:nvPr>
              <p:custDataLst>
                <p:tags r:id="rId11"/>
              </p:custDataLst>
            </p:nvPr>
          </p:nvSpPr>
          <p:spPr>
            <a:xfrm rot="5400000">
              <a:off x="86382" y="97931"/>
              <a:ext cx="56785" cy="11921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0740" y="0"/>
                  </a:moveTo>
                  <a:lnTo>
                    <a:pt x="21600" y="21600"/>
                  </a:lnTo>
                  <a:lnTo>
                    <a:pt x="0" y="15733"/>
                  </a:lnTo>
                  <a:lnTo>
                    <a:pt x="20740" y="0"/>
                  </a:lnTo>
                  <a:close/>
                </a:path>
              </a:pathLst>
            </a:custGeom>
            <a:solidFill>
              <a:srgbClr val="4D4D4D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矩形 59"/>
              <p:cNvSpPr txBox="1"/>
              <p:nvPr/>
            </p:nvSpPr>
            <p:spPr>
              <a:xfrm>
                <a:off x="897255" y="2112645"/>
                <a:ext cx="9840595" cy="1639570"/>
              </a:xfrm>
              <a:prstGeom prst="rect">
                <a:avLst/>
              </a:prstGeom>
              <a:ln w="12700">
                <a:miter lim="400000"/>
              </a:ln>
            </p:spPr>
            <p:txBody>
              <a:bodyPr wrap="square" lIns="45718" tIns="45718" rIns="45718" bIns="45718">
                <a:spAutoFit/>
              </a:bodyPr>
              <a:lstStyle>
                <a:lvl1pPr>
                  <a:lnSpc>
                    <a:spcPct val="130000"/>
                  </a:lnSpc>
                  <a:defRPr sz="1200">
                    <a:latin typeface="微软雅黑 Light"/>
                    <a:ea typeface="微软雅黑 Light"/>
                    <a:cs typeface="微软雅黑 Light"/>
                    <a:sym typeface="微软雅黑 Light"/>
                  </a:defRPr>
                </a:lvl1pPr>
              </a:lstStyle>
              <a:p>
                <a:pPr marL="285750" indent="-285750">
                  <a:lnSpc>
                    <a:spcPct val="150000"/>
                  </a:lnSpc>
                  <a:buFont typeface="Wingdings" panose="05000000000000000000" charset="0"/>
                  <a:buChar char=""/>
                </a:pPr>
                <a:r>
                  <a:rPr lang="zh-CN" altLang="en-US" sz="1600" b="1">
                    <a:latin typeface="宋体" charset="0"/>
                    <a:ea typeface="宋体" charset="0"/>
                    <a:cs typeface="宋体" charset="0"/>
                  </a:rPr>
                  <a:t>目前迁移考量指标计算公式：</a:t>
                </a:r>
                <a:endParaRPr lang="zh-CN" altLang="en-US" sz="1600" b="1">
                  <a:latin typeface="宋体" charset="0"/>
                  <a:ea typeface="宋体" charset="0"/>
                  <a:cs typeface="宋体" charset="0"/>
                </a:endParaRPr>
              </a:p>
              <a:p>
                <a:pPr>
                  <a:lnSpc>
                    <a:spcPct val="150000"/>
                  </a:lnSpc>
                  <a:buFont typeface="Wingdings" panose="05000000000000000000" charset="0"/>
                </a:pPr>
                <a:r>
                  <a:rPr lang="en-US" altLang="zh-CN" sz="1600" b="1">
                    <a:latin typeface="宋体" charset="0"/>
                    <a:ea typeface="宋体" charset="0"/>
                    <a:cs typeface="宋体" charset="0"/>
                  </a:rPr>
                  <a:t>	</a:t>
                </a:r>
                <a14:m>
                  <m:oMath xmlns:m="http://schemas.openxmlformats.org/officeDocument/2006/math">
                    <m:r>
                      <a:rPr lang="zh-CN" altLang="en-US" sz="1600">
                        <a:latin typeface="Cambria Math" charset="0"/>
                        <a:ea typeface="宋体" charset="0"/>
                        <a:cs typeface="Cambria Math" charset="0"/>
                      </a:rPr>
                      <m:t>迁移考量权重</m:t>
                    </m:r>
                    <m:r>
                      <a:rPr lang="en-US" altLang="zh-CN" sz="1600">
                        <a:latin typeface="Cambria Math" charset="0"/>
                        <a:ea typeface="宋体" charset="0"/>
                        <a:cs typeface="Cambria Math" charset="0"/>
                      </a:rPr>
                      <m:t> *</m:t>
                    </m:r>
                    <m:nary>
                      <m:naryPr>
                        <m:chr m:val="∑"/>
                        <m:limLoc m:val="undOvr"/>
                        <m:ctrlPr>
                          <a:rPr lang="en-US" altLang="zh-CN" sz="1600" i="1">
                            <a:latin typeface="Cambria Math" charset="0"/>
                            <a:ea typeface="宋体" charset="0"/>
                            <a:cs typeface="Cambria Math" charset="0"/>
                          </a:rPr>
                        </m:ctrlPr>
                      </m:naryPr>
                      <m:sub>
                        <m:r>
                          <a:rPr lang="en-US" altLang="zh-CN" sz="1600" i="1">
                            <a:latin typeface="Cambria Math" charset="0"/>
                            <a:ea typeface="宋体" charset="0"/>
                            <a:cs typeface="Cambria Math" charset="0"/>
                          </a:rPr>
                          <m:t>𝑖</m:t>
                        </m:r>
                        <m:r>
                          <a:rPr lang="en-US" altLang="zh-CN" sz="1600" i="1">
                            <a:latin typeface="Cambria Math" charset="0"/>
                            <a:ea typeface="宋体" charset="0"/>
                            <a:cs typeface="Cambria Math" charset="0"/>
                          </a:rPr>
                          <m:t>=</m:t>
                        </m:r>
                        <m:r>
                          <a:rPr lang="en-US" altLang="zh-CN" sz="1600" i="1">
                            <a:latin typeface="Cambria Math" charset="0"/>
                            <a:ea typeface="宋体" charset="0"/>
                            <a:cs typeface="Cambria Math" charset="0"/>
                          </a:rPr>
                          <m:t>1</m:t>
                        </m:r>
                      </m:sub>
                      <m:sup>
                        <m:r>
                          <a:rPr lang="en-US" altLang="zh-CN" sz="1600" i="1">
                            <a:latin typeface="Cambria Math" charset="0"/>
                            <a:ea typeface="宋体" charset="0"/>
                            <a:cs typeface="Cambria Math" charset="0"/>
                          </a:rPr>
                          <m:t>𝑁</m:t>
                        </m:r>
                      </m:sup>
                      <m:e>
                        <m:r>
                          <a:rPr lang="en-US" altLang="zh-CN" sz="1600" i="1">
                            <a:latin typeface="Cambria Math" charset="0"/>
                            <a:ea typeface="宋体" charset="0"/>
                            <a:cs typeface="Cambria Math" charset="0"/>
                          </a:rPr>
                          <m:t>(</m:t>
                        </m:r>
                        <m:r>
                          <a:rPr lang="zh-CN" altLang="en-US" sz="1600" i="1">
                            <a:latin typeface="Cambria Math" charset="0"/>
                            <a:ea typeface="宋体" charset="0"/>
                            <a:cs typeface="Cambria Math" charset="0"/>
                          </a:rPr>
                          <m:t>容器镜像大小</m:t>
                        </m:r>
                        <m:r>
                          <a:rPr lang="en-US" altLang="zh-CN" sz="1600" i="1">
                            <a:latin typeface="Cambria Math" charset="0"/>
                            <a:ea typeface="宋体" charset="0"/>
                            <a:cs typeface="Cambria Math" charset="0"/>
                          </a:rPr>
                          <m:t>  + </m:t>
                        </m:r>
                        <m:r>
                          <a:rPr lang="zh-CN" altLang="en-US" sz="1600" i="1">
                            <a:latin typeface="Cambria Math" charset="0"/>
                            <a:ea typeface="宋体" charset="0"/>
                            <a:cs typeface="Cambria Math" charset="0"/>
                          </a:rPr>
                          <m:t>内存数据</m:t>
                        </m:r>
                        <m:r>
                          <a:rPr lang="en-US" altLang="zh-CN" sz="1600" i="1">
                            <a:latin typeface="Cambria Math" charset="0"/>
                            <a:ea typeface="宋体" charset="0"/>
                            <a:cs typeface="Cambria Math" charset="0"/>
                          </a:rPr>
                          <m:t> * [</m:t>
                        </m:r>
                        <m:r>
                          <a:rPr lang="zh-CN" altLang="en-US" sz="1600" i="1">
                            <a:latin typeface="Cambria Math" charset="0"/>
                            <a:ea typeface="宋体" charset="0"/>
                            <a:cs typeface="Cambria Math" charset="0"/>
                          </a:rPr>
                          <m:t>是否为有状态容器</m:t>
                        </m:r>
                        <m:r>
                          <a:rPr lang="en-US" altLang="zh-CN" sz="1600" i="1">
                            <a:latin typeface="Cambria Math" charset="0"/>
                            <a:ea typeface="宋体" charset="0"/>
                            <a:cs typeface="Cambria Math" charset="0"/>
                          </a:rPr>
                          <m:t>])</m:t>
                        </m:r>
                      </m:e>
                    </m:nary>
                  </m:oMath>
                </a14:m>
                <a:endParaRPr lang="en-US" altLang="zh-CN" sz="1600" i="1">
                  <a:latin typeface="Cambria Math" charset="0"/>
                  <a:ea typeface="宋体" charset="0"/>
                  <a:cs typeface="Cambria Math" charset="0"/>
                </a:endParaRPr>
              </a:p>
              <a:p>
                <a:pPr>
                  <a:lnSpc>
                    <a:spcPct val="150000"/>
                  </a:lnSpc>
                  <a:buFont typeface="Wingdings" panose="05000000000000000000" charset="0"/>
                </a:pPr>
                <a:r>
                  <a:rPr lang="en-US" altLang="zh-CN" sz="1600" i="1">
                    <a:latin typeface="Cambria Math" charset="0"/>
                    <a:ea typeface="宋体" charset="0"/>
                    <a:cs typeface="Cambria Math" charset="0"/>
                  </a:rPr>
                  <a:t>	</a:t>
                </a:r>
                <a:r>
                  <a:rPr lang="zh-CN" altLang="en-US" sz="1600" i="1">
                    <a:latin typeface="Cambria Math" charset="0"/>
                    <a:ea typeface="宋体" charset="0"/>
                    <a:cs typeface="Cambria Math" charset="0"/>
                  </a:rPr>
                  <a:t>其中，</a:t>
                </a:r>
                <a:r>
                  <a:rPr lang="en-US" altLang="zh-CN" sz="1600" i="1">
                    <a:latin typeface="Cambria Math" charset="0"/>
                    <a:ea typeface="宋体" charset="0"/>
                    <a:cs typeface="Cambria Math" charset="0"/>
                  </a:rPr>
                  <a:t>N</a:t>
                </a:r>
                <a:r>
                  <a:rPr lang="zh-CN" altLang="en-US" sz="1600" i="1">
                    <a:latin typeface="Cambria Math" charset="0"/>
                    <a:ea typeface="宋体" charset="0"/>
                    <a:cs typeface="Cambria Math" charset="0"/>
                  </a:rPr>
                  <a:t>表示当前强化学习决策中待迁移的容器个数。</a:t>
                </a:r>
                <a:endParaRPr lang="zh-CN" altLang="en-US" sz="1600" b="1">
                  <a:latin typeface="宋体" charset="0"/>
                  <a:ea typeface="宋体" charset="0"/>
                  <a:cs typeface="宋体" charset="0"/>
                </a:endParaRPr>
              </a:p>
              <a:p>
                <a:pPr>
                  <a:lnSpc>
                    <a:spcPct val="150000"/>
                  </a:lnSpc>
                  <a:buFont typeface="Arial" panose="020B0604020202090204" pitchFamily="34" charset="0"/>
                </a:pPr>
                <a:r>
                  <a:rPr lang="zh-CN" altLang="en-US" sz="1600" b="1">
                    <a:latin typeface="宋体" charset="0"/>
                    <a:ea typeface="宋体" charset="0"/>
                    <a:cs typeface="宋体" charset="0"/>
                  </a:rPr>
                  <a:t>      背景：实验当中测试的服务的容器镜像大小几乎一致</a:t>
                </a:r>
                <a:endParaRPr lang="zh-CN" altLang="en-US" sz="1600" b="1">
                  <a:latin typeface="宋体" charset="0"/>
                  <a:ea typeface="宋体" charset="0"/>
                  <a:cs typeface="宋体" charset="0"/>
                </a:endParaRPr>
              </a:p>
            </p:txBody>
          </p:sp>
        </mc:Choice>
        <mc:Fallback>
          <p:sp>
            <p:nvSpPr>
              <p:cNvPr id="31" name="矩形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255" y="2112645"/>
                <a:ext cx="9840595" cy="1639570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  <a:ln w="12700"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 </a:t>
                </a:r>
              </a:p>
            </p:txBody>
          </p:sp>
        </mc:Fallback>
      </mc:AlternateContent>
      <p:sp>
        <p:nvSpPr>
          <p:cNvPr id="4" name="矩形 59"/>
          <p:cNvSpPr txBox="1"/>
          <p:nvPr/>
        </p:nvSpPr>
        <p:spPr>
          <a:xfrm>
            <a:off x="918210" y="3851910"/>
            <a:ext cx="8839835" cy="1197610"/>
          </a:xfrm>
          <a:prstGeom prst="rect">
            <a:avLst/>
          </a:prstGeom>
          <a:ln w="12700">
            <a:miter lim="400000"/>
          </a:ln>
        </p:spPr>
        <p:txBody>
          <a:bodyPr wrap="square" lIns="45718" tIns="45718" rIns="45718" bIns="45718">
            <a:spAutoFit/>
          </a:bodyPr>
          <a:lstStyle>
            <a:lvl1pPr>
              <a:lnSpc>
                <a:spcPct val="130000"/>
              </a:lnSpc>
              <a:defRPr sz="1200">
                <a:latin typeface="微软雅黑 Light"/>
                <a:ea typeface="微软雅黑 Light"/>
                <a:cs typeface="微软雅黑 Light"/>
                <a:sym typeface="微软雅黑 Light"/>
              </a:defRPr>
            </a:lvl1pPr>
          </a:lstStyle>
          <a:p>
            <a:pPr marL="285750" indent="-285750">
              <a:lnSpc>
                <a:spcPct val="150000"/>
              </a:lnSpc>
              <a:buFont typeface="Wingdings" panose="05000000000000000000" charset="0"/>
              <a:buChar char=""/>
            </a:pPr>
            <a:r>
              <a:rPr lang="zh-CN" altLang="en-US" sz="1600" b="1">
                <a:latin typeface="宋体" charset="0"/>
                <a:ea typeface="宋体" charset="0"/>
                <a:cs typeface="宋体" charset="0"/>
              </a:rPr>
              <a:t>存在问题：</a:t>
            </a:r>
            <a:endParaRPr lang="zh-CN" altLang="en-US" sz="1600">
              <a:latin typeface="宋体" charset="0"/>
              <a:ea typeface="宋体" charset="0"/>
              <a:cs typeface="宋体" charset="0"/>
            </a:endParaRPr>
          </a:p>
          <a:p>
            <a:pPr marL="742950" lvl="1" indent="-285750">
              <a:lnSpc>
                <a:spcPct val="150000"/>
              </a:lnSpc>
              <a:buFont typeface="Wingdings" panose="05000000000000000000" charset="0"/>
              <a:buChar char=""/>
            </a:pPr>
            <a:r>
              <a:rPr lang="zh-CN" altLang="en-US" sz="1600">
                <a:latin typeface="宋体" charset="0"/>
                <a:ea typeface="宋体" charset="0"/>
                <a:cs typeface="宋体" charset="0"/>
              </a:rPr>
              <a:t>迁移考量权重设置问题（如何平衡迁移考量和资源考量）</a:t>
            </a:r>
            <a:endParaRPr lang="zh-CN" altLang="en-US" sz="1600">
              <a:latin typeface="宋体" charset="0"/>
              <a:ea typeface="宋体" charset="0"/>
              <a:cs typeface="宋体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90204" pitchFamily="34" charset="0"/>
            </a:pPr>
            <a:endParaRPr lang="zh-CN" altLang="en-US" sz="1600">
              <a:latin typeface="宋体" charset="0"/>
              <a:ea typeface="宋体" charset="0"/>
              <a:cs typeface="宋体" charset="0"/>
            </a:endParaRPr>
          </a:p>
        </p:txBody>
      </p:sp>
      <p:sp>
        <p:nvSpPr>
          <p:cNvPr id="3" name="文本框 3"/>
          <p:cNvSpPr txBox="1"/>
          <p:nvPr/>
        </p:nvSpPr>
        <p:spPr>
          <a:xfrm>
            <a:off x="744552" y="1366644"/>
            <a:ext cx="4344035" cy="449580"/>
          </a:xfrm>
          <a:prstGeom prst="rect">
            <a:avLst/>
          </a:prstGeom>
          <a:ln w="12700">
            <a:miter lim="400000"/>
          </a:ln>
        </p:spPr>
        <p:txBody>
          <a:bodyPr wrap="none" lIns="45718" tIns="45718" rIns="45718" bIns="45718">
            <a:spAutoFit/>
          </a:bodyPr>
          <a:p>
            <a:pPr algn="r">
              <a:lnSpc>
                <a:spcPct val="130000"/>
              </a:lnSpc>
              <a:defRPr sz="2000" spc="300">
                <a:latin typeface="明兰"/>
                <a:ea typeface="明兰"/>
                <a:cs typeface="明兰"/>
                <a:sym typeface="明兰"/>
              </a:defRPr>
            </a:pPr>
            <a:r>
              <a:rPr lang="zh-CN" sz="1800" b="1"/>
              <a:t>奖励优化——迁移考量指标的优化</a:t>
            </a:r>
            <a:r>
              <a:rPr sz="1800" b="1"/>
              <a:t>  </a:t>
            </a:r>
            <a:endParaRPr sz="1800" b="1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1200"/>
    </mc:Choice>
    <mc:Fallback>
      <p:transition spd="med"/>
    </mc:Fallback>
  </mc:AlternateContent>
  <p:timing>
    <p:tnLst>
      <p:par>
        <p:cTn id="1" dur="indefinite" restart="never" fill="hold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1" name="PA_文本框 3"/>
          <p:cNvSpPr txBox="1"/>
          <p:nvPr>
            <p:custDataLst>
              <p:tags r:id="rId1"/>
            </p:custDataLst>
          </p:nvPr>
        </p:nvSpPr>
        <p:spPr>
          <a:xfrm>
            <a:off x="632460" y="486410"/>
            <a:ext cx="6863715" cy="583565"/>
          </a:xfrm>
          <a:prstGeom prst="rect">
            <a:avLst/>
          </a:prstGeom>
          <a:ln w="12700">
            <a:miter lim="400000"/>
          </a:ln>
        </p:spPr>
        <p:txBody>
          <a:bodyPr wrap="square" lIns="45719" rIns="45719">
            <a:spAutoFit/>
          </a:bodyPr>
          <a:lstStyle>
            <a:lvl1pPr>
              <a:defRPr sz="3200" spc="100">
                <a:latin typeface="明兰"/>
                <a:ea typeface="明兰"/>
                <a:cs typeface="明兰"/>
                <a:sym typeface="明兰"/>
              </a:defRPr>
            </a:lvl1pPr>
          </a:lstStyle>
          <a:p>
            <a:r>
              <a:rPr lang="zh-CN" altLang="en-US"/>
              <a:t>主动式微服务动态部署模型设计优化</a:t>
            </a:r>
            <a:endParaRPr lang="zh-CN" altLang="en-US"/>
          </a:p>
        </p:txBody>
      </p:sp>
      <p:pic>
        <p:nvPicPr>
          <p:cNvPr id="756" name="PA_图片 23" descr="PA_图片 2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11407248" y="1069902"/>
            <a:ext cx="841901" cy="4191073"/>
          </a:xfrm>
          <a:prstGeom prst="rect">
            <a:avLst/>
          </a:prstGeom>
          <a:ln w="12700">
            <a:miter lim="400000"/>
            <a:headEnd/>
            <a:tailEnd/>
          </a:ln>
        </p:spPr>
      </p:pic>
      <p:pic>
        <p:nvPicPr>
          <p:cNvPr id="18" name="图片 1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74300" y="81915"/>
            <a:ext cx="1737995" cy="1737995"/>
          </a:xfrm>
          <a:prstGeom prst="rect">
            <a:avLst/>
          </a:prstGeom>
        </p:spPr>
      </p:pic>
      <p:grpSp>
        <p:nvGrpSpPr>
          <p:cNvPr id="555" name="组合 49"/>
          <p:cNvGrpSpPr/>
          <p:nvPr/>
        </p:nvGrpSpPr>
        <p:grpSpPr>
          <a:xfrm>
            <a:off x="364932" y="1485919"/>
            <a:ext cx="218670" cy="186560"/>
            <a:chOff x="0" y="0"/>
            <a:chExt cx="218669" cy="186559"/>
          </a:xfrm>
        </p:grpSpPr>
        <p:sp>
          <p:nvSpPr>
            <p:cNvPr id="549" name="任意多边形 50"/>
            <p:cNvSpPr/>
            <p:nvPr>
              <p:custDataLst>
                <p:tags r:id="rId6"/>
              </p:custDataLst>
            </p:nvPr>
          </p:nvSpPr>
          <p:spPr>
            <a:xfrm rot="5400000">
              <a:off x="21192" y="-7716"/>
              <a:ext cx="176223" cy="20139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617" y="16380"/>
                  </a:moveTo>
                  <a:lnTo>
                    <a:pt x="0" y="4860"/>
                  </a:lnTo>
                  <a:lnTo>
                    <a:pt x="10491" y="0"/>
                  </a:lnTo>
                  <a:lnTo>
                    <a:pt x="21600" y="4770"/>
                  </a:lnTo>
                  <a:lnTo>
                    <a:pt x="21497" y="16200"/>
                  </a:lnTo>
                  <a:lnTo>
                    <a:pt x="10800" y="21600"/>
                  </a:lnTo>
                  <a:lnTo>
                    <a:pt x="617" y="16380"/>
                  </a:lnTo>
                  <a:close/>
                </a:path>
              </a:pathLst>
            </a:custGeom>
            <a:solidFill>
              <a:srgbClr val="26262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550" name="任意多边形 53"/>
            <p:cNvSpPr/>
            <p:nvPr>
              <p:custDataLst>
                <p:tags r:id="rId7"/>
              </p:custDataLst>
            </p:nvPr>
          </p:nvSpPr>
          <p:spPr>
            <a:xfrm rot="5400000">
              <a:off x="73979" y="40003"/>
              <a:ext cx="156888" cy="13100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9014" y="0"/>
                  </a:moveTo>
                  <a:lnTo>
                    <a:pt x="0" y="21274"/>
                  </a:lnTo>
                  <a:lnTo>
                    <a:pt x="14074" y="21600"/>
                  </a:lnTo>
                  <a:lnTo>
                    <a:pt x="21600" y="7184"/>
                  </a:lnTo>
                  <a:lnTo>
                    <a:pt x="9014" y="0"/>
                  </a:lnTo>
                  <a:close/>
                </a:path>
              </a:pathLst>
            </a:custGeom>
            <a:solidFill>
              <a:srgbClr val="747474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551" name="任意多边形 54"/>
            <p:cNvSpPr/>
            <p:nvPr>
              <p:custDataLst>
                <p:tags r:id="rId8"/>
              </p:custDataLst>
            </p:nvPr>
          </p:nvSpPr>
          <p:spPr>
            <a:xfrm rot="5400000">
              <a:off x="106622" y="-18203"/>
              <a:ext cx="93845" cy="13025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8768"/>
                  </a:moveTo>
                  <a:lnTo>
                    <a:pt x="6246" y="21600"/>
                  </a:lnTo>
                  <a:lnTo>
                    <a:pt x="21600" y="0"/>
                  </a:lnTo>
                  <a:lnTo>
                    <a:pt x="0" y="8768"/>
                  </a:lnTo>
                  <a:close/>
                </a:path>
              </a:pathLst>
            </a:custGeom>
            <a:solidFill>
              <a:srgbClr val="939393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552" name="任意多边形 55"/>
            <p:cNvSpPr/>
            <p:nvPr>
              <p:custDataLst>
                <p:tags r:id="rId9"/>
              </p:custDataLst>
            </p:nvPr>
          </p:nvSpPr>
          <p:spPr>
            <a:xfrm rot="5400000">
              <a:off x="94428" y="-44491"/>
              <a:ext cx="27513" cy="11649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6805" y="21600"/>
                  </a:lnTo>
                  <a:lnTo>
                    <a:pt x="21600" y="1446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6868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553" name="任意多边形 56"/>
            <p:cNvSpPr/>
            <p:nvPr>
              <p:custDataLst>
                <p:tags r:id="rId10"/>
              </p:custDataLst>
            </p:nvPr>
          </p:nvSpPr>
          <p:spPr>
            <a:xfrm rot="5400000">
              <a:off x="-44423" y="52150"/>
              <a:ext cx="178832" cy="8998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9287"/>
                  </a:moveTo>
                  <a:lnTo>
                    <a:pt x="9954" y="21600"/>
                  </a:lnTo>
                  <a:lnTo>
                    <a:pt x="21600" y="8341"/>
                  </a:lnTo>
                  <a:lnTo>
                    <a:pt x="14787" y="499"/>
                  </a:lnTo>
                  <a:lnTo>
                    <a:pt x="2428" y="0"/>
                  </a:lnTo>
                  <a:lnTo>
                    <a:pt x="0" y="9287"/>
                  </a:lnTo>
                  <a:close/>
                </a:path>
              </a:pathLst>
            </a:custGeom>
            <a:solidFill>
              <a:srgbClr val="343434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  <p:sp>
          <p:nvSpPr>
            <p:cNvPr id="554" name="任意多边形 57"/>
            <p:cNvSpPr/>
            <p:nvPr>
              <p:custDataLst>
                <p:tags r:id="rId11"/>
              </p:custDataLst>
            </p:nvPr>
          </p:nvSpPr>
          <p:spPr>
            <a:xfrm rot="5400000">
              <a:off x="86382" y="97931"/>
              <a:ext cx="56785" cy="11921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0740" y="0"/>
                  </a:moveTo>
                  <a:lnTo>
                    <a:pt x="21600" y="21600"/>
                  </a:lnTo>
                  <a:lnTo>
                    <a:pt x="0" y="15733"/>
                  </a:lnTo>
                  <a:lnTo>
                    <a:pt x="20740" y="0"/>
                  </a:lnTo>
                  <a:close/>
                </a:path>
              </a:pathLst>
            </a:custGeom>
            <a:solidFill>
              <a:srgbClr val="4D4D4D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</a:p>
          </p:txBody>
        </p:sp>
      </p:grpSp>
      <p:sp>
        <p:nvSpPr>
          <p:cNvPr id="2" name="文本框 3"/>
          <p:cNvSpPr txBox="1"/>
          <p:nvPr/>
        </p:nvSpPr>
        <p:spPr>
          <a:xfrm>
            <a:off x="623902" y="1353944"/>
            <a:ext cx="3260725" cy="449580"/>
          </a:xfrm>
          <a:prstGeom prst="rect">
            <a:avLst/>
          </a:prstGeom>
          <a:ln w="12700">
            <a:miter lim="400000"/>
          </a:ln>
        </p:spPr>
        <p:txBody>
          <a:bodyPr wrap="none" lIns="45718" tIns="45718" rIns="45718" bIns="45718">
            <a:spAutoFit/>
          </a:bodyPr>
          <a:p>
            <a:pPr algn="r">
              <a:lnSpc>
                <a:spcPct val="130000"/>
              </a:lnSpc>
              <a:defRPr sz="2000" spc="300">
                <a:latin typeface="明兰"/>
                <a:ea typeface="明兰"/>
                <a:cs typeface="明兰"/>
                <a:sym typeface="明兰"/>
              </a:defRPr>
            </a:pPr>
            <a:r>
              <a:rPr lang="zh-CN" sz="1800" b="1"/>
              <a:t>动作越界问题与限制梯度</a:t>
            </a:r>
            <a:r>
              <a:rPr sz="1800" b="1"/>
              <a:t>  </a:t>
            </a:r>
            <a:endParaRPr sz="1800" b="1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49885" y="2132965"/>
            <a:ext cx="4548505" cy="4037330"/>
          </a:xfrm>
          <a:prstGeom prst="rect">
            <a:avLst/>
          </a:prstGeom>
        </p:spPr>
      </p:pic>
      <p:sp>
        <p:nvSpPr>
          <p:cNvPr id="11" name="文本框 3"/>
          <p:cNvSpPr txBox="1"/>
          <p:nvPr/>
        </p:nvSpPr>
        <p:spPr>
          <a:xfrm>
            <a:off x="4821252" y="1580004"/>
            <a:ext cx="3011805" cy="449580"/>
          </a:xfrm>
          <a:prstGeom prst="rect">
            <a:avLst/>
          </a:prstGeom>
          <a:ln w="12700">
            <a:miter lim="400000"/>
          </a:ln>
        </p:spPr>
        <p:txBody>
          <a:bodyPr wrap="none" lIns="45718" tIns="45718" rIns="45718" bIns="45718">
            <a:spAutoFit/>
          </a:bodyPr>
          <a:p>
            <a:pPr marL="285750" indent="-285750" algn="r">
              <a:lnSpc>
                <a:spcPct val="130000"/>
              </a:lnSpc>
              <a:buFont typeface="Wingdings" panose="05000000000000000000" charset="0"/>
              <a:buChar char=""/>
              <a:defRPr sz="2000" spc="300">
                <a:latin typeface="明兰"/>
                <a:ea typeface="明兰"/>
                <a:cs typeface="明兰"/>
                <a:sym typeface="明兰"/>
              </a:defRPr>
            </a:pPr>
            <a:r>
              <a:rPr lang="zh-CN" sz="1800" b="1"/>
              <a:t>动作越界问题的发生</a:t>
            </a:r>
            <a:r>
              <a:rPr sz="1800" b="1"/>
              <a:t>  </a:t>
            </a:r>
            <a:endParaRPr sz="1800" b="1"/>
          </a:p>
        </p:txBody>
      </p:sp>
      <p:sp>
        <p:nvSpPr>
          <p:cNvPr id="31" name="矩形 59"/>
          <p:cNvSpPr txBox="1"/>
          <p:nvPr/>
        </p:nvSpPr>
        <p:spPr>
          <a:xfrm>
            <a:off x="4898390" y="2060575"/>
            <a:ext cx="6729730" cy="1936750"/>
          </a:xfrm>
          <a:prstGeom prst="rect">
            <a:avLst/>
          </a:prstGeom>
          <a:ln w="12700">
            <a:miter lim="400000"/>
          </a:ln>
        </p:spPr>
        <p:txBody>
          <a:bodyPr wrap="square" lIns="45718" tIns="45718" rIns="45718" bIns="45718">
            <a:spAutoFit/>
          </a:bodyPr>
          <a:lstStyle>
            <a:lvl1pPr>
              <a:lnSpc>
                <a:spcPct val="130000"/>
              </a:lnSpc>
              <a:defRPr sz="1200">
                <a:latin typeface="微软雅黑 Light"/>
                <a:ea typeface="微软雅黑 Light"/>
                <a:cs typeface="微软雅黑 Light"/>
                <a:sym typeface="微软雅黑 Light"/>
              </a:defRPr>
            </a:lvl1pPr>
          </a:lstStyle>
          <a:p>
            <a:pPr marL="285750" indent="-285750">
              <a:lnSpc>
                <a:spcPct val="150000"/>
              </a:lnSpc>
              <a:buFont typeface="Wingdings" panose="05000000000000000000" charset="0"/>
              <a:buChar char=""/>
            </a:pPr>
            <a:r>
              <a:rPr lang="zh-CN" altLang="en-US" sz="1600">
                <a:latin typeface="宋体" charset="0"/>
                <a:ea typeface="宋体" charset="0"/>
                <a:cs typeface="宋体" charset="0"/>
              </a:rPr>
              <a:t>有效动作局限在</a:t>
            </a:r>
            <a:r>
              <a:rPr lang="en-US" altLang="zh-CN" sz="1600">
                <a:latin typeface="宋体" charset="0"/>
                <a:ea typeface="宋体" charset="0"/>
                <a:cs typeface="宋体" charset="0"/>
              </a:rPr>
              <a:t>0~N_node-1</a:t>
            </a:r>
            <a:r>
              <a:rPr lang="zh-CN" altLang="en-US" sz="1600">
                <a:latin typeface="宋体" charset="0"/>
                <a:ea typeface="宋体" charset="0"/>
                <a:cs typeface="宋体" charset="0"/>
              </a:rPr>
              <a:t>范围内</a:t>
            </a:r>
            <a:endParaRPr lang="zh-CN" altLang="en-US" sz="1600">
              <a:latin typeface="宋体" charset="0"/>
              <a:ea typeface="宋体" charset="0"/>
              <a:cs typeface="宋体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charset="0"/>
              <a:buChar char=""/>
            </a:pPr>
            <a:r>
              <a:rPr lang="zh-CN" altLang="en-US" sz="1600">
                <a:latin typeface="宋体" charset="0"/>
                <a:ea typeface="宋体" charset="0"/>
                <a:cs typeface="宋体" charset="0"/>
              </a:rPr>
              <a:t>模型输出结果如出现特别大或特别小的情况，都会被最大最小标准化到有效动作空间中，即第</a:t>
            </a:r>
            <a:r>
              <a:rPr lang="en-US" altLang="zh-CN" sz="1600">
                <a:latin typeface="宋体" charset="0"/>
                <a:ea typeface="宋体" charset="0"/>
                <a:cs typeface="宋体" charset="0"/>
              </a:rPr>
              <a:t>0</a:t>
            </a:r>
            <a:r>
              <a:rPr lang="zh-CN" altLang="en-US" sz="1600">
                <a:latin typeface="宋体" charset="0"/>
                <a:ea typeface="宋体" charset="0"/>
                <a:cs typeface="宋体" charset="0"/>
              </a:rPr>
              <a:t>号</a:t>
            </a:r>
            <a:r>
              <a:rPr lang="en-US" altLang="zh-CN" sz="1600">
                <a:latin typeface="宋体" charset="0"/>
                <a:ea typeface="宋体" charset="0"/>
                <a:cs typeface="宋体" charset="0"/>
              </a:rPr>
              <a:t>Node</a:t>
            </a:r>
            <a:r>
              <a:rPr lang="zh-CN" altLang="en-US" sz="1600">
                <a:latin typeface="宋体" charset="0"/>
                <a:ea typeface="宋体" charset="0"/>
                <a:cs typeface="宋体" charset="0"/>
              </a:rPr>
              <a:t>和第</a:t>
            </a:r>
            <a:r>
              <a:rPr lang="en-US" altLang="zh-CN" sz="1600">
                <a:latin typeface="宋体" charset="0"/>
                <a:ea typeface="宋体" charset="0"/>
                <a:cs typeface="宋体" charset="0"/>
              </a:rPr>
              <a:t>N_node-1</a:t>
            </a:r>
            <a:r>
              <a:rPr lang="zh-CN" altLang="en-US" sz="1600">
                <a:latin typeface="宋体" charset="0"/>
                <a:ea typeface="宋体" charset="0"/>
                <a:cs typeface="宋体" charset="0"/>
              </a:rPr>
              <a:t>号</a:t>
            </a:r>
            <a:r>
              <a:rPr lang="en-US" altLang="zh-CN" sz="1600">
                <a:latin typeface="宋体" charset="0"/>
                <a:ea typeface="宋体" charset="0"/>
                <a:cs typeface="宋体" charset="0"/>
              </a:rPr>
              <a:t>Node</a:t>
            </a:r>
            <a:r>
              <a:rPr lang="zh-CN" altLang="en-US" sz="1600">
                <a:latin typeface="宋体" charset="0"/>
                <a:ea typeface="宋体" charset="0"/>
                <a:cs typeface="宋体" charset="0"/>
              </a:rPr>
              <a:t>上</a:t>
            </a:r>
            <a:endParaRPr lang="zh-CN" altLang="en-US" sz="1600">
              <a:latin typeface="宋体" charset="0"/>
              <a:ea typeface="宋体" charset="0"/>
              <a:cs typeface="宋体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charset="0"/>
              <a:buChar char=""/>
            </a:pPr>
            <a:r>
              <a:rPr lang="zh-CN" altLang="en-US" sz="1600">
                <a:latin typeface="宋体" charset="0"/>
                <a:ea typeface="宋体" charset="0"/>
                <a:cs typeface="宋体" charset="0"/>
              </a:rPr>
              <a:t>模型输出结果特别大或特别小时如出现较好的奖励，模型会继续往输出结果两极化的倾向学习</a:t>
            </a:r>
            <a:endParaRPr lang="zh-CN" altLang="en-US" sz="1600">
              <a:latin typeface="宋体" charset="0"/>
              <a:ea typeface="宋体" charset="0"/>
              <a:cs typeface="宋体" charset="0"/>
            </a:endParaRPr>
          </a:p>
        </p:txBody>
      </p:sp>
      <p:sp>
        <p:nvSpPr>
          <p:cNvPr id="20" name="文本框 3"/>
          <p:cNvSpPr txBox="1"/>
          <p:nvPr/>
        </p:nvSpPr>
        <p:spPr>
          <a:xfrm>
            <a:off x="4894277" y="4238114"/>
            <a:ext cx="1675130" cy="449580"/>
          </a:xfrm>
          <a:prstGeom prst="rect">
            <a:avLst/>
          </a:prstGeom>
          <a:ln w="12700">
            <a:miter lim="400000"/>
          </a:ln>
        </p:spPr>
        <p:txBody>
          <a:bodyPr wrap="none" lIns="45718" tIns="45718" rIns="45718" bIns="45718">
            <a:spAutoFit/>
          </a:bodyPr>
          <a:p>
            <a:pPr marL="285750" indent="-285750" algn="r">
              <a:lnSpc>
                <a:spcPct val="130000"/>
              </a:lnSpc>
              <a:buFont typeface="Wingdings" panose="05000000000000000000" charset="0"/>
              <a:buChar char=""/>
              <a:defRPr sz="2000" spc="300">
                <a:latin typeface="明兰"/>
                <a:ea typeface="明兰"/>
                <a:cs typeface="明兰"/>
                <a:sym typeface="明兰"/>
              </a:defRPr>
            </a:pPr>
            <a:r>
              <a:rPr lang="zh-CN" sz="1800" b="1"/>
              <a:t>解决办法</a:t>
            </a:r>
            <a:r>
              <a:rPr sz="1800" b="1"/>
              <a:t>  </a:t>
            </a:r>
            <a:endParaRPr sz="1800" b="1"/>
          </a:p>
        </p:txBody>
      </p:sp>
      <p:sp>
        <p:nvSpPr>
          <p:cNvPr id="21" name="矩形 59"/>
          <p:cNvSpPr txBox="1"/>
          <p:nvPr/>
        </p:nvSpPr>
        <p:spPr>
          <a:xfrm>
            <a:off x="4898390" y="4687570"/>
            <a:ext cx="6729730" cy="459105"/>
          </a:xfrm>
          <a:prstGeom prst="rect">
            <a:avLst/>
          </a:prstGeom>
          <a:ln w="12700">
            <a:miter lim="400000"/>
          </a:ln>
        </p:spPr>
        <p:txBody>
          <a:bodyPr wrap="square" lIns="45718" tIns="45718" rIns="45718" bIns="45718">
            <a:spAutoFit/>
          </a:bodyPr>
          <a:lstStyle>
            <a:lvl1pPr>
              <a:lnSpc>
                <a:spcPct val="130000"/>
              </a:lnSpc>
              <a:defRPr sz="1200">
                <a:latin typeface="微软雅黑 Light"/>
                <a:ea typeface="微软雅黑 Light"/>
                <a:cs typeface="微软雅黑 Light"/>
                <a:sym typeface="微软雅黑 Light"/>
              </a:defRPr>
            </a:lvl1pPr>
          </a:lstStyle>
          <a:p>
            <a:pPr marL="285750" indent="-285750">
              <a:lnSpc>
                <a:spcPct val="150000"/>
              </a:lnSpc>
              <a:buFont typeface="Wingdings" panose="05000000000000000000" charset="0"/>
              <a:buChar char=""/>
            </a:pPr>
            <a:r>
              <a:rPr lang="zh-CN" altLang="en-US" sz="1600">
                <a:latin typeface="宋体" charset="0"/>
                <a:ea typeface="宋体" charset="0"/>
                <a:cs typeface="宋体" charset="0"/>
              </a:rPr>
              <a:t>模型输出动作两极化时，减小梯度</a:t>
            </a:r>
            <a:endParaRPr lang="zh-CN" altLang="en-US" sz="1600">
              <a:latin typeface="宋体" charset="0"/>
              <a:ea typeface="宋体" charset="0"/>
              <a:cs typeface="宋体" charset="0"/>
            </a:endParaRP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046345" y="5146040"/>
            <a:ext cx="4940300" cy="1422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1200"/>
    </mc:Choice>
    <mc:Fallback>
      <p:transition spd="med"/>
    </mc:Fallback>
  </mc:AlternateContent>
  <p:timing>
    <p:tnLst>
      <p:par>
        <p:cTn id="1" dur="indefinite" restart="never" fill="hold" nodeType="tmRoot"/>
      </p:par>
    </p:tnLst>
  </p:timing>
</p:sld>
</file>

<file path=ppt/tags/tag1.xml><?xml version="1.0" encoding="utf-8"?>
<p:tagLst xmlns:p="http://schemas.openxmlformats.org/presentationml/2006/main">
  <p:tag name="KSO_WM_FULL_TEXT_BEAUTIFY_COPY_ID" val="183"/>
</p:tagLst>
</file>

<file path=ppt/tags/tag10.xml><?xml version="1.0" encoding="utf-8"?>
<p:tagLst xmlns:p="http://schemas.openxmlformats.org/presentationml/2006/main">
  <p:tag name="KSO_WM_FULL_TEXT_BEAUTIFY_COPY_ID" val="246"/>
</p:tagLst>
</file>

<file path=ppt/tags/tag100.xml><?xml version="1.0" encoding="utf-8"?>
<p:tagLst xmlns:p="http://schemas.openxmlformats.org/presentationml/2006/main">
  <p:tag name="KSO_WM_FULL_TEXT_BEAUTIFY_COPY_ID" val="552"/>
</p:tagLst>
</file>

<file path=ppt/tags/tag101.xml><?xml version="1.0" encoding="utf-8"?>
<p:tagLst xmlns:p="http://schemas.openxmlformats.org/presentationml/2006/main">
  <p:tag name="KSO_WM_FULL_TEXT_BEAUTIFY_COPY_ID" val="553"/>
</p:tagLst>
</file>

<file path=ppt/tags/tag102.xml><?xml version="1.0" encoding="utf-8"?>
<p:tagLst xmlns:p="http://schemas.openxmlformats.org/presentationml/2006/main">
  <p:tag name="KSO_WM_FULL_TEXT_BEAUTIFY_COPY_ID" val="554"/>
</p:tagLst>
</file>

<file path=ppt/tags/tag103.xml><?xml version="1.0" encoding="utf-8"?>
<p:tagLst xmlns:p="http://schemas.openxmlformats.org/presentationml/2006/main">
  <p:tag name="KSO_WM_UNIT_TABLE_BEAUTIFY" val="smartTable{f8e50a81-a65a-48b4-9304-9155edec4a29}"/>
  <p:tag name="TABLE_ENDDRAG_ORIGIN_RECT" val="709*262"/>
  <p:tag name="TABLE_ENDDRAG_RECT" val="100*164*739*304"/>
</p:tagLst>
</file>

<file path=ppt/tags/tag104.xml><?xml version="1.0" encoding="utf-8"?>
<p:tagLst xmlns:p="http://schemas.openxmlformats.org/presentationml/2006/main">
  <p:tag name="KSO_WM_FULL_TEXT_BEAUTIFY_COPY_ID" val="756"/>
</p:tagLst>
</file>

<file path=ppt/tags/tag105.xml><?xml version="1.0" encoding="utf-8"?>
<p:tagLst xmlns:p="http://schemas.openxmlformats.org/presentationml/2006/main">
  <p:tag name="KSO_WM_FULL_TEXT_BEAUTIFY_COPY_ID" val="18"/>
</p:tagLst>
</file>

<file path=ppt/tags/tag106.xml><?xml version="1.0" encoding="utf-8"?>
<p:tagLst xmlns:p="http://schemas.openxmlformats.org/presentationml/2006/main">
  <p:tag name="KSO_WM_FULL_TEXT_BEAUTIFY_COPY_ID" val="549"/>
</p:tagLst>
</file>

<file path=ppt/tags/tag107.xml><?xml version="1.0" encoding="utf-8"?>
<p:tagLst xmlns:p="http://schemas.openxmlformats.org/presentationml/2006/main">
  <p:tag name="KSO_WM_FULL_TEXT_BEAUTIFY_COPY_ID" val="550"/>
</p:tagLst>
</file>

<file path=ppt/tags/tag108.xml><?xml version="1.0" encoding="utf-8"?>
<p:tagLst xmlns:p="http://schemas.openxmlformats.org/presentationml/2006/main">
  <p:tag name="KSO_WM_FULL_TEXT_BEAUTIFY_COPY_ID" val="551"/>
</p:tagLst>
</file>

<file path=ppt/tags/tag109.xml><?xml version="1.0" encoding="utf-8"?>
<p:tagLst xmlns:p="http://schemas.openxmlformats.org/presentationml/2006/main">
  <p:tag name="KSO_WM_FULL_TEXT_BEAUTIFY_COPY_ID" val="552"/>
</p:tagLst>
</file>

<file path=ppt/tags/tag11.xml><?xml version="1.0" encoding="utf-8"?>
<p:tagLst xmlns:p="http://schemas.openxmlformats.org/presentationml/2006/main">
  <p:tag name="KSO_WM_FULL_TEXT_BEAUTIFY_COPY_ID" val="247"/>
</p:tagLst>
</file>

<file path=ppt/tags/tag110.xml><?xml version="1.0" encoding="utf-8"?>
<p:tagLst xmlns:p="http://schemas.openxmlformats.org/presentationml/2006/main">
  <p:tag name="KSO_WM_FULL_TEXT_BEAUTIFY_COPY_ID" val="553"/>
</p:tagLst>
</file>

<file path=ppt/tags/tag111.xml><?xml version="1.0" encoding="utf-8"?>
<p:tagLst xmlns:p="http://schemas.openxmlformats.org/presentationml/2006/main">
  <p:tag name="KSO_WM_FULL_TEXT_BEAUTIFY_COPY_ID" val="554"/>
</p:tagLst>
</file>

<file path=ppt/tags/tag112.xml><?xml version="1.0" encoding="utf-8"?>
<p:tagLst xmlns:p="http://schemas.openxmlformats.org/presentationml/2006/main">
  <p:tag name="KSO_WM_FULL_TEXT_BEAUTIFY_COPY_ID" val="756"/>
</p:tagLst>
</file>

<file path=ppt/tags/tag113.xml><?xml version="1.0" encoding="utf-8"?>
<p:tagLst xmlns:p="http://schemas.openxmlformats.org/presentationml/2006/main">
  <p:tag name="KSO_WM_FULL_TEXT_BEAUTIFY_COPY_ID" val="18"/>
</p:tagLst>
</file>

<file path=ppt/tags/tag114.xml><?xml version="1.0" encoding="utf-8"?>
<p:tagLst xmlns:p="http://schemas.openxmlformats.org/presentationml/2006/main">
  <p:tag name="KSO_WM_FULL_TEXT_BEAUTIFY_COPY_ID" val="549"/>
</p:tagLst>
</file>

<file path=ppt/tags/tag115.xml><?xml version="1.0" encoding="utf-8"?>
<p:tagLst xmlns:p="http://schemas.openxmlformats.org/presentationml/2006/main">
  <p:tag name="KSO_WM_FULL_TEXT_BEAUTIFY_COPY_ID" val="550"/>
</p:tagLst>
</file>

<file path=ppt/tags/tag116.xml><?xml version="1.0" encoding="utf-8"?>
<p:tagLst xmlns:p="http://schemas.openxmlformats.org/presentationml/2006/main">
  <p:tag name="KSO_WM_FULL_TEXT_BEAUTIFY_COPY_ID" val="551"/>
</p:tagLst>
</file>

<file path=ppt/tags/tag117.xml><?xml version="1.0" encoding="utf-8"?>
<p:tagLst xmlns:p="http://schemas.openxmlformats.org/presentationml/2006/main">
  <p:tag name="KSO_WM_FULL_TEXT_BEAUTIFY_COPY_ID" val="552"/>
</p:tagLst>
</file>

<file path=ppt/tags/tag118.xml><?xml version="1.0" encoding="utf-8"?>
<p:tagLst xmlns:p="http://schemas.openxmlformats.org/presentationml/2006/main">
  <p:tag name="KSO_WM_FULL_TEXT_BEAUTIFY_COPY_ID" val="553"/>
</p:tagLst>
</file>

<file path=ppt/tags/tag119.xml><?xml version="1.0" encoding="utf-8"?>
<p:tagLst xmlns:p="http://schemas.openxmlformats.org/presentationml/2006/main">
  <p:tag name="KSO_WM_FULL_TEXT_BEAUTIFY_COPY_ID" val="554"/>
</p:tagLst>
</file>

<file path=ppt/tags/tag12.xml><?xml version="1.0" encoding="utf-8"?>
<p:tagLst xmlns:p="http://schemas.openxmlformats.org/presentationml/2006/main">
  <p:tag name="KSO_WM_FULL_TEXT_BEAUTIFY_COPY_ID" val="248"/>
</p:tagLst>
</file>

<file path=ppt/tags/tag120.xml><?xml version="1.0" encoding="utf-8"?>
<p:tagLst xmlns:p="http://schemas.openxmlformats.org/presentationml/2006/main">
  <p:tag name="KSO_WM_FULL_TEXT_BEAUTIFY_COPY_ID" val="741"/>
</p:tagLst>
</file>

<file path=ppt/tags/tag121.xml><?xml version="1.0" encoding="utf-8"?>
<p:tagLst xmlns:p="http://schemas.openxmlformats.org/presentationml/2006/main">
  <p:tag name="KSO_WM_FULL_TEXT_BEAUTIFY_COPY_ID" val="18"/>
</p:tagLst>
</file>

<file path=ppt/tags/tag122.xml><?xml version="1.0" encoding="utf-8"?>
<p:tagLst xmlns:p="http://schemas.openxmlformats.org/presentationml/2006/main">
  <p:tag name="KSO_WM_FULL_TEXT_BEAUTIFY_COPY_ID" val="24"/>
</p:tagLst>
</file>

<file path=ppt/tags/tag123.xml><?xml version="1.0" encoding="utf-8"?>
<p:tagLst xmlns:p="http://schemas.openxmlformats.org/presentationml/2006/main">
  <p:tag name="KSO_WM_FULL_TEXT_BEAUTIFY_COPY_ID" val="25"/>
</p:tagLst>
</file>

<file path=ppt/tags/tag124.xml><?xml version="1.0" encoding="utf-8"?>
<p:tagLst xmlns:p="http://schemas.openxmlformats.org/presentationml/2006/main">
  <p:tag name="KSO_WM_FULL_TEXT_BEAUTIFY_COPY_ID" val="26"/>
</p:tagLst>
</file>

<file path=ppt/tags/tag125.xml><?xml version="1.0" encoding="utf-8"?>
<p:tagLst xmlns:p="http://schemas.openxmlformats.org/presentationml/2006/main">
  <p:tag name="KSO_WM_FULL_TEXT_BEAUTIFY_COPY_ID" val="27"/>
</p:tagLst>
</file>

<file path=ppt/tags/tag126.xml><?xml version="1.0" encoding="utf-8"?>
<p:tagLst xmlns:p="http://schemas.openxmlformats.org/presentationml/2006/main">
  <p:tag name="KSO_WM_FULL_TEXT_BEAUTIFY_COPY_ID" val="28"/>
</p:tagLst>
</file>

<file path=ppt/tags/tag127.xml><?xml version="1.0" encoding="utf-8"?>
<p:tagLst xmlns:p="http://schemas.openxmlformats.org/presentationml/2006/main">
  <p:tag name="KSO_WM_FULL_TEXT_BEAUTIFY_COPY_ID" val="29"/>
</p:tagLst>
</file>

<file path=ppt/tags/tag128.xml><?xml version="1.0" encoding="utf-8"?>
<p:tagLst xmlns:p="http://schemas.openxmlformats.org/presentationml/2006/main">
  <p:tag name="KSO_WM_FULL_TEXT_BEAUTIFY_COPY_ID" val="14"/>
</p:tagLst>
</file>

<file path=ppt/tags/tag129.xml><?xml version="1.0" encoding="utf-8"?>
<p:tagLst xmlns:p="http://schemas.openxmlformats.org/presentationml/2006/main">
  <p:tag name="KSO_WM_FULL_TEXT_BEAUTIFY_COPY_ID" val="15"/>
</p:tagLst>
</file>

<file path=ppt/tags/tag13.xml><?xml version="1.0" encoding="utf-8"?>
<p:tagLst xmlns:p="http://schemas.openxmlformats.org/presentationml/2006/main">
  <p:tag name="KSO_WM_FULL_TEXT_BEAUTIFY_COPY_ID" val="249"/>
</p:tagLst>
</file>

<file path=ppt/tags/tag130.xml><?xml version="1.0" encoding="utf-8"?>
<p:tagLst xmlns:p="http://schemas.openxmlformats.org/presentationml/2006/main">
  <p:tag name="KSO_WM_FULL_TEXT_BEAUTIFY_COPY_ID" val="16"/>
</p:tagLst>
</file>

<file path=ppt/tags/tag131.xml><?xml version="1.0" encoding="utf-8"?>
<p:tagLst xmlns:p="http://schemas.openxmlformats.org/presentationml/2006/main">
  <p:tag name="KSO_WM_FULL_TEXT_BEAUTIFY_COPY_ID" val="17"/>
</p:tagLst>
</file>

<file path=ppt/tags/tag132.xml><?xml version="1.0" encoding="utf-8"?>
<p:tagLst xmlns:p="http://schemas.openxmlformats.org/presentationml/2006/main">
  <p:tag name="KSO_WM_FULL_TEXT_BEAUTIFY_COPY_ID" val="19"/>
</p:tagLst>
</file>

<file path=ppt/tags/tag133.xml><?xml version="1.0" encoding="utf-8"?>
<p:tagLst xmlns:p="http://schemas.openxmlformats.org/presentationml/2006/main">
  <p:tag name="KSO_WM_FULL_TEXT_BEAUTIFY_COPY_ID" val="20"/>
</p:tagLst>
</file>

<file path=ppt/tags/tag14.xml><?xml version="1.0" encoding="utf-8"?>
<p:tagLst xmlns:p="http://schemas.openxmlformats.org/presentationml/2006/main">
  <p:tag name="KSO_WM_FULL_TEXT_BEAUTIFY_COPY_ID" val="250"/>
</p:tagLst>
</file>

<file path=ppt/tags/tag15.xml><?xml version="1.0" encoding="utf-8"?>
<p:tagLst xmlns:p="http://schemas.openxmlformats.org/presentationml/2006/main">
  <p:tag name="KSO_WM_FULL_TEXT_BEAUTIFY_COPY_ID" val="252"/>
</p:tagLst>
</file>

<file path=ppt/tags/tag16.xml><?xml version="1.0" encoding="utf-8"?>
<p:tagLst xmlns:p="http://schemas.openxmlformats.org/presentationml/2006/main">
  <p:tag name="KSO_WM_FULL_TEXT_BEAUTIFY_COPY_ID" val="253"/>
</p:tagLst>
</file>

<file path=ppt/tags/tag17.xml><?xml version="1.0" encoding="utf-8"?>
<p:tagLst xmlns:p="http://schemas.openxmlformats.org/presentationml/2006/main">
  <p:tag name="KSO_WM_FULL_TEXT_BEAUTIFY_COPY_ID" val="254"/>
</p:tagLst>
</file>

<file path=ppt/tags/tag18.xml><?xml version="1.0" encoding="utf-8"?>
<p:tagLst xmlns:p="http://schemas.openxmlformats.org/presentationml/2006/main">
  <p:tag name="KSO_WM_FULL_TEXT_BEAUTIFY_COPY_ID" val="255"/>
</p:tagLst>
</file>

<file path=ppt/tags/tag19.xml><?xml version="1.0" encoding="utf-8"?>
<p:tagLst xmlns:p="http://schemas.openxmlformats.org/presentationml/2006/main">
  <p:tag name="KSO_WM_FULL_TEXT_BEAUTIFY_COPY_ID" val="256"/>
</p:tagLst>
</file>

<file path=ppt/tags/tag2.xml><?xml version="1.0" encoding="utf-8"?>
<p:tagLst xmlns:p="http://schemas.openxmlformats.org/presentationml/2006/main">
  <p:tag name="KSO_WM_FULL_TEXT_BEAUTIFY_COPY_ID" val="184"/>
</p:tagLst>
</file>

<file path=ppt/tags/tag20.xml><?xml version="1.0" encoding="utf-8"?>
<p:tagLst xmlns:p="http://schemas.openxmlformats.org/presentationml/2006/main">
  <p:tag name="KSO_WM_FULL_TEXT_BEAUTIFY_COPY_ID" val="257"/>
</p:tagLst>
</file>

<file path=ppt/tags/tag21.xml><?xml version="1.0" encoding="utf-8"?>
<p:tagLst xmlns:p="http://schemas.openxmlformats.org/presentationml/2006/main">
  <p:tag name="KSO_WM_FULL_TEXT_BEAUTIFY_COPY_ID" val="259"/>
</p:tagLst>
</file>

<file path=ppt/tags/tag22.xml><?xml version="1.0" encoding="utf-8"?>
<p:tagLst xmlns:p="http://schemas.openxmlformats.org/presentationml/2006/main">
  <p:tag name="KSO_WM_FULL_TEXT_BEAUTIFY_COPY_ID" val="260"/>
</p:tagLst>
</file>

<file path=ppt/tags/tag23.xml><?xml version="1.0" encoding="utf-8"?>
<p:tagLst xmlns:p="http://schemas.openxmlformats.org/presentationml/2006/main">
  <p:tag name="KSO_WM_FULL_TEXT_BEAUTIFY_COPY_ID" val="261"/>
</p:tagLst>
</file>

<file path=ppt/tags/tag24.xml><?xml version="1.0" encoding="utf-8"?>
<p:tagLst xmlns:p="http://schemas.openxmlformats.org/presentationml/2006/main">
  <p:tag name="KSO_WM_FULL_TEXT_BEAUTIFY_COPY_ID" val="262"/>
</p:tagLst>
</file>

<file path=ppt/tags/tag25.xml><?xml version="1.0" encoding="utf-8"?>
<p:tagLst xmlns:p="http://schemas.openxmlformats.org/presentationml/2006/main">
  <p:tag name="KSO_WM_FULL_TEXT_BEAUTIFY_COPY_ID" val="263"/>
</p:tagLst>
</file>

<file path=ppt/tags/tag26.xml><?xml version="1.0" encoding="utf-8"?>
<p:tagLst xmlns:p="http://schemas.openxmlformats.org/presentationml/2006/main">
  <p:tag name="KSO_WM_FULL_TEXT_BEAUTIFY_COPY_ID" val="264"/>
</p:tagLst>
</file>

<file path=ppt/tags/tag27.xml><?xml version="1.0" encoding="utf-8"?>
<p:tagLst xmlns:p="http://schemas.openxmlformats.org/presentationml/2006/main">
  <p:tag name="KSO_WM_FULL_TEXT_BEAUTIFY_COPY_ID" val="266"/>
</p:tagLst>
</file>

<file path=ppt/tags/tag28.xml><?xml version="1.0" encoding="utf-8"?>
<p:tagLst xmlns:p="http://schemas.openxmlformats.org/presentationml/2006/main">
  <p:tag name="KSO_WM_FULL_TEXT_BEAUTIFY_COPY_ID" val="741"/>
</p:tagLst>
</file>

<file path=ppt/tags/tag29.xml><?xml version="1.0" encoding="utf-8"?>
<p:tagLst xmlns:p="http://schemas.openxmlformats.org/presentationml/2006/main">
  <p:tag name="KSO_WM_FULL_TEXT_BEAUTIFY_COPY_ID" val="756"/>
</p:tagLst>
</file>

<file path=ppt/tags/tag3.xml><?xml version="1.0" encoding="utf-8"?>
<p:tagLst xmlns:p="http://schemas.openxmlformats.org/presentationml/2006/main">
  <p:tag name="KSO_WM_FULL_TEXT_BEAUTIFY_COPY_ID" val="185"/>
</p:tagLst>
</file>

<file path=ppt/tags/tag30.xml><?xml version="1.0" encoding="utf-8"?>
<p:tagLst xmlns:p="http://schemas.openxmlformats.org/presentationml/2006/main">
  <p:tag name="KSO_WM_FULL_TEXT_BEAUTIFY_COPY_ID" val="18"/>
</p:tagLst>
</file>

<file path=ppt/tags/tag31.xml><?xml version="1.0" encoding="utf-8"?>
<p:tagLst xmlns:p="http://schemas.openxmlformats.org/presentationml/2006/main">
  <p:tag name="KSO_WM_FULL_TEXT_BEAUTIFY_COPY_ID" val="756"/>
</p:tagLst>
</file>

<file path=ppt/tags/tag32.xml><?xml version="1.0" encoding="utf-8"?>
<p:tagLst xmlns:p="http://schemas.openxmlformats.org/presentationml/2006/main">
  <p:tag name="KSO_WM_FULL_TEXT_BEAUTIFY_COPY_ID" val="18"/>
</p:tagLst>
</file>

<file path=ppt/tags/tag33.xml><?xml version="1.0" encoding="utf-8"?>
<p:tagLst xmlns:p="http://schemas.openxmlformats.org/presentationml/2006/main">
  <p:tag name="KSO_WM_FULL_TEXT_BEAUTIFY_COPY_ID" val="549"/>
</p:tagLst>
</file>

<file path=ppt/tags/tag34.xml><?xml version="1.0" encoding="utf-8"?>
<p:tagLst xmlns:p="http://schemas.openxmlformats.org/presentationml/2006/main">
  <p:tag name="KSO_WM_FULL_TEXT_BEAUTIFY_COPY_ID" val="550"/>
</p:tagLst>
</file>

<file path=ppt/tags/tag35.xml><?xml version="1.0" encoding="utf-8"?>
<p:tagLst xmlns:p="http://schemas.openxmlformats.org/presentationml/2006/main">
  <p:tag name="KSO_WM_FULL_TEXT_BEAUTIFY_COPY_ID" val="551"/>
</p:tagLst>
</file>

<file path=ppt/tags/tag36.xml><?xml version="1.0" encoding="utf-8"?>
<p:tagLst xmlns:p="http://schemas.openxmlformats.org/presentationml/2006/main">
  <p:tag name="KSO_WM_FULL_TEXT_BEAUTIFY_COPY_ID" val="552"/>
</p:tagLst>
</file>

<file path=ppt/tags/tag37.xml><?xml version="1.0" encoding="utf-8"?>
<p:tagLst xmlns:p="http://schemas.openxmlformats.org/presentationml/2006/main">
  <p:tag name="KSO_WM_FULL_TEXT_BEAUTIFY_COPY_ID" val="553"/>
</p:tagLst>
</file>

<file path=ppt/tags/tag38.xml><?xml version="1.0" encoding="utf-8"?>
<p:tagLst xmlns:p="http://schemas.openxmlformats.org/presentationml/2006/main">
  <p:tag name="KSO_WM_FULL_TEXT_BEAUTIFY_COPY_ID" val="554"/>
</p:tagLst>
</file>

<file path=ppt/tags/tag39.xml><?xml version="1.0" encoding="utf-8"?>
<p:tagLst xmlns:p="http://schemas.openxmlformats.org/presentationml/2006/main">
  <p:tag name="KSO_WM_FULL_TEXT_BEAUTIFY_COPY_ID" val="741"/>
</p:tagLst>
</file>

<file path=ppt/tags/tag4.xml><?xml version="1.0" encoding="utf-8"?>
<p:tagLst xmlns:p="http://schemas.openxmlformats.org/presentationml/2006/main">
  <p:tag name="KSO_WM_FULL_TEXT_BEAUTIFY_COPY_ID" val="186"/>
</p:tagLst>
</file>

<file path=ppt/tags/tag40.xml><?xml version="1.0" encoding="utf-8"?>
<p:tagLst xmlns:p="http://schemas.openxmlformats.org/presentationml/2006/main">
  <p:tag name="KSO_WM_FULL_TEXT_BEAUTIFY_COPY_ID" val="756"/>
</p:tagLst>
</file>

<file path=ppt/tags/tag41.xml><?xml version="1.0" encoding="utf-8"?>
<p:tagLst xmlns:p="http://schemas.openxmlformats.org/presentationml/2006/main">
  <p:tag name="KSO_WM_FULL_TEXT_BEAUTIFY_COPY_ID" val="18"/>
</p:tagLst>
</file>

<file path=ppt/tags/tag42.xml><?xml version="1.0" encoding="utf-8"?>
<p:tagLst xmlns:p="http://schemas.openxmlformats.org/presentationml/2006/main">
  <p:tag name="KSO_WM_FULL_TEXT_BEAUTIFY_COPY_ID" val="549"/>
</p:tagLst>
</file>

<file path=ppt/tags/tag43.xml><?xml version="1.0" encoding="utf-8"?>
<p:tagLst xmlns:p="http://schemas.openxmlformats.org/presentationml/2006/main">
  <p:tag name="KSO_WM_FULL_TEXT_BEAUTIFY_COPY_ID" val="550"/>
</p:tagLst>
</file>

<file path=ppt/tags/tag44.xml><?xml version="1.0" encoding="utf-8"?>
<p:tagLst xmlns:p="http://schemas.openxmlformats.org/presentationml/2006/main">
  <p:tag name="KSO_WM_FULL_TEXT_BEAUTIFY_COPY_ID" val="551"/>
</p:tagLst>
</file>

<file path=ppt/tags/tag45.xml><?xml version="1.0" encoding="utf-8"?>
<p:tagLst xmlns:p="http://schemas.openxmlformats.org/presentationml/2006/main">
  <p:tag name="KSO_WM_FULL_TEXT_BEAUTIFY_COPY_ID" val="552"/>
</p:tagLst>
</file>

<file path=ppt/tags/tag46.xml><?xml version="1.0" encoding="utf-8"?>
<p:tagLst xmlns:p="http://schemas.openxmlformats.org/presentationml/2006/main">
  <p:tag name="KSO_WM_FULL_TEXT_BEAUTIFY_COPY_ID" val="553"/>
</p:tagLst>
</file>

<file path=ppt/tags/tag47.xml><?xml version="1.0" encoding="utf-8"?>
<p:tagLst xmlns:p="http://schemas.openxmlformats.org/presentationml/2006/main">
  <p:tag name="KSO_WM_FULL_TEXT_BEAUTIFY_COPY_ID" val="554"/>
</p:tagLst>
</file>

<file path=ppt/tags/tag48.xml><?xml version="1.0" encoding="utf-8"?>
<p:tagLst xmlns:p="http://schemas.openxmlformats.org/presentationml/2006/main">
  <p:tag name="KSO_WM_FULL_TEXT_BEAUTIFY_COPY_ID" val="2"/>
</p:tagLst>
</file>

<file path=ppt/tags/tag49.xml><?xml version="1.0" encoding="utf-8"?>
<p:tagLst xmlns:p="http://schemas.openxmlformats.org/presentationml/2006/main">
  <p:tag name="KSO_WM_FULL_TEXT_BEAUTIFY_COPY_ID" val="741"/>
</p:tagLst>
</file>

<file path=ppt/tags/tag5.xml><?xml version="1.0" encoding="utf-8"?>
<p:tagLst xmlns:p="http://schemas.openxmlformats.org/presentationml/2006/main">
  <p:tag name="KSO_WM_FULL_TEXT_BEAUTIFY_COPY_ID" val="187"/>
</p:tagLst>
</file>

<file path=ppt/tags/tag50.xml><?xml version="1.0" encoding="utf-8"?>
<p:tagLst xmlns:p="http://schemas.openxmlformats.org/presentationml/2006/main">
  <p:tag name="KSO_WM_FULL_TEXT_BEAUTIFY_COPY_ID" val="756"/>
</p:tagLst>
</file>

<file path=ppt/tags/tag51.xml><?xml version="1.0" encoding="utf-8"?>
<p:tagLst xmlns:p="http://schemas.openxmlformats.org/presentationml/2006/main">
  <p:tag name="KSO_WM_FULL_TEXT_BEAUTIFY_COPY_ID" val="18"/>
</p:tagLst>
</file>

<file path=ppt/tags/tag52.xml><?xml version="1.0" encoding="utf-8"?>
<p:tagLst xmlns:p="http://schemas.openxmlformats.org/presentationml/2006/main">
  <p:tag name="KSO_WM_FULL_TEXT_BEAUTIFY_COPY_ID" val="549"/>
</p:tagLst>
</file>

<file path=ppt/tags/tag53.xml><?xml version="1.0" encoding="utf-8"?>
<p:tagLst xmlns:p="http://schemas.openxmlformats.org/presentationml/2006/main">
  <p:tag name="KSO_WM_FULL_TEXT_BEAUTIFY_COPY_ID" val="550"/>
</p:tagLst>
</file>

<file path=ppt/tags/tag54.xml><?xml version="1.0" encoding="utf-8"?>
<p:tagLst xmlns:p="http://schemas.openxmlformats.org/presentationml/2006/main">
  <p:tag name="KSO_WM_FULL_TEXT_BEAUTIFY_COPY_ID" val="551"/>
</p:tagLst>
</file>

<file path=ppt/tags/tag55.xml><?xml version="1.0" encoding="utf-8"?>
<p:tagLst xmlns:p="http://schemas.openxmlformats.org/presentationml/2006/main">
  <p:tag name="KSO_WM_FULL_TEXT_BEAUTIFY_COPY_ID" val="552"/>
</p:tagLst>
</file>

<file path=ppt/tags/tag56.xml><?xml version="1.0" encoding="utf-8"?>
<p:tagLst xmlns:p="http://schemas.openxmlformats.org/presentationml/2006/main">
  <p:tag name="KSO_WM_FULL_TEXT_BEAUTIFY_COPY_ID" val="553"/>
</p:tagLst>
</file>

<file path=ppt/tags/tag57.xml><?xml version="1.0" encoding="utf-8"?>
<p:tagLst xmlns:p="http://schemas.openxmlformats.org/presentationml/2006/main">
  <p:tag name="KSO_WM_FULL_TEXT_BEAUTIFY_COPY_ID" val="554"/>
</p:tagLst>
</file>

<file path=ppt/tags/tag58.xml><?xml version="1.0" encoding="utf-8"?>
<p:tagLst xmlns:p="http://schemas.openxmlformats.org/presentationml/2006/main">
  <p:tag name="KSO_WM_FULL_TEXT_BEAUTIFY_COPY_ID" val="2"/>
</p:tagLst>
</file>

<file path=ppt/tags/tag59.xml><?xml version="1.0" encoding="utf-8"?>
<p:tagLst xmlns:p="http://schemas.openxmlformats.org/presentationml/2006/main">
  <p:tag name="KSO_WM_FULL_TEXT_BEAUTIFY_COPY_ID" val="741"/>
</p:tagLst>
</file>

<file path=ppt/tags/tag6.xml><?xml version="1.0" encoding="utf-8"?>
<p:tagLst xmlns:p="http://schemas.openxmlformats.org/presentationml/2006/main">
  <p:tag name="KSO_WM_FULL_TEXT_BEAUTIFY_COPY_ID" val="188"/>
</p:tagLst>
</file>

<file path=ppt/tags/tag60.xml><?xml version="1.0" encoding="utf-8"?>
<p:tagLst xmlns:p="http://schemas.openxmlformats.org/presentationml/2006/main">
  <p:tag name="KSO_WM_FULL_TEXT_BEAUTIFY_COPY_ID" val="756"/>
</p:tagLst>
</file>

<file path=ppt/tags/tag61.xml><?xml version="1.0" encoding="utf-8"?>
<p:tagLst xmlns:p="http://schemas.openxmlformats.org/presentationml/2006/main">
  <p:tag name="KSO_WM_FULL_TEXT_BEAUTIFY_COPY_ID" val="18"/>
</p:tagLst>
</file>

<file path=ppt/tags/tag62.xml><?xml version="1.0" encoding="utf-8"?>
<p:tagLst xmlns:p="http://schemas.openxmlformats.org/presentationml/2006/main">
  <p:tag name="KSO_WM_FULL_TEXT_BEAUTIFY_COPY_ID" val="549"/>
</p:tagLst>
</file>

<file path=ppt/tags/tag63.xml><?xml version="1.0" encoding="utf-8"?>
<p:tagLst xmlns:p="http://schemas.openxmlformats.org/presentationml/2006/main">
  <p:tag name="KSO_WM_FULL_TEXT_BEAUTIFY_COPY_ID" val="550"/>
</p:tagLst>
</file>

<file path=ppt/tags/tag64.xml><?xml version="1.0" encoding="utf-8"?>
<p:tagLst xmlns:p="http://schemas.openxmlformats.org/presentationml/2006/main">
  <p:tag name="KSO_WM_FULL_TEXT_BEAUTIFY_COPY_ID" val="551"/>
</p:tagLst>
</file>

<file path=ppt/tags/tag65.xml><?xml version="1.0" encoding="utf-8"?>
<p:tagLst xmlns:p="http://schemas.openxmlformats.org/presentationml/2006/main">
  <p:tag name="KSO_WM_FULL_TEXT_BEAUTIFY_COPY_ID" val="552"/>
</p:tagLst>
</file>

<file path=ppt/tags/tag66.xml><?xml version="1.0" encoding="utf-8"?>
<p:tagLst xmlns:p="http://schemas.openxmlformats.org/presentationml/2006/main">
  <p:tag name="KSO_WM_FULL_TEXT_BEAUTIFY_COPY_ID" val="553"/>
</p:tagLst>
</file>

<file path=ppt/tags/tag67.xml><?xml version="1.0" encoding="utf-8"?>
<p:tagLst xmlns:p="http://schemas.openxmlformats.org/presentationml/2006/main">
  <p:tag name="KSO_WM_FULL_TEXT_BEAUTIFY_COPY_ID" val="554"/>
</p:tagLst>
</file>

<file path=ppt/tags/tag68.xml><?xml version="1.0" encoding="utf-8"?>
<p:tagLst xmlns:p="http://schemas.openxmlformats.org/presentationml/2006/main">
  <p:tag name="KSO_WM_FULL_TEXT_BEAUTIFY_COPY_ID" val="741"/>
</p:tagLst>
</file>

<file path=ppt/tags/tag69.xml><?xml version="1.0" encoding="utf-8"?>
<p:tagLst xmlns:p="http://schemas.openxmlformats.org/presentationml/2006/main">
  <p:tag name="KSO_WM_FULL_TEXT_BEAUTIFY_COPY_ID" val="756"/>
</p:tagLst>
</file>

<file path=ppt/tags/tag7.xml><?xml version="1.0" encoding="utf-8"?>
<p:tagLst xmlns:p="http://schemas.openxmlformats.org/presentationml/2006/main">
  <p:tag name="KSO_WM_FULL_TEXT_BEAUTIFY_COPY_ID" val="242"/>
</p:tagLst>
</file>

<file path=ppt/tags/tag70.xml><?xml version="1.0" encoding="utf-8"?>
<p:tagLst xmlns:p="http://schemas.openxmlformats.org/presentationml/2006/main">
  <p:tag name="KSO_WM_FULL_TEXT_BEAUTIFY_COPY_ID" val="18"/>
</p:tagLst>
</file>

<file path=ppt/tags/tag71.xml><?xml version="1.0" encoding="utf-8"?>
<p:tagLst xmlns:p="http://schemas.openxmlformats.org/presentationml/2006/main">
  <p:tag name="KSO_WM_FULL_TEXT_BEAUTIFY_COPY_ID" val="549"/>
</p:tagLst>
</file>

<file path=ppt/tags/tag72.xml><?xml version="1.0" encoding="utf-8"?>
<p:tagLst xmlns:p="http://schemas.openxmlformats.org/presentationml/2006/main">
  <p:tag name="KSO_WM_FULL_TEXT_BEAUTIFY_COPY_ID" val="550"/>
</p:tagLst>
</file>

<file path=ppt/tags/tag73.xml><?xml version="1.0" encoding="utf-8"?>
<p:tagLst xmlns:p="http://schemas.openxmlformats.org/presentationml/2006/main">
  <p:tag name="KSO_WM_FULL_TEXT_BEAUTIFY_COPY_ID" val="551"/>
</p:tagLst>
</file>

<file path=ppt/tags/tag74.xml><?xml version="1.0" encoding="utf-8"?>
<p:tagLst xmlns:p="http://schemas.openxmlformats.org/presentationml/2006/main">
  <p:tag name="KSO_WM_FULL_TEXT_BEAUTIFY_COPY_ID" val="552"/>
</p:tagLst>
</file>

<file path=ppt/tags/tag75.xml><?xml version="1.0" encoding="utf-8"?>
<p:tagLst xmlns:p="http://schemas.openxmlformats.org/presentationml/2006/main">
  <p:tag name="KSO_WM_FULL_TEXT_BEAUTIFY_COPY_ID" val="553"/>
</p:tagLst>
</file>

<file path=ppt/tags/tag76.xml><?xml version="1.0" encoding="utf-8"?>
<p:tagLst xmlns:p="http://schemas.openxmlformats.org/presentationml/2006/main">
  <p:tag name="KSO_WM_FULL_TEXT_BEAUTIFY_COPY_ID" val="554"/>
</p:tagLst>
</file>

<file path=ppt/tags/tag77.xml><?xml version="1.0" encoding="utf-8"?>
<p:tagLst xmlns:p="http://schemas.openxmlformats.org/presentationml/2006/main">
  <p:tag name="KSO_WM_FULL_TEXT_BEAUTIFY_COPY_ID" val="741"/>
</p:tagLst>
</file>

<file path=ppt/tags/tag78.xml><?xml version="1.0" encoding="utf-8"?>
<p:tagLst xmlns:p="http://schemas.openxmlformats.org/presentationml/2006/main">
  <p:tag name="KSO_WM_FULL_TEXT_BEAUTIFY_COPY_ID" val="756"/>
</p:tagLst>
</file>

<file path=ppt/tags/tag79.xml><?xml version="1.0" encoding="utf-8"?>
<p:tagLst xmlns:p="http://schemas.openxmlformats.org/presentationml/2006/main">
  <p:tag name="KSO_WM_FULL_TEXT_BEAUTIFY_COPY_ID" val="18"/>
</p:tagLst>
</file>

<file path=ppt/tags/tag8.xml><?xml version="1.0" encoding="utf-8"?>
<p:tagLst xmlns:p="http://schemas.openxmlformats.org/presentationml/2006/main">
  <p:tag name="KSO_WM_FULL_TEXT_BEAUTIFY_COPY_ID" val="243"/>
</p:tagLst>
</file>

<file path=ppt/tags/tag80.xml><?xml version="1.0" encoding="utf-8"?>
<p:tagLst xmlns:p="http://schemas.openxmlformats.org/presentationml/2006/main">
  <p:tag name="KSO_WM_FULL_TEXT_BEAUTIFY_COPY_ID" val="549"/>
</p:tagLst>
</file>

<file path=ppt/tags/tag81.xml><?xml version="1.0" encoding="utf-8"?>
<p:tagLst xmlns:p="http://schemas.openxmlformats.org/presentationml/2006/main">
  <p:tag name="KSO_WM_FULL_TEXT_BEAUTIFY_COPY_ID" val="550"/>
</p:tagLst>
</file>

<file path=ppt/tags/tag82.xml><?xml version="1.0" encoding="utf-8"?>
<p:tagLst xmlns:p="http://schemas.openxmlformats.org/presentationml/2006/main">
  <p:tag name="KSO_WM_FULL_TEXT_BEAUTIFY_COPY_ID" val="551"/>
</p:tagLst>
</file>

<file path=ppt/tags/tag83.xml><?xml version="1.0" encoding="utf-8"?>
<p:tagLst xmlns:p="http://schemas.openxmlformats.org/presentationml/2006/main">
  <p:tag name="KSO_WM_FULL_TEXT_BEAUTIFY_COPY_ID" val="552"/>
</p:tagLst>
</file>

<file path=ppt/tags/tag84.xml><?xml version="1.0" encoding="utf-8"?>
<p:tagLst xmlns:p="http://schemas.openxmlformats.org/presentationml/2006/main">
  <p:tag name="KSO_WM_FULL_TEXT_BEAUTIFY_COPY_ID" val="553"/>
</p:tagLst>
</file>

<file path=ppt/tags/tag85.xml><?xml version="1.0" encoding="utf-8"?>
<p:tagLst xmlns:p="http://schemas.openxmlformats.org/presentationml/2006/main">
  <p:tag name="KSO_WM_FULL_TEXT_BEAUTIFY_COPY_ID" val="554"/>
</p:tagLst>
</file>

<file path=ppt/tags/tag86.xml><?xml version="1.0" encoding="utf-8"?>
<p:tagLst xmlns:p="http://schemas.openxmlformats.org/presentationml/2006/main">
  <p:tag name="KSO_WM_FULL_TEXT_BEAUTIFY_COPY_ID" val="741"/>
</p:tagLst>
</file>

<file path=ppt/tags/tag87.xml><?xml version="1.0" encoding="utf-8"?>
<p:tagLst xmlns:p="http://schemas.openxmlformats.org/presentationml/2006/main">
  <p:tag name="KSO_WM_FULL_TEXT_BEAUTIFY_COPY_ID" val="756"/>
</p:tagLst>
</file>

<file path=ppt/tags/tag88.xml><?xml version="1.0" encoding="utf-8"?>
<p:tagLst xmlns:p="http://schemas.openxmlformats.org/presentationml/2006/main">
  <p:tag name="KSO_WM_FULL_TEXT_BEAUTIFY_COPY_ID" val="18"/>
</p:tagLst>
</file>

<file path=ppt/tags/tag89.xml><?xml version="1.0" encoding="utf-8"?>
<p:tagLst xmlns:p="http://schemas.openxmlformats.org/presentationml/2006/main">
  <p:tag name="KSO_WM_FULL_TEXT_BEAUTIFY_COPY_ID" val="549"/>
</p:tagLst>
</file>

<file path=ppt/tags/tag9.xml><?xml version="1.0" encoding="utf-8"?>
<p:tagLst xmlns:p="http://schemas.openxmlformats.org/presentationml/2006/main">
  <p:tag name="KSO_WM_FULL_TEXT_BEAUTIFY_COPY_ID" val="245"/>
</p:tagLst>
</file>

<file path=ppt/tags/tag90.xml><?xml version="1.0" encoding="utf-8"?>
<p:tagLst xmlns:p="http://schemas.openxmlformats.org/presentationml/2006/main">
  <p:tag name="KSO_WM_FULL_TEXT_BEAUTIFY_COPY_ID" val="550"/>
</p:tagLst>
</file>

<file path=ppt/tags/tag91.xml><?xml version="1.0" encoding="utf-8"?>
<p:tagLst xmlns:p="http://schemas.openxmlformats.org/presentationml/2006/main">
  <p:tag name="KSO_WM_FULL_TEXT_BEAUTIFY_COPY_ID" val="551"/>
</p:tagLst>
</file>

<file path=ppt/tags/tag92.xml><?xml version="1.0" encoding="utf-8"?>
<p:tagLst xmlns:p="http://schemas.openxmlformats.org/presentationml/2006/main">
  <p:tag name="KSO_WM_FULL_TEXT_BEAUTIFY_COPY_ID" val="552"/>
</p:tagLst>
</file>

<file path=ppt/tags/tag93.xml><?xml version="1.0" encoding="utf-8"?>
<p:tagLst xmlns:p="http://schemas.openxmlformats.org/presentationml/2006/main">
  <p:tag name="KSO_WM_FULL_TEXT_BEAUTIFY_COPY_ID" val="553"/>
</p:tagLst>
</file>

<file path=ppt/tags/tag94.xml><?xml version="1.0" encoding="utf-8"?>
<p:tagLst xmlns:p="http://schemas.openxmlformats.org/presentationml/2006/main">
  <p:tag name="KSO_WM_FULL_TEXT_BEAUTIFY_COPY_ID" val="554"/>
</p:tagLst>
</file>

<file path=ppt/tags/tag95.xml><?xml version="1.0" encoding="utf-8"?>
<p:tagLst xmlns:p="http://schemas.openxmlformats.org/presentationml/2006/main">
  <p:tag name="KSO_WM_FULL_TEXT_BEAUTIFY_COPY_ID" val="756"/>
</p:tagLst>
</file>

<file path=ppt/tags/tag96.xml><?xml version="1.0" encoding="utf-8"?>
<p:tagLst xmlns:p="http://schemas.openxmlformats.org/presentationml/2006/main">
  <p:tag name="KSO_WM_FULL_TEXT_BEAUTIFY_COPY_ID" val="18"/>
</p:tagLst>
</file>

<file path=ppt/tags/tag97.xml><?xml version="1.0" encoding="utf-8"?>
<p:tagLst xmlns:p="http://schemas.openxmlformats.org/presentationml/2006/main">
  <p:tag name="KSO_WM_FULL_TEXT_BEAUTIFY_COPY_ID" val="549"/>
</p:tagLst>
</file>

<file path=ppt/tags/tag98.xml><?xml version="1.0" encoding="utf-8"?>
<p:tagLst xmlns:p="http://schemas.openxmlformats.org/presentationml/2006/main">
  <p:tag name="KSO_WM_FULL_TEXT_BEAUTIFY_COPY_ID" val="550"/>
</p:tagLst>
</file>

<file path=ppt/tags/tag99.xml><?xml version="1.0" encoding="utf-8"?>
<p:tagLst xmlns:p="http://schemas.openxmlformats.org/presentationml/2006/main">
  <p:tag name="KSO_WM_FULL_TEXT_BEAUTIFY_COPY_ID" val="551"/>
</p:tagLst>
</file>

<file path=ppt/theme/theme1.xml><?xml version="1.0" encoding="utf-8"?>
<a:theme xmlns:a="http://schemas.openxmlformats.org/drawingml/2006/main" name="Office 主题​​">
  <a:themeElements>
    <a:clrScheme name="Office 主题​​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000FF"/>
      </a:hlink>
      <a:folHlink>
        <a:srgbClr val="FF00FF"/>
      </a:folHlink>
    </a:clrScheme>
    <a:fontScheme name="Office 主题​​">
      <a:majorFont>
        <a:latin typeface="Helvetica"/>
        <a:ea typeface="Helvetica"/>
        <a:cs typeface="Helvetica"/>
      </a:majorFont>
      <a:minorFont>
        <a:latin typeface="等线"/>
        <a:ea typeface="等线"/>
        <a:cs typeface="等线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12700" cap="flat">
          <a:solidFill>
            <a:schemeClr val="accent1"/>
          </a:solidFill>
          <a:prstDash val="solid"/>
          <a:miter lim="800000"/>
        </a:ln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等线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chemeClr val="accent1"/>
          </a:solidFill>
          <a:prstDash val="solid"/>
          <a:miter lim="800000"/>
        </a:ln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等线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 主题​​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000FF"/>
      </a:hlink>
      <a:folHlink>
        <a:srgbClr val="FF00FF"/>
      </a:folHlink>
    </a:clrScheme>
    <a:fontScheme name="Office 主题​​">
      <a:majorFont>
        <a:latin typeface="Helvetica"/>
        <a:ea typeface="Helvetica"/>
        <a:cs typeface="Helvetica"/>
      </a:majorFont>
      <a:minorFont>
        <a:latin typeface="等线"/>
        <a:ea typeface="等线"/>
        <a:cs typeface="等线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12700" cap="flat">
          <a:solidFill>
            <a:schemeClr val="accent1"/>
          </a:solidFill>
          <a:prstDash val="solid"/>
          <a:miter lim="800000"/>
        </a:ln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等线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chemeClr val="accent1"/>
          </a:solidFill>
          <a:prstDash val="solid"/>
          <a:miter lim="800000"/>
        </a:ln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等线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18</Words>
  <Application>WPS 演示</Application>
  <PresentationFormat>宽屏</PresentationFormat>
  <Paragraphs>170</Paragraphs>
  <Slides>13</Slides>
  <Notes>0</Notes>
  <HiddenSlides>0</HiddenSlides>
  <MMClips>1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33" baseType="lpstr">
      <vt:lpstr>Arial</vt:lpstr>
      <vt:lpstr>方正书宋_GBK</vt:lpstr>
      <vt:lpstr>Wingdings</vt:lpstr>
      <vt:lpstr>等线</vt:lpstr>
      <vt:lpstr>汉仪中等线KW</vt:lpstr>
      <vt:lpstr>等线 Light</vt:lpstr>
      <vt:lpstr>Arial</vt:lpstr>
      <vt:lpstr>明兰</vt:lpstr>
      <vt:lpstr>Thonburi</vt:lpstr>
      <vt:lpstr>微软雅黑 Light</vt:lpstr>
      <vt:lpstr>Wingdings</vt:lpstr>
      <vt:lpstr>宋体</vt:lpstr>
      <vt:lpstr>汉仪书宋二KW</vt:lpstr>
      <vt:lpstr>Cambria Math</vt:lpstr>
      <vt:lpstr>微软雅黑</vt:lpstr>
      <vt:lpstr>汉仪旗黑</vt:lpstr>
      <vt:lpstr>Arial Unicode MS</vt:lpstr>
      <vt:lpstr>Kingsoft Math</vt:lpstr>
      <vt:lpstr>Office 主题​​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77</cp:lastModifiedBy>
  <cp:revision>133</cp:revision>
  <dcterms:created xsi:type="dcterms:W3CDTF">2022-04-17T07:42:04Z</dcterms:created>
  <dcterms:modified xsi:type="dcterms:W3CDTF">2022-04-17T07:42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4.1.2.6545</vt:lpwstr>
  </property>
</Properties>
</file>